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notesSlides/notesSlide2.xml" ContentType="application/vnd.openxmlformats-officedocument.presentationml.notesSlide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notesSlides/notesSlide3.xml" ContentType="application/vnd.openxmlformats-officedocument.presentationml.notesSlide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notesSlides/notesSlide4.xml" ContentType="application/vnd.openxmlformats-officedocument.presentationml.notesSlide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notesSlides/notesSlide5.xml" ContentType="application/vnd.openxmlformats-officedocument.presentationml.notesSlide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notesSlides/notesSlide6.xml" ContentType="application/vnd.openxmlformats-officedocument.presentationml.notesSlide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notesSlides/notesSlide7.xml" ContentType="application/vnd.openxmlformats-officedocument.presentationml.notesSlide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notesSlides/notesSlide8.xml" ContentType="application/vnd.openxmlformats-officedocument.presentationml.notesSlide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notesSlides/notesSlide9.xml" ContentType="application/vnd.openxmlformats-officedocument.presentationml.notesSlide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notesSlides/notesSlide10.xml" ContentType="application/vnd.openxmlformats-officedocument.presentationml.notesSlide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notesSlides/notesSlide11.xml" ContentType="application/vnd.openxmlformats-officedocument.presentationml.notesSlide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notesSlides/notesSlide12.xml" ContentType="application/vnd.openxmlformats-officedocument.presentationml.notesSlide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notesSlides/notesSlide13.xml" ContentType="application/vnd.openxmlformats-officedocument.presentationml.notesSlide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notesSlides/notesSlide14.xml" ContentType="application/vnd.openxmlformats-officedocument.presentationml.notesSlide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notesSlides/notesSlide15.xml" ContentType="application/vnd.openxmlformats-officedocument.presentationml.notesSlide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notesSlides/notesSlide16.xml" ContentType="application/vnd.openxmlformats-officedocument.presentationml.notesSlide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notesSlides/notesSlide17.xml" ContentType="application/vnd.openxmlformats-officedocument.presentationml.notesSlide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notesSlides/notesSlide18.xml" ContentType="application/vnd.openxmlformats-officedocument.presentationml.notesSlide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notesSlides/notesSlide19.xml" ContentType="application/vnd.openxmlformats-officedocument.presentationml.notesSlide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notesSlides/notesSlide20.xml" ContentType="application/vnd.openxmlformats-officedocument.presentationml.notesSlide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notesSlides/notesSlide21.xml" ContentType="application/vnd.openxmlformats-officedocument.presentationml.notesSlide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notesSlides/notesSlide22.xml" ContentType="application/vnd.openxmlformats-officedocument.presentationml.notesSlide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notesSlides/notesSlide23.xml" ContentType="application/vnd.openxmlformats-officedocument.presentationml.notesSlide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notesSlides/notesSlide24.xml" ContentType="application/vnd.openxmlformats-officedocument.presentationml.notesSlide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notesSlides/notesSlide25.xml" ContentType="application/vnd.openxmlformats-officedocument.presentationml.notesSlide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notesSlides/notesSlide26.xml" ContentType="application/vnd.openxmlformats-officedocument.presentationml.notesSlide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9" r:id="rId2"/>
    <p:sldId id="257" r:id="rId3"/>
    <p:sldId id="265" r:id="rId4"/>
    <p:sldId id="299" r:id="rId5"/>
    <p:sldId id="266" r:id="rId6"/>
    <p:sldId id="263" r:id="rId7"/>
    <p:sldId id="260" r:id="rId8"/>
    <p:sldId id="267" r:id="rId9"/>
    <p:sldId id="268" r:id="rId10"/>
    <p:sldId id="274" r:id="rId11"/>
    <p:sldId id="286" r:id="rId12"/>
    <p:sldId id="291" r:id="rId13"/>
    <p:sldId id="292" r:id="rId14"/>
    <p:sldId id="278" r:id="rId15"/>
    <p:sldId id="285" r:id="rId16"/>
    <p:sldId id="298" r:id="rId17"/>
    <p:sldId id="295" r:id="rId18"/>
    <p:sldId id="258" r:id="rId19"/>
    <p:sldId id="275" r:id="rId20"/>
    <p:sldId id="277" r:id="rId21"/>
    <p:sldId id="279" r:id="rId22"/>
    <p:sldId id="296" r:id="rId23"/>
    <p:sldId id="297" r:id="rId24"/>
    <p:sldId id="281" r:id="rId25"/>
    <p:sldId id="287" r:id="rId26"/>
    <p:sldId id="294" r:id="rId27"/>
  </p:sldIdLst>
  <p:sldSz cx="9144000" cy="6858000" type="screen4x3"/>
  <p:notesSz cx="7099300" cy="10234613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CC3300"/>
    <a:srgbClr val="B7562F"/>
    <a:srgbClr val="FF0000"/>
    <a:srgbClr val="FF6600"/>
    <a:srgbClr val="008000"/>
    <a:srgbClr val="0099CC"/>
    <a:srgbClr val="99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061" autoAdjust="0"/>
  </p:normalViewPr>
  <p:slideViewPr>
    <p:cSldViewPr>
      <p:cViewPr varScale="1">
        <p:scale>
          <a:sx n="88" d="100"/>
          <a:sy n="88" d="100"/>
        </p:scale>
        <p:origin x="33" y="45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9485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A2F9C401-8422-4359-8F48-096B41ADE7B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9" tIns="49520" rIns="99039" bIns="49520" numCol="1" anchor="t" anchorCtr="0" compatLnSpc="1">
            <a:prstTxWarp prst="textNoShape">
              <a:avLst/>
            </a:prstTxWarp>
          </a:bodyPr>
          <a:lstStyle>
            <a:lvl1pPr defTabSz="990519">
              <a:defRPr sz="1300" b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366786C6-88D9-4499-8275-55BF88F86102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9" tIns="49520" rIns="99039" bIns="49520" numCol="1" anchor="t" anchorCtr="0" compatLnSpc="1">
            <a:prstTxWarp prst="textNoShape">
              <a:avLst/>
            </a:prstTxWarp>
          </a:bodyPr>
          <a:lstStyle>
            <a:lvl1pPr algn="r" defTabSz="990519">
              <a:defRPr sz="1300" b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6324" name="Rectangle 4">
            <a:extLst>
              <a:ext uri="{FF2B5EF4-FFF2-40B4-BE49-F238E27FC236}">
                <a16:creationId xmlns:a16="http://schemas.microsoft.com/office/drawing/2014/main" id="{175B1881-7C81-4112-98B1-F14AADE1567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9" tIns="49520" rIns="99039" bIns="49520" numCol="1" anchor="b" anchorCtr="0" compatLnSpc="1">
            <a:prstTxWarp prst="textNoShape">
              <a:avLst/>
            </a:prstTxWarp>
          </a:bodyPr>
          <a:lstStyle>
            <a:lvl1pPr defTabSz="990519">
              <a:defRPr sz="1300" b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6325" name="Rectangle 5">
            <a:extLst>
              <a:ext uri="{FF2B5EF4-FFF2-40B4-BE49-F238E27FC236}">
                <a16:creationId xmlns:a16="http://schemas.microsoft.com/office/drawing/2014/main" id="{009F1E64-19AA-4E90-A782-F7CC812998D7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185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9" tIns="49520" rIns="99039" bIns="49520" numCol="1" anchor="b" anchorCtr="0" compatLnSpc="1">
            <a:prstTxWarp prst="textNoShape">
              <a:avLst/>
            </a:prstTxWarp>
          </a:bodyPr>
          <a:lstStyle>
            <a:lvl1pPr algn="r" defTabSz="989013">
              <a:defRPr sz="1300" b="0"/>
            </a:lvl1pPr>
          </a:lstStyle>
          <a:p>
            <a:fld id="{109FC2D4-4DC9-4A22-BBAD-7E33AB707A52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1T23:13:1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73 0,'0'0'5,"0"0"-1,0 0-2,0 0 0,0 0-1,0 0-1,0 0-1,0 0 1,0 0 1,0 0 0,0 0 1,0 0 0,0 0 1,0 0 0,0 0 1,0 0-2,0 0 1,0 0-1,0 0 0,0 0 0,0 0 0,0 0-1,0 0 1,0 0-1,0 0 0,0 0-1,0 0 1,0 0 0,0 0 0,0 0 1,0 0 1,0 0 2,0 0 0,0 0 1,0 0 0,0 0 0,0 0 1,0 0-1,0 0 0,0 0-1,0 0-1,0 0 0,0 0 0,0 0 0,0 0-2,0 0 1,0 0 0,0 0-2,0 0 0,0 0 0,0 0 0,0 0 0,0 0 0,0 0 0,0 0-2,0 0 2,0 0 1,0 0-1,0 0 1,0 0-1,0 0 0,0 0 1,0 0 1,0 0-1,0 0 0,0 0 0,0 0-1,0 0 0,0 0 0,17-13-1,-17 13 1,0 0-1,0 0 0,0 0 0,0 0 0,0 0 0,16-18 0,-16 18 0,0 0-1,0 0 2,19-19-2,-19 19 2,0 0-1,0 0 0,0 0 0,0 0 1,0 0-1,20-16 1,-20 16-1,0 0 0,0 0 1,0 0-1,0 0 0,0 0 0,0 0 0,0 0 0,0 0 0,0 0 0,0 0 0,0 0 1,0 0-1,0 0 0,0 0 0,0 0 0,0 0 0,0 0 0,0 0-1,0 0 1,0 0-1,15-9-1,-15 9-1,0 0-6,0 0-10,0 0-11,0 0-1,0 0-1,-15 27 1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1T23:13:48.125"/>
    </inkml:context>
    <inkml:brush xml:id="br0">
      <inkml:brushProperty name="width" value="0.07938" units="cm"/>
      <inkml:brushProperty name="height" value="0.07938" units="cm"/>
      <inkml:brushProperty name="fitToCurve" value="1"/>
    </inkml:brush>
  </inkml:definitions>
  <inkml:trace contextRef="#ctx0" brushRef="#br0">238 9192 0,'0'0'1,"0"0"-1,0 0 0,0 0 0,0 0-1,0 0 1</inkml:trace>
  <inkml:trace contextRef="#ctx0" brushRef="#br0" timeOffset="484">306 9124 0,'0'0'1,"0"0"0,0 0 0,0 0 1,0 0 0,0 0 0,0 0 0,0 0 1,0 0-1,0 0 0,0 0 0,0 0-1,0 0 0,0 0 1,0 0-1,0 0 0,0 0 0,0 0 0,0 0 2,0 0-1,0 0 0,0 0-1,0 0 1,0 0 0,0 0-1,0 0 0,0 0-1,0 0 1,-20 14-1,20-14 0,0 0 1,0 0-1,0 0 0,-15 19 0,15-19 0,0 0-1,0 0 1,0 0 0,0 0 0,0 0 0,0 0-1,-18 12 1,18-12 0,0 0 0,0 0 0,0 0 0,0 0 0,0 0 0,0 0 0,0 0 0,0 0 0,0 0 1,0 0-1,0 0 0,0 0 0,0 0 1,0 0-1,0 0 1,0 0 0,0 0 0,0 0 0,0 0 2,0 0-1,0 0 2,0 0-1,0 0 1,0 0 1,0 0-1,0 0 1,0 0 0,0 0 1,0 0-1,0 0 0,0 0 0,0 0 0,0 0-1,0 0 0,0 0 0,0 0 0,0 0-1,0 0 0,0 0-1,0 0 0,0 0 0,0 0-1,0 0 1,0 0-1,0 0 1,0 0-1,0 0 1,0 0 0,0 0 0,18-25 0,-18 25 2,21-29-2,-21 29 1,27-35-1,-27 35 1,32-31-1,-32 31 1,29-31-1,-14 17-1,1-3 1,3 1-1,-3-1 1,3 1-1,-3-5 0,5 4 0,-1-3 0,-3 5 0,7-5 0,-7 3-1,-3-1 0,1 3 0,-15 15 0,30-33 0,-30 33 0,27-31 0,-27 31-1,23-25 1,-23 25 1,22-20-2,-22 20 1,0 0 0,0 0 0,17-13 0,-17 13 0,0 0 0,0 0 0,0 0 1,0 0-1,0 0 0,0 0 0,0 0 0,-12 17 0,12-17 0,0 0 0,0 0 0,-19 18 0,19-18 0,0 0 0,-20 23 0,20-23 0,-15 21 0,15-21 0,-23 26 1,23-26-2,-24 29 2,24-29-1,-27 29 0,27-29 0,-29 25 0,29-25 0,-26 25 0,26-25 0,-23 19 1,23-19-1,-17 20 0,17-20 0,-18 17 1,18-17-1,0 0 1,-17 16-1,17-16 1,0 0-1,0 0 0,0 0 0,0 0 0,0 0 0,0 0 0,0 0 1,0 0-1,0 0 0,0 0 0,0 0 1,0 0-1,0 0 0,0 0 1,0 0-1,0 0 1,0 0-1,11-18 0,-11 18 0,0 0 1,0 0-1,14-17 0,-14 17 1,0 0-1,25-25 0,-25 25 1,24-22-1,-24 22 1,31-31 0,-14 14-1,-3-2 1,1-3-1,3 1 1,3-4 0,3-4-1,1 0 1,0-4-1,4-2 0,8 0 1,-2 0-1,6-6 0,-2 3 0,2-3 0,0-2 0,2 3 0,0-1 0,1-6 0,3 3-1,-2 1 1,3 1 0,-1-3-1,4-2 1,-5-1 0,5 0 1,0-1-1,-3-1 1,3-3-1,5 1 2,1 0-2,-5-1 1,3 1-1,5 0 0,-2-6 0,1 3 0,-1-1 0,1 2 0,-11 7-1,-5 9 1,-4 5-1,-14 11 1,-5 5-1,-20 17 0,17-14 1,-17 14-1,0 0 1,0 0 0,0 0 0,0 0 1,0 0-1,0 0 0,0 0 0,0 0 0,0 0 0,0 0 1,0 0-1,0 0 0,0 0 0,0 0 0,0 0 1,0 0-1,0 0 1,0 0-1,0 0 0,0 0 1,0 0-1,0 0 1,0 0-1,0 0 1,0 0-1,0 0 0,0 0 0,0 0 0,0 0 0,0 0 0,0 0 0,0 0 0,0 0 0,0 0 0,0 0 0,0 0 0,0 0 0,0 0 0,0 0 0,0 0 0,0 0 0,0 0 1,0 0-1,0 0 0,0 0 0,0 0-1,0 0 1,0 0 0,0 0 0,0 0 0,0 0 0,0 0 0,0 0 0,0 0 0,0 0 0,0 0 0,0 0 0,0 0 0,0 0 0,0 0 0,0 0 0,0 0 0,0 0-1,0 0 1,0 0 0,0 0 0,0 0-1,0 0 1,0 0 0,0 0-1,0 0 1,0 0 0,0 0-1,0 0 1,0 0 0,0 0 0,0 0-1,0 0 1,0 0-1,0 0 1,0 0-1,0 0 0,0 0 0,0 0 0,0 0 1,0 0-1,0 0 0,-12-19 1,12 19-1,0 0 1,0 0-1,0 0 0,0 0 0,0 0 0,0 0 0,0 0 0,0 0 0,0 0 0,0 0-1,0 0 1,0 0-2,-3-25 0,3 25-1,0-27-1,0 27-1,2-45 0,3 24-3,-9-12-11,3-2-11,8 12-1,-9-10 1,10 12 1</inkml:trace>
  <inkml:trace contextRef="#ctx0" brushRef="#br0" timeOffset="4015">2357 6966 6,'0'0'7,"0"0"2,-16 21 0,16-21-1,0 0-1,0 0-2,0 0 0,0 0 0,0 0 0,0 0-1,0 0 1,0 0 0,12-21 3,-12 21-1,19-23 1,-19 23-1,24-30 0,-7 15-1,-1-4 0,5 1-1,1-7-1,3 6 0,-2-9 0,6 5-1,1-8 0,5 0-1,-4 0 0,2 0-2,2-8 2,4 5 1,0-3-1,4 2 0,-1-2 1,3 6-1,-2-6 0,2 4 1,-1-2-2,-1-1-1,-2-1 0,0-4 0,4-3 0,-1 3 0,-1-2 0,2 1 0,2-1 0,-4-2 0,-1-1 1,1 5-2,-6-1 2,4-3-1,-2 2 0,-4 3 0,6-1 1,0 0-1,-8 4 1,8-3-1,-4 3 1,0 0-1,-1-2 0,-2 6 0,-3-3 1,0 3-1,0 0-1,-6 6 1,6-8 0,-5 10 0,3-5 1,0 3-1,0-4 1,2 4-1,1-2 2,3 0-1,-6-2 0,0 0-1,2 0 1,0 0 0,-2-2 0,1-2 0,-1 4 0,2 0-1,-2 0 1,2 0-1,-2-2 1,3 4-1,-3-2 1,2 2-1,-6-2 1,4 0-1,-1 0 0,3-2 1,0 2-1,-2-2 0,2 2 1,4-2-1,4-2 0,-2 1 0,0-5 0,2 0 0,-2-2-1,2 3 2,4-1-2,-6-2 2,-2 4-1,2-1 1,-2 3-2,0 0 1,4 2 0,-4-2 0,0 0 0,-4 2 0,2-2 1,0-2-2,2 3 2,-2-1-1,0 0 0,-2 2 0,0 0 0,6-4 0,-2 2 1,0 2-1,-1-2 0,-3 1 0,4-3 0,-2 2 0,-2 2 0,0 0 0,2 0 0,-2 2 0,-2-4 0,6 2 0,2 0 0,-2-2 0,2 1 1,2-7-1,-2-2 0,2-1 1,4-1 0,-2-1 0,0-3-1,7-1 2,-1-6-2,6 5 2,-3-3-2,7-2 1,3-4-1,-2 0 1,3-4-1,-1 2 1,0-2-1,5 4 0,-5-2 1,0 2-1,4-2 0,-1 1 1,-3 1 0,2 2 0,-1-2-1,-3 2 1,0 4 0,-1 0 0,-3-1-1,-3 5 1,3 1-1,-5 3 0,-2 1 0,-5 5 0,-5 3 0,0 4 0,-7 8 0,-11 3 0,-19 22-1,27-25 1,-27 25 0,0 0 0,0 0 0,0 0 0,-7 24 0,7-24 0,-30 36-1,7-10 1,-4 5 0,-4 1 0,-6 7 0,-6 4 0,-4 1 0,-5 7 0,-7 9-1,-3 2 0,-6 6 0,-6 7 0,-4 5 0,-6 3 0,-1 6 0,-13 8 0,1 2 1,-4 4 0,-6 7-1,-4 4 1,2 3 0,-10 5-1,-1 0 1,-1 6 0,0-4 0,-5 7-1,5 1 1,-5-4 0,-3 0 0,11-2 0,-1-2 0,2-6 0,4-5 0,6-7 0,6-5 1,2-2-1,2-4 1,5-2-1,1-2 0,5-6 0,4 0 0,1-5 1,3-1-1,6-7 0,2-2 1,2-3-1,2-3 0,3 2 1,3-2-1,-2-2 1,3-2-1,1-2 1,3 0-1,1 3 0,1-7 0,1 4 0,-6-2 0,5 2 0,-3 4 0,-3-2 1,-1 0-2,1 2 2,-3-1-1,-2-1 0,4-6 0,-3-6 0,5 3 0,0-1-1,-9 2 0,5 3 1,-6-1-1,4 2 1,-4 10-1,-6 8 1,-4 9 0,4 2 0,-8 2 0,1 2 0,-1 3 0,-2-1-1,4 0 1,-5-2 0,-1-8-1,1-1 1,3-1-1,8-7 0,-6 1 0,8-5 0,4 0 1,4-6 0,0 0 0,1-6-1,7-1 2,-2-3-1,7-4 0,-2 3 0,3-3 0,-3 1 1,7-7-1,3 1 0,2-1 0,2-3 0,4 0 0,-2-4 0,8 0 0,0-4 0,1 0 0,-5-4 0,4 2-1,2 0 2,0 0-1,-3 0 0,1 0 0,0 2 0,4-2-1,-2 0 1,1 2 0,-1-2-2,0 0 0,0-5-3,9 7-4,-17-14-13,8 8-14,-2 1 0,-3-3-1,-1-4 1</inkml:trace>
  <inkml:trace contextRef="#ctx0" brushRef="#br0" timeOffset="12609">8385 128 12,'-25'-12'20,"25"12"-2,0 0-1,0 0-3,-20-4-1,20 4-3,0 0-2,0 0-1,0 0-2,0 0 0,0 0-1,0 0-1,0 0 0,-2 23 0,2-23-1,2 31 0,2-11 1,-4 5-2,6 0 2,-2 2-2,0 2 0,4 0 0,-3 4 0,5-2 0,-2 0 0,2 0-1,1 0 1,-3-4 0,-2-1-1,4-1 1,-4-4-1,3-3 1,-5-1-1,-4-17 0,14 21 0,-14-21 0,0 0 0,11 20 1,-11-20-1,0 0 0,0 0 0,0 0 1,0 0-1,0 0 1,0 0-1,0 0 0,0 0 1,0 0-2,0 0 1,0 0-1,0 0-2,0 0 0,0 0-3,0 0-3,-19-10-4,19 10-6,0 0-5,6-31-8,-6 31 2</inkml:trace>
  <inkml:trace contextRef="#ctx0" brushRef="#br0" timeOffset="13312">8185 589 13,'0'0'20,"0"0"-2,0 0-2,0 0-3,0 0 0,0 0-3,0 0-1,23-16-2,-23 16 0,29-19-1,-29 19 0,37-27-1,-12 5-1,7 5 0,-3-8-1,10 0-1,-8-3 1,6-3-1,-4 2-1,0 4 1,-10 0-1,1 6 0,-24 19 1,23-26-2,-23 26 2,14-17-2,-14 17 0,0 0 1,0 0-1,11-19 0,-11 19 0,0 0-1,16-20 1,-16 20-2,15-17 1,-15 17-1,0 0-1,14-27-2,-14 27-3,0 0-5,0 0-7,0 0-13,0 0 3,0 0-1</inkml:trace>
  <inkml:trace contextRef="#ctx0" brushRef="#br0" timeOffset="14109">7373 128 17,'0'0'26,"0"0"-3,0-20-1,0 20-4,0 0-3,0 0-3,0 0-2,0 0-2,0 0-2,-4 27-2,4-27 0,4 33-1,-2-13 0,2 3 0,-2 8-1,8 0 0,-8-2-1,7 0 0,-5-2 1,8 0-1,-6-2-1,4-1 1,-3-7 0,-1 3-1,-6-20 0,14 25 1,-14-25-1,10 17 0,-10-17 0,0 0 0,0 0 0,0 0 0,15 16 0,-15-16 0,0 0-1,0 0 1,0 0-1,0 0-2,0 0 0,0 0-2,0 0-4,0 0-4,0 0-5,0 0-7,16-24-10,-16 24 3,13-19 1</inkml:trace>
  <inkml:trace contextRef="#ctx0" brushRef="#br0" timeOffset="14687">7731 0 10,'0'0'17,"-8"15"-3,8-15-1,-13 25-2,5-5-1,-2-5 0,1 14 0,1-3-2,-4 6 0,-5 3-2,5 10 1,-6-4-2,5 7-1,-11-3 0,9 7 0,-7-4-1,7 5-1,-3-7 0,5 1 0,-5-5-1,7-3 0,-1 0 0,0-8-1,3 0 0,3-8 1,-2 0-1,8-23 0,-8 31-1,8-31 0,-4 20-1,4-20-2,0 0-5,0 0-4,0 0-10,0 0-9,10-31 2,-10 31 1</inkml:trace>
  <inkml:trace contextRef="#ctx0" brushRef="#br0" timeOffset="15281">7821 248 13,'0'0'24,"0"0"-3,0 0-1,0 0-4,0 17-2,0-17-3,0 0-2,0 0-2,27 21 0,-27-21-2,27 6-1,-27-6-1,35 4 0,-35-4-1,35 4 0,-17-2 0,5-2-1,-7 6 0,11-6 0,-8-6-1,1 6 0,-1-6 0,-19 6 0,37-13 0,-37 13-1,30-14 0,-30 14-2,17-8-1,-17 8 0,0 0-3,0 0-3,0 0-4,0 0-3,0 0-8,0 0-5,0 0 2</inkml:trace>
  <inkml:trace contextRef="#ctx0" brushRef="#br0" timeOffset="15875">7801 494 17,'0'0'19,"0"0"-1,0 0-2,0 0-1,0 0-3,16 11-2,-16-11-2,17-5 0,-17 5-2,24-4-1,-24 4-1,19-6-1,-19 6 0,24-2-1,-24 2 0,19-2-1,-19 2 0,23 2 0,-23-2-1,26 2 1,-26-2 0,21 6-1,-21-6 0,23 8 1,-23-8-1,22 5 0,-22-5 0,19 8 0,-19-8 0,0 0 1,16 8-1,-16-8 0,0 0-1,0 0-1,0 0-2,25-10-3,-25 10-6,8-19-13,-8 19-5,15-20 0,-15 20 1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1-11-01T01:08:29.07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0 8,'0'0'19,"0"0"-2,0 0-3,0 0-4,0 0-3,0 0-1,-5 19-2,5-19-1,9 28 0,-2-7 0,-4 2 0,2 7 0,-1-2 0,0 7 1,-6 2-2,0 0 0,0 1-1,-1-3 0,-1 1 0,1-5 0,1-6-1,0-2 0,2-6 0,0-17-3,2 19 0,-2-19-4,0 0-4,0 0-8,5-19-7,-5 19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10-18T22:08:58.057"/>
    </inkml:context>
    <inkml:brush xml:id="br0">
      <inkml:brushProperty name="width" value="0.10583" units="cm"/>
      <inkml:brushProperty name="height" value="0.10583" units="cm"/>
      <inkml:brushProperty name="color" value="#00B050"/>
      <inkml:brushProperty name="fitToCurve" value="1"/>
    </inkml:brush>
  </inkml:definitions>
  <inkml:trace contextRef="#ctx0" brushRef="#br0">78 44 12,'0'0'12,"-7"-22"-2,7 22-2,0 0 0,0 0-1,5-22-1,-5 22 1,0 0-1,0 0 0,0 0-1,0 0 0,0 0 0,0 0 1,0 0-1,0 0 0,0 0 0,7 35 1,-4-11 0,-8 0 1,7 8-1,-7 0-1,3 9 1,-3-4-2,2 7 1,-4-7-2,5 2 0,-6-5-1,3 5 0,0-7 0,3 0-1,0-3 0,-1 0 0,1-4 0,-6 2-1,8-3 1,0 0-1,0-2 1,0 0 0,0-22-1,3 40 1,-3-18 0,0-22 0,7 39-1,-7-39 1,0 41-1,0-16 0,0-1 0,-2 3 1,2-3-1,-8 1 0,6 7 0,-3-1-1,2-4 2,-4-2-3,7-3 3,0-22-2,-7 31 1,7-31-1,0 0 1,0 0 0,0 0 0,0 0 0,0 0 0,0 0 1,0 0-1,0 0 0,0 0 0,24-7 1,-24 7-1,15-29 2,-15 29-2,20-39 2,-11 17-2,4-3 1,-1 1 0,-12 24 0,27-42-1,-27 42 0,32-44 0,-17 20 0,-1-3 0,1 0 0,2-5 0,-2 1 0,2-1 0,0-2-1,0-1 2,1 4-1,1 1 0,-2 1 0,-2 5 1,2-1-1,-2 3 0,-15 22 0,27-37 0,-27 37 0,25-41 0,-25 41 0,27-42 0,-15 20 0,-12 22 0,22-36 0,-22 36 0,17-25 1,-17 25-1,0 0 0,0 0 0,0 0 0,0 0 0,0 0 1,0 0-1,0 0 0,0 0 0,0 0 0,0 0 1,0 0-1,0 0 0,0 0 0,0 0 0,0 0 0,0 0 0,0 0 0,0 0 0,0 0 1,0 0-1,0 0 0,-2-22 0,2 22-1,0 0 1,0 0-2,0 0-2,0 0-2,0 0-3,0 0-3,0 0-2,5-22-5,-5 22-8,0 0-4,0 0 2,31-24 1</inkml:trace>
  <inkml:trace contextRef="#ctx0" brushRef="#br0" timeOffset="1460">505 350 11,'0'0'15,"0"0"-1,0 0-1,17-22-2,-17 22 0,0 0-2,10-22 0,-10 22-1,0 0 0,8-22-2,-8 22 0,0 0-2,0 0 0,19-30-1,-19 30-1,0 0-1,22-22 1,-22 22-1,0 0-1,22-26 1,-22 26-1,17-22 1,-17 22-1,0 0 0,23-30 1,-23 30-1,0 0 0,12-24 0,-12 24 0,0 0 1,0 0-1,0 0 1,0 0-1,0 0 0,5-22 0,-5 22 0,0 0-1,0 0-2,0 0-2,0 0-2,0 0-4,0 0-7,0 0-8,0 0 0,-10 27 1</inkml:trace>
  <inkml:trace contextRef="#ctx0" brushRef="#br0" timeOffset="2150">414 528 16,'-12'27'18,"12"-27"-4,0 0 0,-5 34 0,5-34-2,3 34 1,-3-34-2,5 39 0,-5-39-1,7 47-1,-10-25-1,11 7-1,-11-2-1,8 7-1,-7-2 0,7 7-1,-8 3-1,3 4-2,-2-4 2,2 2-3,-3-5 2,6 0-2,-3-7 1,2-3-2,-2-29 2,5 34-1,-5-34 0,0 0 1,10 25-1,-10-25 0,0 0 0,0 0 1,0 0-1,0 0 0,25 0 1,-25 0-1,0 0 0,0 0 1,27-27-1,-27 27 0,17-22 0,-17 22 0,17-25 0,-17 25-1,0 0 1,17-29-1,-17 29-1,0 0-1,0 0-2,5-32-1,-5 32-5,0 0-4,0 0-14,0 0-2,0 0 0,0 0 1</inkml:trace>
  <inkml:trace contextRef="#ctx0" brushRef="#br0" timeOffset="3270">1109 22 12,'0'0'11,"-22"22"-1,22-22-1,0 0 0,-8 30-1,8-30 0,-7 22 0,7-22-1,0 0 0,-7 29 1,7-29-2,0 0 1,-10 27-2,10-27 1,0 0-2,-5 34 1,5-34-2,-3 29 0,3-29 0,-5 37 0,5-37-1,-4 46 1,-1-19-1,2 3 0,-2-4 0,3 9 0,-3-4 0,0 6 0,0-5-1,0 2 1,0 0 0,0 0-1,3-4 1,-1 2-1,1-3 1,2 0-1,-2-4 1,4 2-1,-2-3 1,2-2-1,-2-22 0,3 41 0,-3-41 0,5 40 0,-5-40-1,5 34 1,-5-34 0,5 32 0,-3-10 0,-2-22-2,3 34 2,-1-10-2,-2-24 2,2 42-2,-2-42 2,3 39-2,-3-39 1,5 32 1,-5-32-1,0 0 0,10 22 1,-10-22-1,0 0 0,0 0 0,24 12 0,-24-12 1,0 0-1,22 5 0,-22-5 0,0 0 1,30 0-1,-30 0 0,24-3 1,-24 3-1,25-7 0,-25 7 1,29-12-1,-29 12 0,22-10 0,-22 10 0,0 0 1,30-17-1,-30 17 0,0 0 0,0 0 0,24-15 0,-24 15 0,0 0 0,0 0 0,0 0 0,0 0 0,25-7 0,-25 7 0,0 0 0,0 0 0,0 0 0,0 0 0,0 0 0,24 10 0,-24-10 0,0 0 0,0 0 0,0 0 0,0 0 0,0 0 0,0 0 0,0 0-1,0 0 0,0 0-2,0 0-1,0 0-4,0 0-4,0 0-11,25 9-9,-25-9 0,0 0 1,0 0 0</inkml:trace>
  <inkml:trace contextRef="#ctx0" brushRef="#br0" timeOffset="4560">1759 736 17,'-7'-27'12,"7"27"-1,0 0 0,0 0-2,-18-25-1,18 25-1,0 0-2,0 0-1,-27-24 1,27 24-2,0 0 1,-27-17-1,27 17 0,0 0 0,-34-7 0,34 7 0,-27 0 0,27 0-1,-27 2 1,27-2-1,-25 7 0,25-7 0,0 0-1,-29 15 0,29-15 0,0 0 0,0 0-1,-29 22 1,29-22-1,0 0 1,-22 17-1,22-17 1,0 0-1,-25 22 0,25-22 1,0 0-1,-12 34 0,12-34 1,-8 27 0,8-27-1,-2 27 1,2-27 0,0 29 0,0-29 0,5 32 0,-5-32 0,7 39 0,-2-14 0,0-3-2,0 7 2,2 3-1,3-3 2,-3 3-2,1-5 2,2 4-2,-1-9 1,-1 5 1,-8-27-1,22 32 0,-22-32 0,24 17-1,-24-17 1,27 3-1,-27-3 1,30-15-1,-30 15 1,32-34-1,-32 34 0,29-44 1,-14 22-1,2-3 0,0-2 1,-4 1 0,1 1 0,-14 25 0,25-41-1,-25 41 2,17-37-2,-17 37 2,12-29-2,-12 29 0,10-27 0,-10 27 0,5-27 0,-5 27 0,5-25 0,-5 25 0,0 0 1,0-29-2,0 29 1,0 0-1,0 0 1,-5-24 0,5 24 0,0 0-1,0 0 1,0 0 0,0 0 0,0 0 0,0 0 0,0 0-1,0 0 1,0 0 1,0 0-1,0 0 0,0 0 0,0 0 1,0 0-1,-22 27 1,22-27-1,-8 26 1,8-26-1,-4 32 0,4-32 0,-8 34 1,8-34-1,-7 37 0,7-37 0,-3 27 0,3-27 0,0 32-2,0-32 2,5 24-2,-5-24 2,0 0-1,13 27 1,-13-27-2,0 0 2,22 10 0,-22-10 0,0 0 0,22 5 0,-22-5 0,0 0 0,27 0 0,-27 0 1,0 0-1,24 2 0,-24-2 0,0 0 0,25 5 0,-25-5 0,0 0 0,0 0 0,24 0 0,-24 0 1,0 0-1,0 0 0,0 0 0,25-5 1,-25 5-1,0 0 0,0 0 0,22-10 1,-22 10-1,0 0 0,0 0 0,0 0 0,22-17 2,-22 17-2,0 0 2,0 0-2,12-22 2,-12 22-2,0 0 2,0 0-2,0 0 0,0 0 0,0 0-3,0 0 2,0 0-3,27 5-1,-27-5-5,0 0-3,0 0-8,0 0-8,25-7 2,-25 7-2,0 0 4</inkml:trace>
  <inkml:trace contextRef="#ctx0" brushRef="#br0" timeOffset="6430">2507 653 13,'0'0'15,"-10"22"-2,10-22-1,0 0-2,-17 24 0,17-24-3,-7 22 0,7-22-1,-8 27-1,8-27 0,-7 32 0,7-32-1,-12 41 0,12-41-1,-8 42 1,1-20-2,7 0 0,-7 5 0,7-3-3,-3 1 2,8-3-1,-5 2 0,0-24-1,10 39 2,-10-39-3,17 27 3,-17-27-1,17 22 0,-17-22 0,22 7 1,-22-7-1,23 10 0,-23-10 0,26-2 1,-26 2-1,27-15 1,-27 15-1,30-10 0,-30 10 1,29-19-1,-29 19 1,35-18-1,-35 18 1,37-31-1,-37 31 1,34-42 0,-17 20 0,0-2-1,-2 2 1,2-3-1,-17 25 1,25-36-1,-25 36-1,19-32 1,-19 32 0,17-29 0,-17 29 0,10-25 0,-10 25 0,10-22 0,-10 22 0,0 0 0,0 0 1,0-24-1,0 24 0,0 0 0,0 0 0,0 0 0,0 0 0,0 0 0,0 0 0,-15-25-1,15 25 2,0 0-2,0 0 1,0 0 0,0 0 0,0 0 0,0 0 0,0 0 1,0 0-1,0 0 0,0 0 0,0 0 1,0 0-1,0 0 1,-12 30-1,12-30 1,-5 27 0,5-27 1,-7 36 0,7-36-1,-10 42 2,10-42-1,-7 44 1,2-22-1,5-22 0,-10 44-1,12-22-2,-4 0 2,2-22-1,0 34 0,0-34-1,5 24 1,-5-24-1,0 0 1,0 0 1,22 12-1,-22-12 0,0 0 0,22-9 0,-22 9 1,0 0-1,27-20 0,-27 20 1,22-14-1,-22 14 2,0 0-2,29-22 2,-29 22-2,0 0 2,30-18-3,-30 18 1,0 0-1,0 0 0,27-7-1,-27 7-2,0 0-3,0 0-3,0 0-2,22 7-6,-22-7-11,0 0 2,0 0-1,29-9 3</inkml:trace>
  <inkml:trace contextRef="#ctx0" brushRef="#br0" timeOffset="7850">3508 667 17,'0'0'19,"0"0"-4,-27-2-3,27 2-3,0 0-2,-22-3-2,22 3 1,0 0-2,-24 0 2,24 0-1,-25 0 1,25 0-2,-27 5 1,27-5-1,-27 15-1,27-15 0,-27 22-1,27-22 0,-22 29-1,22-29 1,-20 37 0,20-37-1,-9 34 1,9-34-1,-5 29 1,5-29-2,2 22 2,-2-22-2,0 0 1,7 22 0,-7-22-1,0 0 1,0 0-1,18 22 0,-18-22 1,0 0-1,0 0 1,27 27-1,-27-27 1,0 0-1,24 22 0,-24-22 0,0 0 0,30 27 1,-30-27-3,17 22 2,-17-22-1,12 27 1,-12-27-1,7 22 2,-7-22-2,0 0 1,0 29 1,0-29 0,-7 22 1,7-22-1,-10 22 1,10-22 0,-15 22 0,15-22 0,-17 25-1,17-25 1,0 0-1,-27 22 1,27-22-1,0 0 0,-24 12-1,24-12 1,0 0-1,-25-10 1,25 10-1,0 0 0,-14-27 0,14 27-1,-5-31-1,5 31 0,-5-32-2,5 32-2,-3-27-2,3 27-5,5-25-5,-5 25-12,8-21 3,-8 21-2,0 0 4</inkml:trace>
  <inkml:trace contextRef="#ctx0" brushRef="#br0" timeOffset="9050">3707 658 7,'0'0'11,"0"0"0,0 0-3,0 0 1,22 2-1,-22-2-1,0 0 0,0 0-1,0 0 1,0 0 0,0 0-1,15 29 1,-15-29 0,0 0-1,2 30 0,-2-30-1,3 34-1,-3-34 0,2 39-1,0-17 0,-2 0-1,0 0 0,0 2 0,3-2 0,-6 5-1,6-2-2,-6-1 2,3-24-2,5 37 1,-5-37-1,8 29 2,-8-29-3,0 0 3,14 27-1,-14-27 0,0 0 1,0 0-1,23 24 0,-23-24 0,0 0 0,0 0 1,27 13-1,-27-13 0,0 0 1,22 2-1,-22-2 1,0 0-1,0 0 0,24-12 1,-24 12-1,0 0 0,0 0 0,15-25 1,-15 25-1,0 0 0,0 0 0,19-31 0,-19 31 2,18-22-2,-18 22 1,0 0-1,22-25 1,-22 25-1,0 0 2,0 0-2,22-22 0,-22 22 0,0 0 0,0 0 0,0 0 0,17-22 0,-17 22 0,0 0 1,0 0-1,0 0 0,15-22 0,-15 22 0,0 0 0,10-24 0,-10 24 0,12-22 0,-12 22-1,12-30 1,-12 30 0,15-31 0,-15 31-1,12-32 1,-12 32-1,10-27 1,-10 27 1,0 0-1,0 0 0,5-22 0,-5 22 0,0 0 1,0 0-1,0 0 0,0 0 0,0 0 1,0 0-1,0 0-1,0 0 1,0 0 0,0 0 0,0 0 0,0 0 0,0 0 0,0 0 1,0 0-1,0 0 0,0 0 1,0 0 0,0 0 0,0 22 0,0-22 1,0 27 0,0-27 0,-5 44 0,-2-20 0,7 3 0,-5 3-1,2-1 1,-2 5-1,5 0-1,-2-2 1,2-3-2,0-4 2,5-1-2,-5-24 1,7 39-2,-7-39 2,10 22 0,-10-22 0,0 0 0,22 17 0,-22-17 0,0 0 1,24 5-1,-24-5 0,0 0-1,30-2 0,-30 2-1,29-7-2,-29 7-1,35-10-7,-35 10-10,22-17-9,0 12 1,-22 5 0,29-10 0</inkml:trace>
  <inkml:trace contextRef="#ctx0" brushRef="#br0" timeOffset="10560">4413 724 21,'0'0'16,"0"0"2,0 0-2,0 0-1,0 0-2,0 0-1,0 0 0,30 12-1,-30-12-3,0 0-1,22 17-1,-22-17-2,15 27-1,-15-27 0,12 39-2,-7-15 1,0 1-1,-5 4 0,2 5-1,-2-4-1,0 6 1,0-2-1,3-2 1,-3-3-1,0-7 1,0-22-2,5 27 3,-5-27-1,0 0 0,0 0 1,19-24-1,-9 2 3,-3-5-2,3-5 1,-2-2 0,-1-3 0,-2-2-1,2 3 1,-2-1-2,0 0-1,0 6 1,-3 1 0,1 6-1,-3 24 0,2-34 1,-2 34 0,0 0 0,0 0 0,0 0 0,0 0 0,0 0 0,0 0 0,0 0 0,0 0 0,0 0 0,0 0-1,0 0 1,0 0 0,0 0 0,20 24 0,-20-24 0,0 0 0,24 10 0,-24-10 0,0 0 0,30-3 0,-30 3-1,27-9-3,-27 9-3,27-15-5,-27 15-15,32-10-3,-32 10 0,0 0-1</inkml:trace>
  <inkml:trace contextRef="#ctx0" brushRef="#br0" timeOffset="36320">4791 714 10,'0'0'8,"3"22"-2,-3-22 0,0 0-1,0 0 0,22 10 0,-22-10 0,0 0 0,0 0 1,22 0 1,-22 0-1,0 0 1,0 0-1,0 0 0,0 0-1,2-25 0,-2 25-1,0 0-1,0 0-1,-14-22 0,14 22-1,0 0 0,0 0 0,-13-24 0,13 24-1,0 0 1,0 0-1,0 0 0,0 0 0,0 0 0,0 0 0,0 0-1,0 0 1,0 0-1,0 0 0,0 0 0,0 0 0,0 0 0,0 0-1,-9 29-1,9-29-1,-5 27-1,5-27-2,-8 27-4,8-27-4,0 0-6,3 36-1,-3-36 0</inkml:trace>
  <inkml:trace contextRef="#ctx0" brushRef="#br0" timeOffset="37170">4823 1161 16,'0'0'12,"0"0"-1,0 0-2,0 0-4,0 0-2,-2 24-1,2-24 0,0 0 1,0 0-1,0 0 1,0 0 0,0 0 0,0 0-1,0 0 1,14-29-1,-14 29-1,8-24 0,-8 24 0,0 0-1,14-25 0,-14 25 0,0 0 0,0 0 1,0 0-1,0 0 1,0 0 0,0 0 2,0 0 0,0 0 1,0 0 0,18 22 1,-18-22-1,0 0 1,-20 22-1,20-22-1,-17 22 0,17-22 0,0 0-1,0 0 0,-22 25 0,22-25-1,0 0 0,0 0 0,0 0-1,0 0 0,0 0 0,0 0 0,12-30-2,-12 30-3,12-24-2,-12 24-5,8-30-9,-8 30-5,0 0-1,0 0 1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10-18T22:09:14.357"/>
    </inkml:context>
    <inkml:brush xml:id="br0">
      <inkml:brushProperty name="width" value="0.10583" units="cm"/>
      <inkml:brushProperty name="height" value="0.10583" units="cm"/>
      <inkml:brushProperty name="color" value="#00B050"/>
      <inkml:brushProperty name="fitToCurve" value="1"/>
    </inkml:brush>
  </inkml:definitions>
  <inkml:trace contextRef="#ctx0" brushRef="#br0">103 456 2,'0'0'6,"0"0"-2,0 0 0,0 0-3,0 0 0,0 0 0,0 0 0,0 0 0,0 0 1,0 0 0,0 0 1,0 0 1,0 0 0,0 0-1,0 0 1,0 0-1,0 0 0,0 0-1,0 0 0,0 0-1,0 0 1,0 0-1,0 0 1,0 0-1,0 0 0,0 0 1,0 0-1,0 0 1,0 0 0,0 0 0,0 0 1,0 0 0,0 0-1,0 0 0,0 0 0,0 0 0,0 0-1,0 0 0,0 0-1,0 0 1,-19 27-1,19-27 0,-13 36 1,9-14 0,-1 0 1,0 5 0,-3 0-1,3 5 1,-2-5 0,2 7 0,0-5 0,0 5 0,0-4 0,1 1-1,-1 1 1,2 0-1,1-3 0,2-2 1,-3-2-1,3-1 1,0-2-2,0-22 1,3 39-1,-3-39 1,0 29-1,0-29-1,5 25 1,-5-25-1,0 0 1,7 27-1,-7-27 1,0 0 0,0 0 0,22 17 1,-22-17-1,0 0 0,25-7 0,-25 7 1,22-18-2,-22 18-1,24-31-3,-24 31-6,20-44-9,-20 44-2,22-39-1,-22 39-2</inkml:trace>
  <inkml:trace contextRef="#ctx0" brushRef="#br0" timeOffset="960">282 6 12,'0'0'15,"-36"8"-1,36-8-3,-27 12-1,27-12-1,-25 12-1,25-12-1,-22 7 0,22-7 0,0 0-1,-22 5 0,22-5-1,0 0 1,0 0 0,-22 8-2,22-8-1,0 0 0,0 0-1,-27 7 0,27-7 0,0 0-1,0 0-1,-22 7 1,22-7 0,0 0-1,0 0 0,0 0 1,0 0-1,0 0 0,0 0 0,24-14 0,-24 14 0,0 0 0,27-18 0,-27 18 0,0 0 0,22-14 0,-22 14 0,0 0 1,0 0-1,0 0 0,0 0 1,0 0-1,0 0 0,0 0 0,0 0 0,0 0 1,0 0-2,0 0 1,0 0 0,0 0 0,0 0-1,25-22 0,-25 22-2,0 0-2,0 0-1,27-3-3,-27 3-6,0 0-7,32 13-5,-32-13 0,27 26 1</inkml:trace>
  <inkml:trace contextRef="#ctx0" brushRef="#br0" timeOffset="1890">599 514 8,'0'0'13,"-17"-24"-1,17 24-2,-22-24-1,22 24-2,-20-25 0,20 25-1,-12-24 0,12 24 0,0 0-1,-13-27 0,13 27-1,0 0 1,0 0-2,0 0 1,0 0-2,0 0 1,-17 39-1,17-39 1,-12 46-1,5-14 0,-1 7 0,-1 0 0,-1 8-1,-5-6 1,3 8-1,-3-7 0,5 2 1,0-10-1,3-2 0,0-10 0,7-22-1,-5 31 1,5-31-1,0 0 1,0 0-1,0 0 0,24-12 0,-24 12 0,22-24 0,-22 24-1,25-32 1,-25 32 0,29-39 0,-16 17 0,4-3 0,-3-1 0,4-6 0,-1 0 0,-2-5 0,4 3 0,-2 2 0,3 1 0,-5 4 0,2 2 0,-5 3 0,-12 22 0,30-27 0,-30 27 0,0 0 0,29-17 0,-29 17 0,0 0 0,22 13 0,-22-13 1,12 26-1,-12-26 1,8 42 0,-6-15-1,-2 7 1,-2 0-1,-1 5 1,1-2 0,-3 5-1,0-3 1,0 5-1,-2-5 1,4 0 0,-2-3 0,0 1 1,3-8-1,0-2 0,2-5 0,0-22 0,2 27-1,-2-27 0,0 0 0,0 0 0,0 0 1,0 0-1,25-17 0,-25 17-1,14-27 1,-14 27-1,17-34 1,-17 34-1,20-39 0,-20 39 0,22-44 1,-10 22 0,3-3-1,0 3 1,-3 0 0,3 1 0,-15 21 0,29-40 0,-29 40 0,27-29 0,-27 29 0,25-22 0,-25 22 0,24-17 0,-24 17 0,22-17 0,-22 17 0,25-20 0,-25 20 0,22-22 0,-22 22 0,20-22 0,-20 22 0,0 0 0,27-27 0,-27 27 0,0 0 0,0 0 0,0 0-1,22-2 1,-22 2 0,0 0 0,0 0 0,12 29 0,-12-29 0,5 25 1,-5-25-1,0 0 0,7 29 0,-7-29 0,0 0 0,5 32 0,-5-32 0,3 22 0,-3-22 0,0 22 0,0-22 0,2 24 0,-2-24 0,0 22 0,0-22 0,-2 30 0,2-30 0,0 29 0,0-29 0,-5 27 0,5-27 1,-3 32-1,3-32 0,0 0 0,0 29 1,0-29-1,0 0 0,0 0 0,5 22 0,-5-22 0,0 0 0,0 0 0,8 22 1,-8-22 0,0 0-1,4 29 1,-4-29-1,0 0 1,5 29-1,-5-29 1,0 0-1,0 0 0,5 22 0,-5-22-1,0 0 1,0 0 0,0 0 0,0 0 0,0 0-2,17-24-2,-17 24-1,0 0-4,25-22-1,-25 22-8,12-24-8,-12 24-1,0 0 1,35 7 2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10-18T22:09:18.007"/>
    </inkml:context>
    <inkml:brush xml:id="br0">
      <inkml:brushProperty name="width" value="0.10583" units="cm"/>
      <inkml:brushProperty name="height" value="0.10583" units="cm"/>
      <inkml:brushProperty name="color" value="#00B050"/>
      <inkml:brushProperty name="fitToCurve" value="1"/>
    </inkml:brush>
  </inkml:definitions>
  <inkml:trace contextRef="#ctx0" brushRef="#br0">5 69 17,'0'0'16,"0"-30"-1,0 30-3,0 0-1,0 0-2,0 0-2,0 0-2,0 0 0,0 0-1,0 27 0,0-27-1,0 0 1,0 0-1,5 27 1,-5-27 0,0 27-1,0-27 0,0 39 0,-3-17 0,6 12 0,-6-4-1,1 6 1,-1-1-2,3 1 1,0-7 0,0 6-1,-2-11 1,2-2-2,0-22 1,2 27 0,-2-27-1,0 0 1,0 0-1,0 0 0,0 0 1,0 0-1,0 0-1,0 0 2,0 0-1,0 0 0,0 0-1,0 0 1,15-24 0,-15 24 0,0 0-1,15-32 1,-15 32 0,12-27 0,-12 27 0,15-32 0,-15 32 0,17-36 0,-17 36 0,20-42 0,-11 18 0,4 2 0,-13 22 0,22-42 0,-22 42 0,24-34 0,-24 34 0,20-22 0,-20 22 0,0 0 0,25-17 0,-25 17 0,0 0 0,0 0 0,0 0 0,22 22 0,-22-22 0,0 0 0,7 27 0,-7-27 0,0 0 0,7 26 0,-7-26 0,0 0 0,8 27 0,-8-27 0,0 0 0,9 32 0,-9-32 0,5 29 0,-5-29 0,5 32 0,-5-32 1,0 29-2,0-29 2,-2 32-1,2-32 0,-3 27 0,3-27 0,-5 27 0,5-27 1,-4 32-1,4-32 1,-5 24 0,5-24-1,-3 22 1,3-22-1,0 0 1,0 0-1,0 0 0,0 22 0,0-22-1,0 0 1,0 0 0,0 0 0,0 0-1,0 0 2,0 0-1,27-12 0,-27 12-1,0 0 1,20-34-1,-20 34 1,19-37 0,-19 37-1,25-41 1,-10 19 0,-3 0 0,-12 22-1,27-37 1,-27 37 0,27-32 0,-27 32 0,27-27 0,-27 27 0,32-29 0,-32 29 0,32-32 0,-32 32 0,34-24 0,-34 24 0,27-20 0,-27 20 0,0 0 0,27-7 0,-27 7 0,0 0 0,0 0 0,0 0 0,22 24 0,-22-24 0,0 0 0,0 0 0,25 17 0,-25-17 0,0 0 0,0 0 0,19 25 0,-19-25 0,0 0 1,3 32-1,-3-32 0,-3 34 0,3-34 0,-7 37 0,7-37 0,-10 39 0,10-39 0,-7 36 1,7-36-1,-8 32 1,8-32-1,-2 27 0,2-27 0,2 24 1,-2-24 0,3 22-1,-3-22 1,0 0-1,5 22 1,-5-22-1,0 0 1,0 0-1,10 25-1,-10-25 0,0 0-1,0 0-2,0 0-3,0 0-4,0 0-7,24 2-11,-24-2 1,0 0 0,39-10 1</inkml:trace>
  <inkml:trace contextRef="#ctx0" brushRef="#br0" timeOffset="1860">1050 445 28,'0'0'16,"0"0"-2,20-24-1,-20 24-2,7-22-3,-7 22-2,0 0-2,17-32 0,-17 32-2,10-27 1,-10 27-2,12-39 1,-4 17-1,1-3 0,-1-1-1,-1-1 0,1 2 1,-1 1-1,-2 2 0,-3 0 1,-2 22-1,0-39 0,0 39 1,-7-30-1,7 30 0,-15-24 1,15 24-1,0 0 0,-24-15 0,24 15 0,0 0 0,-30 17 0,30-17 0,-17 25 0,17-25 0,-15 34 0,15-34 0,-12 34 0,12-34 0,-10 39 0,10-39 0,-12 37 0,12-37 0,-10 39 0,10-39 0,-12 44 1,7-22-1,-2 5 1,-1 2 0,1 5 1,-3-2 0,0 5 1,3-5 0,0 2 0,-1-5-1,6-2 1,2-27-1,0 37-1,0-37 0,0 0 0,22 24-1,-22-24 0,0 0 0,34 5 1,-34-5-1,30 2 0,-30-2 1,29 3-1,-29-3 0,32 2 0,-32-2 0,37 0 0,-37 0 0,41 0 0,-18 0-1,-23 0-1,44-9-4,-44 9-2,46-18-4,-46 18-7,37-34-8,-10 27-1,-15-20 2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10-18T22:09:20.847"/>
    </inkml:context>
    <inkml:brush xml:id="br0">
      <inkml:brushProperty name="width" value="0.10583" units="cm"/>
      <inkml:brushProperty name="height" value="0.10583" units="cm"/>
      <inkml:brushProperty name="color" value="#00B050"/>
      <inkml:brushProperty name="fitToCurve" value="1"/>
    </inkml:brush>
  </inkml:definitions>
  <inkml:trace contextRef="#ctx0" brushRef="#br0">0 108 18,'0'0'13,"7"-25"-2,-7 25 0,0 0-3,0 0-1,0 0-2,0 0 1,0 0-1,0 0 0,12 25 1,-12-25-1,10 24 1,-2-2-1,-8-22 0,9 42-1,-9-20 0,5 4 0,-5-1-1,3 4 0,-3-7-1,2 3-1,-2-25 1,-2 34-2,2-34 2,0 24-1,0-24-1,0 0 1,0 0-1,0 0 0,0 0 1,-5 22 0,5-22 0,0 0 0,0 0-1,0 0 0,0 0 1,0-31-1,0 31 0,5-37-1,-3 12 1,1-1-1,-1-4 1,1-2 0,2 1 0,-5-1 0,2 0 0,-2-2-1,0 5 2,-2 2-1,2 27 0,-3-37 0,3 37 0,-2-22 0,2 22 0,0 0 0,0 0 0,0 0 0,0 0 0,0 0 0,0 0 0,-10 25-1,10-25 2,0 0-1,0 26 0,0-26 0,0 0 0,5 25 0,-5-25 1,0 0-1,0 0 1,0 0 0,24 19 0,-24-19 1,25 0 1,-25 0-1,29-7 0,-29 7 1,32-7-1,-32 7 0,37-10 0,-37 10-1,34-10 0,-34 10 0,35-10-1,-35 10 0,29-9 1,-29 9-1,0 0 0,27-13 0,-27 13 0,0 0 0,0 0 0,0 0-2,0 0 0,0 0-3,22-2-3,-22 2-4,0 0-12,0 0-7,8 27 1,-6-5 0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10-18T22:09:38.967"/>
    </inkml:context>
    <inkml:brush xml:id="br0">
      <inkml:brushProperty name="width" value="0.10583" units="cm"/>
      <inkml:brushProperty name="height" value="0.10583" units="cm"/>
      <inkml:brushProperty name="color" value="#00B050"/>
      <inkml:brushProperty name="fitToCurve" value="1"/>
    </inkml:brush>
  </inkml:definitions>
  <inkml:trace contextRef="#ctx0" brushRef="#br0">217 0 10,'0'0'13,"0"0"-1,0 0-2,0 0-3,0 0 0,0 0-3,0 0-1,0 0 1,0 25-1,0-25 1,5 29 0,-5-29-1,0 34 0,0-34-1,0 37-1,0-37 1,-3 42-1,3-20 0,-2 2 0,-1 3 0,1-3 0,-1 8 0,-2 0 1,3 2-1,-3 5 1,3 3 0,-3 2-1,2 2 1,-2 3 0,3-5-1,0-3 1,-1 3-1,1-12-1,2-3 1,0-7 0,0-22-1,5 35 0,-5-35 0,4 22 1,-4-22-1,0 0 0,0 0 0,18 22 0,-18-22 0,0 0 0,0 0 0,22 14 0,-22-14 0,0 0 0,22 5 0,-22-5 0,0 0 1,27-5-1,-27 5 0,0 0 1,32-9-1,-32 9 0,22-10 1,-22 10-1,0 0 1,32-5-1,-32 5 0,0 0 0,31-5 0,-31 5 0,0 0 0,30-5 0,-30 5 0,0 0-1,0 0-1,27-2 0,-27 2-3,0 0-1,0 0-4,0 0-4,22 5-6,-22-5-3,0 0 1,0 0 7</inkml:trace>
  <inkml:trace contextRef="#ctx0" brushRef="#br0" timeOffset="980">45 308 13,'0'0'12,"-22"17"-1,22-17-1,0 0-2,-22 27-1,22-27-1,0 0-1,0 30-1,0-30 0,0 0-1,22 24 0,-22-24 0,27 12 0,-27-12-1,34 10 0,-34-10 0,40 0 0,-40 0 1,41-2 0,-19-3-1,0 0 0,3-5 1,-1 5 0,-1-7-1,1 5 1,-2-3-1,0 5-1,0-5 0,-22 10 0,37-10 0,-37 10-1,32-5 1,-32 5-1,27 0 0,-27 0 1,27 0-1,-27 0 0,25 3 0,-25-3-1,31-5-1,-31 5-1,27-5-2,-27 5-1,30-10-4,-30 10-4,32-5-4,-32 5-2,24-2-3,3 14 1</inkml:trace>
  <inkml:trace contextRef="#ctx0" brushRef="#br0" timeOffset="1700">855 399 6,'0'0'15,"0"0"0,0 0-3,14 27-3,-14-27-2,0 0 0,27 7-2,-27-7-1,25 5-1,-25-5 0,27 2 0,-27-2-1,32-2 0,-32 2 0,37-5 0,-37 5 0,36-10-1,-36 10-1,37-15 0,-37 15 1,35-12-1,-35 12 0,31-14 0,-31 14 0,27-15-1,-27 15 0,25-17-1,-25 17-1,0 0-2,27-22-3,-27 22-1,0 0-3,0 0-2,17-32-6,-17 32 0,0 0 15</inkml:trace>
  <inkml:trace contextRef="#ctx0" brushRef="#br0" timeOffset="2280">933 616 9,'0'0'15,"0"0"0,0 0-2,0 0-2,-10 25-3,10-25-1,0 0-1,0 0-1,3 22-2,-3-22 0,0 0 0,0 0-1,0 0 0,24 14 1,-24-14-1,0 0 1,22-2-1,-22 2 1,0 0 0,35-8-1,-35 8 0,22-7 0,-22 7-1,24-10 0,-24 10 0,25-9 0,-25 9 0,24-10-1,-24 10 1,0 0-1,25-12 0,-25 12 1,0 0-1,27-13 1,-27 13-1,0 0 0,22-14 1,-22 14-1,0 0 0,0 0 0,25-20 0,-25 20 0,0 0 0,0 0 0,0 0 0,0 0 0,0 0 0,0 0 0,22-5 0,-22 5 0,0 0 0,0 0 0,0 0 0,0 0 1,0 0-1,22 12 0,-22-12 0,0 0 0,0 0-1,22-4-1,-22 4-2,0 0-2,22-8-3,-22 8-3,0 0-8,27-10-5,-27 10 0,0 0 1</inkml:trace>
  <inkml:trace contextRef="#ctx0" brushRef="#br0" timeOffset="3260">1625 714 13,'5'-27'13,"-5"27"-1,24-46-1,-9 19-2,-3-5-2,1-5-2,1 1-1,1-6-2,0 3 0,0-7-1,-1 6 0,3-4 0,-4 5 0,1 5 0,-1 5 0,-3 0 0,-10 29 1,14-35-1,-14 35 0,0 0 0,13-24 0,-13 24 0,0 0 0,0 0-1,9-27 0,-9 27 1,0 0 0,0 0 1,13-22 0,-13 22 0,0 0 1,0 0-1,0 0 1,0 0-1,0 0 0,0 0 0,0 0-1,0 0 0,-3 29 0,3-29 0,-5 25 0,5-25 0,-2 32 0,2-32 1,-5 34-1,5-34 1,-7 41-1,2-16 0,2-1 1,-2-2 0,0 7-1,-2 1 1,2-3-1,-2 4 0,2-4 0,-3 0 0,6-2 0,-3 1 0,5-26-1,-2 35 1,2-35-1,0 24 0,0-24 1,0 0-1,0 0 0,5 27 0,-5-27 0,0 0 0,4 22 1,-4-22-1,0 27 0,0-27 1,-2 37-1,2-37 0,-5 44 1,0-20-1,3 0 0,2-24 0,-5 37 1,5-37-1,-5 27 0,5-27 0,0 0-1,0 0 1,0 0 0,20-22-1,-20 22-1,22-39-2,-15 9-2,-7 30-4,25-43-6,-25 43-8,24-27-3,-24 27 1,0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10-18T22:09:44.117"/>
    </inkml:context>
    <inkml:brush xml:id="br0">
      <inkml:brushProperty name="width" value="0.10583" units="cm"/>
      <inkml:brushProperty name="height" value="0.10583" units="cm"/>
      <inkml:brushProperty name="color" value="#00B050"/>
      <inkml:brushProperty name="fitToCurve" value="1"/>
    </inkml:brush>
  </inkml:definitions>
  <inkml:trace contextRef="#ctx0" brushRef="#br0">211 572 12,'0'0'13,"0"0"-2,0 0-1,-17-29-2,17 29-2,0 0 0,-19-27-2,19 27 0,0 0-1,-18-25 0,18 25 0,0 0 0,0 0-1,-24-22 0,24 22-1,0 0 0,0 0 0,-25 5 0,25-5-1,0 0 1,-24 25-1,24-25 1,-17 24-1,17-24 0,-20 34 0,20-34 0,-15 37 0,15-37 0,-17 44 0,12-22 0,0 2 0,3 1 1,-1-3-1,3 2 1,0-24-1,5 42 1,-5-42-1,10 34 0,-10-34 1,15 29-1,-15-29 0,0 0 0,27 27 0,-27-27 0,22 7 1,-22-7-1,24 3 0,-24-3 1,27 0 0,-27 0 0,27-3 0,-27 3 1,27-5-1,-27 5 1,27-4 0,-27 4 0,25-10 0,-25 10 0,0 0-1,32-25 1,-32 25-1,15-26 1,-15 26-1,14-37 0,-6 15-1,1 0 1,-4-3-1,3-1 0,-1 1 1,-7 25-1,7-44 0,-7 44 0,10-41 1,-10 41-1,3-37 0,-3 37 1,2-24 0,-2 24-1,0-22 1,0 22-1,0 0 1,0 0 0,-2-22-1,2 22 0,0 0 0,0 0 0,-10-22 0,10 22 0,0 0 1,0 0-1,-30-13-1,30 13 1,-24 3-1,24-3 0,-37 17-1,15-5-1,22-12-2,-44 34 0,44-34-2,-42 37-1,30-15-3,12-22-4,0 0-7,-12 22-1,12-22 1,0 0 14</inkml:trace>
  <inkml:trace contextRef="#ctx0" brushRef="#br0" timeOffset="1190">685 403 5,'0'0'11,"0"0"1,0 0-1,0 0-1,-22-7-2,22 7-1,0 0-1,-22-5-2,22 5 0,0 0-1,-22-2-1,22 2 1,0 0 0,-22-8 0,22 8 0,0 0 1,-25-7-2,25 7 1,0 0-1,-27-2-1,27 2 0,0 0 0,-22 12 0,22-12-1,0 0 0,-27 29 1,27-29-1,-15 22 0,15-22 0,-14 24 1,14-24-1,-15 27 0,15-27 0,-8 25 0,8-25-1,-4 29 1,4-29 0,-5 27 0,5-27 0,0 0 0,2 27 0,-2-27 0,0 0 0,7 22 0,-7-22 0,0 0 0,18 27 0,-18-27 0,17 22 0,-17-22 0,15 24 0,-15-24 1,14 22-1,-14-22 0,0 0 0,17 25 0,-17-25 0,0 0 0,0 0 0,27 17 0,-27-17 0,0 0 0,27-10 0,-27 10 0,27-10 0,-27 10 1,30-15-2,-30 15 1,32-12-1,-32 12-2,29-10-1,-29 10-3,27-7-2,-27 7-8,0 0-6,37-5 0,-37 5 1</inkml:trace>
  <inkml:trace contextRef="#ctx0" brushRef="#br0" timeOffset="2050">886 0 1,'0'0'14,"-5"22"6,5-22-6,-12 29-2,12-29-1,-12 37-1,7-15 0,5-22-2,-8 39-2,8-39-1,-7 39 0,7-39-1,-5 39 0,3-17-1,-1 5-1,-2-2 0,5 4 1,-5-2-2,5 0 0,-2-3 0,-1 1 0,3-25-1,0 41 0,0-41 1,3 37-1,-3-37 0,2 29 1,-2-29-1,0 34 0,0-34 1,3 35-1,-3-35 0,0 34 0,0-34 1,0 36-1,0-36 0,0 32 0,0-32 1,0 25-1,0-25 0,0 0 0,2 29 1,-2-29-1,0 0 0,0 0 0,0 0 0,0 0 0,13 22 0,-13-22 0,0 0 0,0 0 0,22 10 1,-22-10-1,0 0 0,0 0 0,0 0 0,24 24 0,-24-24 0,0 0 0,0 0 0,15 22 0,-15-22 0,0 0 1,0 0-1,22 3 0,-22-3-1,0 0 1,24-18-1,-24 18 0,0 0-2,25-29-2,-25 29-2,17-22-3,-17 22-3,22-19-8,-22 19-5,20-27 0,-15 2 1</inkml:trace>
  <inkml:trace contextRef="#ctx0" brushRef="#br0" timeOffset="2960">1234 550 18,'-7'34'14,"7"-34"-1,0 0-1,0 0 0,0 0-2,25 17-1,-25-17-1,0 0-1,27 0-1,-27 0-1,27-5 0,-27 5-1,29-9-1,-29 9 0,29-18 0,-29 18-1,35-24-1,-35 24 1,29-24-1,-29 24 0,25-27 0,-25 27 0,19-27-1,-19 27 1,13-27-1,-13 27 0,7-29 1,-7 29-1,0-30 0,0 30 0,-7-24 1,7 24-1,0 0 0,-22-25 0,22 25 0,-25-9 0,25 9 0,-24-5 0,24 5 0,-23-3 0,23 3 0,0 0 0,-29 5 0,29-5 0,0 0 0,-29 20 0,29-20 0,0 0 0,-35 34 0,35-34 0,-24 32 0,24-32 0,-27 34 0,17-12 0,10-22 0,-25 37 0,25-37 0,-17 34 0,15-10 0,2-24 0,-5 37-1,5-37 2,0 34-2,0-34 2,-3 37-1,3-37-1,3 29 2,-3-29-2,5 22 1,-5-22 0,10 22 0,-10-22 0,0 0 0,22 29 0,-22-29 0,22 20 0,-22-20 1,24 19-1,-24-19 0,27 18 0,-27-18 0,32 7 0,-10-5 0,-22-2-1,42-9 1,-18-6-2,3 5 0,0-12-3,3 7-1,-3-9-5,5 7-2,-3 0-10,-9-13-3,14 23 0,-19-17 2</inkml:trace>
  <inkml:trace contextRef="#ctx0" brushRef="#br0" timeOffset="3910">1745 435 12,'0'0'21,"0"0"-4,0 0-1,0 0-2,22-10-3,-22 10-2,0 0-2,0 0-1,19 39-1,-19-39 0,8 35-1,-8-13-1,2 7 0,-4 3-1,2 2 1,-3 0-2,1-7 1,-3 2-1,0-2-1,3-5 0,2-22 1,-5 25-1,5-25 0,0 0 0,0 0 1,0 0-1,0 0 1,10-30 0,-10 30 0,9-44 0,-1 20-1,-1-8 1,3 3-1,-3-3 0,3 10 0,0-2 0,-10 24 1,19-30-1,-19 30 0,0 0 0,25-27 0,-25 27-1,0 0 0,27-9 0,-27 9-1,0 0-2,22-18-2,-22 18-2,0 0-3,0 0-4,0 0-7,12-26-4,-12 26 0,0 0 2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10-18T22:09:49.117"/>
    </inkml:context>
    <inkml:brush xml:id="br0">
      <inkml:brushProperty name="width" value="0.10583" units="cm"/>
      <inkml:brushProperty name="height" value="0.10583" units="cm"/>
      <inkml:brushProperty name="color" value="#00B050"/>
      <inkml:brushProperty name="fitToCurve" value="1"/>
    </inkml:brush>
  </inkml:definitions>
  <inkml:trace contextRef="#ctx0" brushRef="#br0">311 113 14,'0'0'11,"0"0"-1,0 0-2,0-27 0,0 27-2,0 0-1,8-32-1,-8 32 0,7-27 0,-7 27 0,0 0 1,10-27-1,-10 27 0,0 0 1,0 0-1,0 0-1,-8 25 1,8-25-1,-9 32 0,9-32-1,-10 36 0,7-14-1,3-22 1,-9 44-1,9-44 0,-10 42 0,7-20 0,1 2 1,-3-2-1,0 3 0,3-1-1,-3-2 1,0 3-1,2-3 1,-2 2-1,3 0 0,-3 1 0,5-3 1,-2 2-1,-1 1 0,1-3 0,2 0 0,0-22 0,-3 41 0,3-19 0,0 0 0,-2 0 0,4 0 0,-4 0 0,2-22 0,2 44 0,-2-44 0,0 34 0,0-34 0,3 35 0,-3-35 0,2 29 0,-2-29 0,5 27 0,-5-27 0,5 22 0,-5-22 0,0 0 0,15 22 0,-15-22 0,0 0 0,0 0 0,17 24 1,-17-24-1,0 0 0,0 0 1,0 0-1,0 0 0,0 0 1,0 0-1,0 0 0,0 0 0,22 22 0,-22-22 0,0 0 0,0 0 0,0 0 0,0 0 1,24-2-1,-24 2 0,0 0 1,25-8-1,-25 8 0,25-7 1,-25 7-1,29-10 0,-29 10 0,34-14 0,-34 14 0,35-15 1,-35 15-2,29-10 2,-29 10-1,25-7 0,-25 7 0,0 0 0,0 0 0,24 0 0,-24 0 0,0 0 0,0 0 0,0 0 0,0 0 0,0 0 0,22-15-1,-22 15-2,0 0-2,0 0-2,0 0-5,25 0-9,-25 0-6,0 0 1,17 29 0</inkml:trace>
  <inkml:trace contextRef="#ctx0" brushRef="#br0" timeOffset="1340">0 562 3,'0'0'13,"0"0"0,0 0-1,0 0-2,0 0 0,0 0-2,34-19 0,-34 19-2,34-20-2,-12 13 0,-22 7-1,40-12-1,-40 12 1,34-8-2,-34 8 1,34-2-1,-34 2 0,30-2 0,-30 2 0,29-3 0,-29 3 0,25-2 0,-25 2 0,22 0 0,-22 0-1,22-3 1,-22 3-1,0 0 0,32 0 0,-32 0 0,27-2 1,-27 2-1,29-5 0,-29 5 0,35-7-1,-35 7-1,36-15 0,-36 15-3,40-20-1,-40 20-2,34-17-3,-34 17-1,37-17-5,-10 24-5,-27-7 2,39 5 14</inkml:trace>
  <inkml:trace contextRef="#ctx0" brushRef="#br0" timeOffset="2030">1018 484 19,'0'0'18,"0"0"-1,0 0-2,0 0-1,0 0-2,0 0-3,0 0-2,0 0 0,0 0-2,0 0-1,0 0 0,0 0-2,0 0 1,24 10 0,-24-10-1,22-2 1,-22 2-2,27-5 1,-27 5-1,27-8 0,-27 8 0,30-9 0,-30 9-1,27-10 1,-27 10-1,24-10 1,-24 10-1,22-5 0,-22 5 1,0 0-1,27-5 0,-27 5 0,0 0 0,30-2 1,-30 2-1,0 0 0,29-8 0,-29 8 0,0 0 0,25-7 0,-25 7 0,0 0 0,0 0-1,0 0 0,0 0 0,0 0-1,24 5 0,-24-5-1,0 0-2,0 0 0,0 0-2,0 0-2,22 10 0,-22-10-2,0 0-2,0 0-5,0 0-6,0 0 1,0 0 3</inkml:trace>
  <inkml:trace contextRef="#ctx0" brushRef="#br0" timeOffset="2870">1091 645 13,'0'0'11,"0"0"0,0 0-2,0 0-2,0 0-1,0 0-1,0 0-1,0 0 0,0 0-1,0 0 0,0 0 0,0 0 1,0 0-1,0 0 1,23-2 0,-23 2-1,0 0-1,24-7 1,-24 7-1,0 0 1,25-5-1,-25 5-1,0 0 1,24 0 0,-24 0 0,0 0 0,0 0-1,27 0 1,-27 0-1,0 0 1,0 0-1,0 0 0,25-7 0,-25 7-1,0 0 1,0 0-1,22 0 0,-22 0 0,0 0 1,0 0-1,27 2 0,-27-2 1,0 0-1,0 0 0,24-2 1,-24 2-1,0 0 0,0 0 0,0 0 0,0 0 0,0 0 1,25-3-1,-25 3 0,0 0 0,0 0 0,0 0 0,24-10 0,-24 10 0,0 0 1,0 0-1,0 0 0,22-9 0,-22 9-1,0 0 1,0 0 0,0 0 0,0 0 0,22-5 0,-22 5 0,0 0 0,0 0 1,23 0-1,-23 0 0,0 0 0,0 0 0,0 0 0,22 0 0,-22 0 0,0 0 0,0 0-1,0 0 0,0 0-2,27-10-2,-27 10-3,0 0-7,0 0-11,0 0 0,0 0 0,0 0 5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10-18T22:10:05.237"/>
    </inkml:context>
    <inkml:brush xml:id="br0">
      <inkml:brushProperty name="width" value="0.10583" units="cm"/>
      <inkml:brushProperty name="height" value="0.10583" units="cm"/>
      <inkml:brushProperty name="color" value="#00B050"/>
      <inkml:brushProperty name="fitToCurve" value="1"/>
    </inkml:brush>
  </inkml:definitions>
  <inkml:trace contextRef="#ctx0" brushRef="#br0">0 54 20,'0'0'26,"-5"-27"0,5 27-7,0 0-2,0 0-3,0 0-1,0 0-3,0 0-2,12-22-1,-12 22-1,22 5 0,-22-5-2,30 7-1,-30-7 0,32 8-1,-32-8 0,34 0-1,-34 0 0,37-5-1,-37 5 0,32-7-2,-32 7-4,29 0-9,-29 0-17,0 0-1,22-13 0,-22 13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10-18T22:10:09.357"/>
    </inkml:context>
    <inkml:brush xml:id="br0">
      <inkml:brushProperty name="width" value="0.10583" units="cm"/>
      <inkml:brushProperty name="height" value="0.10583" units="cm"/>
      <inkml:brushProperty name="color" value="#00B050"/>
      <inkml:brushProperty name="fitToCurve" value="1"/>
    </inkml:brush>
  </inkml:definitions>
  <inkml:trace contextRef="#ctx0" brushRef="#br0">62 352 22,'0'0'13,"0"0"-2,-25 10-1,25-10-1,0 0-1,-22 7-2,22-7 0,0 0-1,0 0-1,0 0 1,0 0-2,0 0 1,0 0-1,-15 22 0,15-22-1,0 0 0,0 0 0,0 0 0,0 0-1,0 0 1,0 0 0,0 0 0,0 0 1,22 5 0,-22-5 0,0 0 0,0 0 0,30-17-1,-30 17 0,0 0 0,29-22-1,-29 22 0,0 0-1,30-17 1,-30 17 0,0 0-1,29-15 1,-29 15-1,0 0 1,27-5-1,-27 5 1,0 0-1,27 5 0,-27-5 0,0 0 1,25 10-1,-25-10 0,0 0 1,24 10-1,-24-10 0,0 0 1,25 7-1,-25-7 1,0 0-1,22 3 0,-22-3 1,0 0-1,0 0 0,27 2 0,-27-2 0,0 0 1,0 0-1,0 0 0,24 0 0,-24 0 1,0 0-1,0 0 0,0 0 1,25 7-1,-25-7 0,0 0 0,0 0 1,0 0-1,0 0 0,22 10 0,-22-10 0,0 0 0,0 0 0,0 0 0,0 0 0,0 0 1,0 0-1,0 0 0,0 0 0,0 0-1,0 0 0,0 0-3,0 0-2,24 15-4,-24-15-6,0 0-11,22-5-3,-22 5 1,0 0 1</inkml:trace>
  <inkml:trace contextRef="#ctx0" brushRef="#br0" timeOffset="970">707 711 21,'27'-9'24,"-27"9"-4,2-37-4,-2 37 0,10-46-3,-10 46-2,15-57-2,-1 35-2,-6-12-2,7 7-1,-3-7-1,5 0-2,0-3 0,3 1 0,-1-6 0,4-4-1,-4 2 0,3-3 1,-5 8-1,1 2 0,-1 8 0,-5 2 1,-12 27 0,15-27 0,-15 27 0,0 0 0,0 0 0,0 0 0,0 0 1,0 0-2,0 0 1,0 0 0,-15 22 0,15-22-1,0 0 1,0 0 0,-15 22-1,15-22 1,0 0 0,-7 32-1,7-32 0,-10 32 0,10-32 1,-7 41-1,2-16 0,0 2 0,2-5 0,-1 7 1,-1 0-1,2 3 0,-4 0 1,4 5-1,-4-3 0,2 5 0,0 2 1,0 1-1,-2 2 0,0 2 1,-1-2-1,1 0 1,2 0-1,-2 3 1,-1-3-1,3-3 0,0-7 1,3-2-1,2-3 0,-2-4 0,2-25 0,2 32 0,-2-32 0,0 0 1,0 0-1,0 0-1,0 0 1,0 0-2,0 0-2,0 0-4,0 0-5,0 0-12,0 0-6,0 0-1,0 0 2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1-11-01T01:09:35.375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367 46 13,'-2'-23'21,"2"23"0,2-23-2,-2 23 0,0 0-4,0 0-2,0 0-1,-13 16-2,12 16-1,-10-1-3,0 20-2,-4 4-1,0 13 0,-7 2 0,2 11-3,-5 2 1,3 3-2,-3 1 2,2-2-1,-2-3 0,2-4 1,4-3-1,5-8 1,0-6-1,3-5-1,2-8 1,6-6-1,3 0 2,0-5-2,2-5 1,5-1-1,-2 1 1,4-8 0,-2-1 0,-2-5 0,-1-1 0,-4-17 0,12 21 0,-12-21 1,18 6-1,-18-6 1,21-4-1,-21 4 1,33-9 0,-13 2 0,3-1-1,1 1 1,1-2-1,1 0 1,3 0-1,-3 1 0,1-1 0,-1-2 1,-3 1-2,2-1 1,-4 1-2,-4-4 0,-1 5-2,-16 9-2,25-18-1,-25 18-4,19-10-4,-19 10-9,0 0-9,0 0 3,0 0 0</inkml:trace>
  <inkml:trace contextRef="#ctx0" brushRef="#br0" timeOffset="781">19 620 6,'0'0'24,"0"0"-4,0 0-1,0 0-2,-19-5-3,19 5-3,0 0-1,0 0-2,0 0-1,0 0 0,0 0-2,0 0 1,18 12-2,-18-12 0,23 7 0,-8-2 0,-15-5-1,36 11-1,-13-8 0,3 4 0,-1-3 0,1 1-1,1-1 0,-3 1 0,1-3-1,0 3 1,-4 2-1,0-2 0,-3 1 0,-1-1 0,1 2 0,-2-2-2,0 4-1,-16-9-2,31 12-3,-31-12-3,27 13-6,-27-13-10,16 0-7,-16 0 2,21-4 0</inkml:trace>
  <inkml:trace contextRef="#ctx0" brushRef="#br0" timeOffset="1375">792 662 16,'0'0'18,"-16"0"-1,16 0-1,0 0-2,0 0 0,0 0-2,-20 4-2,20-4-1,0 0-1,0 0-1,0 0-1,0 0-1,18 9-1,-18-9-1,16 8-1,2-2 0,-18-6 0,30 5-1,-30-5 0,30 3-1,-11-3 1,-1-3-1,-1-2 2,1-1-2,-2-2 0,-2 0 0,-14 8-3,25-8 0,-25 8 0,0 0-3,24 1-2,-24-1-3,0 0-4,0 0-6,-7 22-6,7-22-3,-12 15 2</inkml:trace>
  <inkml:trace contextRef="#ctx0" brushRef="#br0" timeOffset="1812">815 855 22,'0'0'19,"0"0"-2,-18 13-1,18-13-1,0 0-2,0 0-1,0 0-1,0 0-2,0 0-1,0 0-1,0 0-2,19-2-1,-19 2 0,0 0-1,22-9-2,-22 9 1,19-2 0,-19 2-1,25 0-1,-25 0 0,28-1 0,-28 1-3,32-4 0,-15-3-2,6 11-4,-23-4-4,37-13-11,-16 12-9,-1-5 1,1 8 0</inkml:trace>
  <inkml:trace contextRef="#ctx0" brushRef="#br0" timeOffset="3015">1555 887 31,'23'7'22,"-23"-7"0,16-23-3,-16 23-4,18-38-3,1 13-2,-8-15-2,10 4-1,-7-11-3,9 1 0,2-8-1,-1 1-1,4-1-1,2 3 0,-3 3 0,3 1-1,-4 5 0,-1 3 0,-4 9 0,-1 6 0,-8 6 0,-12 18 1,14-19-1,-14 19 0,0 0 0,0 0 0,0 0 0,0 0 0,4 18 0,-4-18 0,-2 24 0,-2-10 0,1 2 1,-1 7-1,-3 1 0,0 6 1,-3 2-1,-3 6 1,-1 5-1,-2 1 1,2 3 0,-4 7 1,1-3-2,3 4 1,0-1-1,1-5 1,6-3-1,-2-2 0,1-7 0,4-6-1,2-4 0,-7-10-4,9 4-1,0-21-5,-3 21-8,3-21-14,-11 16 0,11-16 0,-16 18 3</inkml:trace>
  <inkml:trace contextRef="#ctx0" brushRef="#br0" timeOffset="3828">358 2027 22,'2'-18'18,"-9"-1"-2,3 1-2,4 18-2,-21-28 0,21 28-2,-27-16-2,27 16-1,-31-5-2,15 7 0,-4 1-2,3 10 0,-4-5-2,3 6 1,-5 2-1,4 5 0,-2-1 0,3-1 0,0 2-1,4 5 1,2-1-1,1 1 1,4-1-1,4 1 0,3 1 1,5-6-1,2 5 0,5-5 0,2-3 0,9 1-1,4-5 2,3-7-2,3 0 1,1-9 0,3-6-1,-2-1 3,4-7-2,-7-7 1,-2-1-1,-6-5 1,-1 0-1,-5-3 1,-4 0 0,-7 3 0,0-1 0,-5 2 0,-6 3 0,1 2-1,-4 4 1,1 3 0,6 16 0,-15-23-1,15 23 1,0 0-1,-18-14 0,18 14 0,0 0 0,0 0 0,0 0 0,0 0-1,-16 14 1,16-14 0,0 0 0,-2 14-1,2-14 1,0 0 0,9 18 0,-9-18 0,20 10 0,-20-10 0,26 7 0,-10-5 0,3-2 0,2-2 0,2 1 0,0-3 0,4 1 0,-4-1 0,3 1 0,-6-1 0,2 2 0,-2 1 0,-3-1 0,-1 0 0,-16 2 0,27-2 0,-27 2 1,0 0-1,16-3 1,-16 3-1,0 0 1,0 0 0,0 0 0,-11-16 0,11 16-1,0 0 1,-28-11-1,28 11 1,-25 0-1,25 0 0,-28 9 0,28-9 0,-26 20 0,26-20 0,-22 26 0,12-10 0,1 1 0,0 3-1,4 1 1,3-2 0,-3 2 0,3-2 0,4 2-1,1-3 1,-3-18 0,9 26 0,-9-26 0,14 16 0,-14-16 0,18 4 0,-18-4 0,26-9 0,-10-2 0,0-3 0,3-5 0,1-6 0,1-3 0,2-5 0,-4-4 0,4-7 0,0 0 1,-2-1-2,-1-3 2,1 4-1,-2 4 0,-3 1 0,0 6 0,-4 3 0,-3 4 0,-3 6 0,1 5 1,-7 15-1,5-27 0,-5 27 0,0 0 0,0 0 0,0 0 0,0 0 0,0 0 0,0 0 0,0 0 0,-9 18 0,9-18 0,-7 28 0,7-28 0,-12 31 1,3-9-1,4 2 0,-6 2 0,4 3 0,-2-1 0,0 3 1,2 1-1,-2 1 0,4-3 0,2 0 0,1-4 0,-2 1 0,3-1 0,2-3 0,1-4 0,2-3 0,-1 0 0,-3-16 0,7 21 0,-7-21 0,0 0 0,20 12 0,-20-12 0,0 0 1,22-7-1,-22 7 0,23-19 1,-23 19-1,25-32 0,-11 13 1,0-1-1,0-4 2,-1 3-2,1 0 0,-5 3 1,-4 2-1,-5 16 0,9-22 0,-9 22 1,0 0-1,0 0 0,0 0 0,0 0 0,-16-4 0,16 4 0,-16 25 0,9-8 0,-2 3 0,-1 2 0,3 3 0,-2 1 0,2 2 0,0-7 0,1 2 0,5-2 0,1-7 0,0-14 0,5 21 0,-5-21 0,0 0 0,26 4 0,-26-4-1,23-16 1,-5 6 0,1-6 0,2-2 1,2-3-1,0 0 0,4-2 0,3 0 0,-2 2 1,-2 0-1,3 6 0,-5-1 0,-1 5 1,-3 4-1,-1 4 0,-3 4 0,-16-1 0,26 11 0,-26-11 0,16 25 0,-11-8 0,1 2 0,-4 2 0,-1 1 0,1-1 0,-4 0 0,-3-4 0,5-17 1,-5 25-1,5-25 0,0 0 0,0 0 0,0 0 1,0 0-1,0 0 1,0 0 0,9-28 0,3 10 0,-2-6 1,6-1 0,2-5 0,3 0-1,4-1 1,1 3-1,2-1 0,2 5-1,0 3 0,-1 2-1,4 10-1,-8-4-4,7 19-5,-17-10-14,8 11-10,-3 4-1,-6 5 1,-12 3 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1-11-01T01:09:41.734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57 239 4,'16'-11'17,"-16"11"0,19-18-1,-19 18-1,18 0-1,-18 0-1,11 25-2,-3-4-1,-9 4-2,4 12-1,-10-4-2,5 14 0,-6-1-2,-1 3 0,0 0 0,-3 6-1,-1-6-1,1 0 0,-2-1 0,1 1 0,1-5-1,0-2 0,5-2 0,-2-3 0,5-5 0,4-4 0,2-7 0,2 0 0,4-5 0,-8-16-1,18 26 1,-18-26 0,28 18 0,-12-11 1,0-4-1,0-1 0,7-4 1,-2-1-1,4-4 1,-1-2 0,3-5-1,1 1 1,-3-1-1,-2-1 0,7 1 0,-7-1-1,-1 3-1,-2-4-2,-3 9-3,-17 7-3,25-12-6,-25 12-15,0 0-2,0 0 2</inkml:trace>
  <inkml:trace contextRef="#ctx0" brushRef="#br0" timeOffset="656">0 586 3,'0'0'26,"17"-10"1,-17 10-6,16-14-3,-16 14-3,20-7-4,-1 10-1,-19-3-3,37 2-1,-18-2-1,10 7-2,-3-5 1,9 1-2,-3-5 0,3 4-1,-1-5 1,3-3-1,-2-2-1,-1-1 1,3-3-1,1 1 0,-4 0 0,-2-1 0,-1 2-2,-4-6-1,3 7-3,-5-9-1,3 13-5,-12-14-4,10 12-9,-3-2-7,-4-1 1,3 8 2</inkml:trace>
  <inkml:trace contextRef="#ctx0" brushRef="#br0" timeOffset="1094">962 539 3,'0'0'25,"-1"17"3,1-17-9,0 0-1,0 0-3,26 16-2,-26-16-2,23 2-2,-23-2-2,28-2-1,-28 2-2,28-9-2,-28 9 1,34-10-2,-18 1 0,5 2 0,-3 0-1,-1 0 1,1-2-1,1 2 0,-3 0 0,-16 7-2,30-7 0,-30 7-2,21-3-3,-21 3-4,16 7-5,-16-7-14,0 0-3,0 21 1,0-21 2</inkml:trace>
  <inkml:trace contextRef="#ctx0" brushRef="#br0" timeOffset="1531">1014 714 5,'0'0'27,"0"0"1,0 0-7,0 0-1,0 0-5,0 0-2,15 7-2,-15-7-2,16-8-3,-16 8-2,20-9-2,-20 9 0,28-9-1,-10 7 0,1-3-1,2 3-1,0-1 0,7-2-1,-3-4-1,5 7-3,-5-12-4,10 14-8,-7-7-10,4 0-5,3 3 1,-1-4 2</inkml:trace>
  <inkml:trace contextRef="#ctx0" brushRef="#br0" timeOffset="2062">1899 555 27,'0'0'29,"-7"19"2,7-19-12,0 0-4,0 0-2,0 0-4,0 0-1,0 0-3,19 5 0,-19-5-2,20-2-1,-20 2-1,21-3 0,-21 3 1,24-7-2,-24 7 1,23-9-1,-23 9 0,20-12 0,-20 12-1,21-12 1,-21 12-3,23-9 0,-23 9-2,17-4-1,-17 4-4,23 0-3,-23 0-6,0 0-6,23 9-8,-23-9 4</inkml:trace>
  <inkml:trace contextRef="#ctx0" brushRef="#br0" timeOffset="2937">2003 425 7,'0'0'15,"0"0"-2,-11-16-1,11 16 0,0 0-2,0 0-1,0 0 0,0 0-2,0 0-2,0 0-1,0 0 0,0 0-1,0 0 0,0 0 0,0 0 1,0 0-1,16 17 1,-16-17-1,0 0 1,20 11-1,-20-11 0,15 3 1,-15-3-1,23-3 0,-23 3 0,25-5-1,-25 5 1,26-9-1,-11 4-1,-15 5 1,26-11-1,-26 11 0,26-12-1,-26 12 1,25-11 0,-25 11-1,23-10 1,-23 10-1,21-13 2,-21 13-2,18-8 1,-18 8-1,18-9 0,-18 9 0,19-9 1,-19 9-1,0 0 0,16-7 0,-16 7 0,0 0 0,0 0 0,0 0 0,0 0 0,0 0-1,16-2 0,-16 2-3,0 0 0,0 0-2,0 0-3,21 14-6,-21-14-13,0 0-5,10 18 1,-10-18 1</inkml:trace>
  <inkml:trace contextRef="#ctx0" brushRef="#br0" timeOffset="3875">2058 365 5,'-23'5'12,"23"-5"0,-29 9-2,13-4-2,16-5 0,-28 13 0,28-13-2,-30 14 1,30-14-2,-23 17 1,23-17-1,-21 18-2,21-18 0,-10 16-1,10-16 0,0 0 0,0 19-1,0-19 1,0 0 0,21 5 1,-21-5-1,26-3 2,-10-1 0,5-5 0,2 1 1,0-8-1,7 2 0,-5-6 0,3 5-1,-2-3 0,3 4-1,-6 2 0,1 5-1,-1 0 0,-5 5-1,1 4 0,-3-1 1,0-1-1,-16 0 0,25 2 0,-25-2 0,17 2 0,-17-2 0,0 0 1,0 0-1,20-2 1,-20 2-1,0 0 1,0 0-1,0 0 0,-20 16 1,20-16-1,-19 17 0,19-17 1,-32 22-1,16-12 0,-1 1 0,-6-3 0,-2 1 0,-1-4 0,1 1 0,-2-6-1,-3 3 1,4-1 0,-2 2 0,3-1 0,4 2 0,0 2 0,21-7 0,-27 13 0,27-13 0,-14 10-1,14-10 1,0 0 0,0 0 0,0 0-1,0 0 1,0 0 0,0 0 0,0 0 0,21 2 0,-21-2 0,25-9 0,-9 2 1,0 2-1,5-4 0,2 6 1,-2-4-1,4 3 0,-1-1 1,3 1-1,-4-1 0,0 3 0,1-3 1,-4-2-1,1 0 0,-5-2 0,-16 9 1,26-17-1,-26 17 0,16-11 0,-16 11 0,0 0 0,0 0-1,0 0 0,20-7-1,-20 7-2,0 0-1,0 0-4,19 5-7,-19-5-11,0 0-5,0 0 0,19 16 2</inkml:trace>
  <inkml:trace contextRef="#ctx0" brushRef="#br0" timeOffset="5062">2682 555 24,'0'0'29,"10"-27"-1,-3 13-11,-1-19-3,10 5-2,-6-11-3,10 2-1,-1-14-2,9 6-1,-7-8-1,6 9-1,-4 0-1,1 7 0,-4 0 0,-3 6-1,-6 10 0,0 7 0,-11 14 1,0 0-2,0 0 1,0 0-1,0 0 0,10 14 0,-12 3 1,1 3-1,-3 4 0,1 1 0,-3 8 0,-1-1 0,-2 8 0,1 1 1,-1 4-1,-4 3 0,-1 1 0,-2 0 0,4-2 0,0-1 0,1-6 0,1-4 0,4-5 0,3-8 0,-1-5 0,4-18 0,0 19 0,0-19-1,0 0 0,0 0-2,0 0 1,0 0-2,13 17-2,-13-17-3,0 0-5,0 0-12,0 0-7,0 0 1,0 0 1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30T10:27:19.14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0 291 30,'0'0'31,"0"0"1,0 0 1,0 0-12,0 0-3,0 0-3,0 0-5,0 0-4,0 0 0,0 0-2,0 0-1,0 0 1,-6 49-2,6-49 0,0 0-1,20 51 1,-20-51-1,14 50 0,-14-50 0,13 60-1,-13-60 2,13 68-1,-13-68 0,12 70 0,-12-70-1,8 65 1,-8-65-1,5 59 0,-5-59-1,1 49 1,-1-49-2,0 0 1,-5 47-2,5-47-2,0 0-3,0 0-4,0 0-10,0 0-15,0 0-1,0 0 1,0 0 1</inkml:trace>
  <inkml:trace contextRef="#ctx0" brushRef="#br0" timeOffset="453">309 416 40,'41'-50'34,"-41"50"0,0 0 1,0 0-11,0 0-8,0 0-3,0 0-4,0 0-3,14 61-2,-14-61-1,-23 61 1,23-61-2,-28 77 0,28-77-1,-32 88 0,15-42 1,-1 5-1,-1-1 0,0 3 0,-1 0 0,-1-1-1,2 2 0,-2 0 1,2-3-2,0 0-1,1-4-1,0-3-1,18-44-2,-30 73-4,30-73-12,-23 56-16,23-56 2,0 0-1,0 0 1</inkml:trace>
  <inkml:trace contextRef="#ctx0" brushRef="#br0" timeOffset="1045">472 736 32,'0'0'29,"0"0"3,0 0 1,0 0-14,0 0-3,0 0 0,0 0-5,0 0-2,-35-5-1,35 5-2,0 0-1,0 0-2,0 0 0,0 0 0,0 0 0,0 0-1,0 0 0,32-14-2,-3 3 1,2 4-1,3 0 0,1 2-1,1 2 1,0 2-1,-6 2 1,-8 4 0,-5 4 1,-2 0-1,-1 2 0,-5 1-1,-1-1 0,-3 0-2,-1 0-1,-4-11-1,2 17-3,-2-17-3,-3 10-5,3-10-12,-10-3-9,10 3 1,0 0 1,-9-7 1</inkml:trace>
  <inkml:trace contextRef="#ctx0" brushRef="#br0" timeOffset="1545">554 858 26,'0'0'28,"0"0"3,-42 6-2,42-6-6,0 0-3,0 0-4,0 0-4,0 0-2,0 0-1,0 0-3,0 0 0,0 0-2,0 0 0,0 0-1,0 0-1,0 0 0,0 0 0,0 0-1,32 39-1,-11-27 0,2 0-1,2 0 0,2-3 0,1-3 0,1-3 0,-2-3 0,-4-3 0,-2-2-1,1 0-1,-5-3-3,0 8-4,-7-7-13,-1 7-15,0 2 0,-9-2 2,12 6-2</inkml:trace>
  <inkml:trace contextRef="#ctx0" brushRef="#br0" timeOffset="2091">1051 405 55,'-14'6'31,"14"-6"2,-11 7 0,11-7-21,0 0-2,-4 12 1,10 1-3,-1-4-1,5 7-1,-2 1-1,6 3-2,-1 2 0,3 3-1,0 2 0,2 2-1,1 2 0,3 4-1,-2-1-1,0 3 1,0-1 0,-3 0 0,1-1-1,-3-4 0,-1-2 0,-4-7 2,-1-4-1,-1-4 0,-1-5-1,-7-9 0,11 8 0,-11-8-1,0 0-1,0 0-2,8-8-2,-8 8-3,0 0-5,-14-9-14,5 8-8,1 1 1,-3-2 2</inkml:trace>
  <inkml:trace contextRef="#ctx0" brushRef="#br0" timeOffset="2512">1095 1021 28,'-16'1'28,"7"7"1,-2-6-6,11-2-1,0 0-3,-3-13-7,13 5 0,0-11-3,8 1 0,-2-10-2,10-1-1,1-7-3,0-1-1,-1-4 0,3 0-2,-3 0 1,-1 2-2,-4 5-1,-6 4 0,-3 7-2,-5 1-5,4 12-8,-11 10-16,-1-13-3,1 13 0,0 0 0</inkml:trace>
  <inkml:trace contextRef="#ctx0" brushRef="#br0" timeOffset="3011">1425 30 27,'-9'-2'20,"9"2"0,-12 0 1,12 0-1,-10-2-1,10 2-2,0 0-2,0 0-3,-9-4-3,9 4-3,0 0-1,0 0-2,9-7 0,-9 7-1,16-4-1,-2 1 1,2 0-1,4 0 0,2 1 0,0 3 0,2 1-1,-1 3 0,-1 3 1,-7 5-1,-5 6 1,-5 5-1,-8 3 0,-6 5 1,-8 3-1,-4 3 0,-2-1 0,-1-5 1,2-4-1,2-6 1,5-6-2,6-8 2,9-8-1,0 0 1,6-15-1,3 1-1,4-3 1,0-1-1,3 1 1,-2 0-1,0 3 1,-4 5-1,0 4 1,-1 1 0,-9 4 0,14 6 0,-14-6 0,10 14 0,-6-3 0,2-1 0,0 5 0,1-1 1,1 0-1,0-3 1,0 0-1,0-2 1,-8-9-1,13 15 1,-13-15-1,9 4 0,-9-4 0,0 0 1,0 0-1,0 0 0,0 0 1,0 0-1,0 0 0,-10-6 0,10 6 0,0 0 1,-12-4-1,12 4 0,-8-1 0,8 1 0,-8 0 0,8 0 1,0 0-1,0 0 0,-9 1 0,9-1 0,0 0 1,0 0-1,0 0 0,0 0 0,0 0 0,9 2 0,-9-2 0,0 0 1,9-2-1,-9 2 1,9-8-1,-9 8 0,5-10 1,-5 10-2,7-10 2,-7 10-2,6-9 2,-6 9-2,0 0 2,10-2 0,-10 2-1,10 5 1,-10-5-1,14 9 2,-6-2-1,-8-7 0,15 17 0,-15-17 1,15 19-2,-6-11 0,-9-8 0,14 14 0,-6-8 1,3-2-3,0 0 1,0-1-2,-1-1-2,-10-2-12,14-10-22,-14 10 1,13-22-2,-12 1 1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30T10:27:40.08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731 30,'0'0'29,"5"-23"2,-5 23 0,7-15-18,-7 5-3,0 10-2,0 0 0,8-7-2,-8 7-2,7 11-1,-7-11 0,9 22-1,-3-7 0,2 5-1,0 2 1,2 4-1,0 0 1,1 2-1,-2 2 1,1-2-1,-2-2 1,1 1 0,-3-4 0,1-1-1,-3-3 0,0-3-1,0-5 0,-1 0 1,-3-11-1,3 13-1,-3-13 1,0 0-2,0 0-1,0 0-3,0 0-6,0 0-15,-3-10-9,3 10 0,3-15 1</inkml:trace>
  <inkml:trace contextRef="#ctx0" brushRef="#br0" timeOffset="437">405 1786 31,'0'0'29,"0"0"2,0 0 0,-15 8-16,10 6-5,-4-3-1,4 9-1,-5 0-2,3 8 0,-3 1-2,2 9 0,-4 2-1,-1 7 0,-4 1 0,-3 8 0,-5 0-1,-2 1 0,-3-2 1,0-4-2,-1-4 1,2-6-1,2-6 0,5-9-1,5-5 1,2-6-2,6-5-2,1-5-1,8-5-2,0 0-3,0 0-9,0 0-15,0 0-3,16-14 1,-8 3 0</inkml:trace>
  <inkml:trace contextRef="#ctx0" brushRef="#br0" timeOffset="1014">564 1942 10,'8'8'29,"-8"-8"1,16 9 2,-1-4-14,-3-7-1,8 9-2,-3-8-2,7 8-3,-2-6-3,2 3-1,-2-2-3,-1 1-1,-2 0 0,-2-1-2,-4-2 1,-1-1-1,-2-3 1,-2-2-2,1-4 0,-2-1-2,2-1-1,-3-6-3,4 6-2,-6-6-5,5 8-10,-9 10-11,6-12 1,-6 12 1,0 0 3</inkml:trace>
  <inkml:trace contextRef="#ctx0" brushRef="#br0" timeOffset="1436">594 2176 41,'0'0'23,"-4"13"-2,4-13-1,-4 10 0,4-10-4,0 0-2,0 0-4,9 4-2,-9-4-1,15-1 0,-7-2-2,5 4-1,-2-2 0,2 3-2,-1 0 1,3 0-2,-1 0 1,1 2-1,2 0-1,-1 0 1,3-2-1,1 0 1,2-2-1,1 0 0,0-1-2,-1-4-2,2 5-3,-7-10-7,5 5-22,-6 1-1,-3 0-1,-3 1 2</inkml:trace>
  <inkml:trace contextRef="#ctx0" brushRef="#br0" timeOffset="3479">1407 1319 28,'0'0'26,"0"0"-2,5-9-1,-5 9-4,0 0-3,0 0-5,0 0-2,0 0-3,0 0-2,-6 12-2,6-12 0,-8 18-2,2-5 1,0 1-1,-2 2 1,1 2-1,-1 0 0,2 0 0,0-1 0,2 0 0,-1-1-1,2-3 1,3 1 0,0-2-1,3-1 1,2 1-1,0-2 1,3 3 0,1-1 1,2-1-1,1 2 1,2-2 0,0 1 1,-1-4 0,1 2 0,-2-4 0,1 2 0,-4-5 0,2 1 0,-11-4 0,15 1 0,-15-1-1,13-3 1,-13 3-1,14-5 0,-14 5 1,12-8-1,-12 8 0,9-5-1,-9 5 0,8-4 1,-8 4-1,0 0-1,10 0 1,-10 0 0,0 0 0,11 3 0,-11-3 0,0 0 1,9 3-1,-9-3 0,0 0 0,0 0 0,0 0 1,0 0-1,0 0 0,0 0 0,0 0 1,0 0-1,0 0 0,0 0 0,0 0 0,0 0 0,0 0 0,0 0 0,0 0 0,0 0 0,0 0 0,0 0 0,0 0 1,0 0-1,0 0 0,0 0 0,0 0 0,0 0 0,0 0 1,0 0-2,0 0 0,0 0-2,0 0-3,0 0-6,0 0-22,0 0-3,0 0 2,0 0-1</inkml:trace>
  <inkml:trace contextRef="#ctx0" brushRef="#br0" timeOffset="4509">1170 1813 1,'0'0'19,"-15"2"7,15-2 2,0 0-12,-9 8 0,9-8-2,0 0-2,0 14-2,0-14-2,7 16-2,-5-4 0,5 8 0,-4-1 0,4 6-1,-4 3 0,3 4-1,-4 1-1,1 3 1,0-1-2,0-2 1,1 0-2,1-2 0,2-6 0,0-2-1,1-6 1,2-2-1,-1-4 0,0-2 1,0-4-1,-1-1 0,-8-4-1,12 3 0,-12-3-1,0 0-1,8 2-2,-8-2-4,0 0-8,0 0-17,-12 8-1,12-8 0,-16 8 0</inkml:trace>
  <inkml:trace contextRef="#ctx0" brushRef="#br0" timeOffset="4992">1056 2342 32,'0'0'28,"2"-12"-2,0 0-4,2 2-4,-2-9-4,8 2-4,-3-9-1,9 2-4,-2-7 0,6-2-3,-1-3 1,3 1-1,1 0-1,0-1-1,-1 2 0,-1 3 0,-2 4-1,-3 4 0,0 6-4,-6-1-5,1 5-17,-11 13-6,8-8 0,-8 8 0</inkml:trace>
  <inkml:trace contextRef="#ctx0" brushRef="#br0" timeOffset="5585">1570 1420 24,'-7'21'18,"2"-7"-1,2 2-2,-3 2-2,2-1-2,-1 4-2,-2-1-1,3 3-1,-3 1-2,2 3 1,-3 0-2,2 2 0,-3 0-1,2-1 0,1-1-1,0-2-1,2-4 0,0-1-1,2-3 1,0-3-1,1-4 1,0 0-1,1-10 0,-3 15 1,3-15-1,-2 14 1,2-14-1,-5 14 0,5-14-1,-3 12 1,3-12-2,-3 11 1,3-11-2,0 0 1,0 13-4,0-13-5,0 0-10,0 0-8,0 0 1,1 13 0</inkml:trace>
  <inkml:trace contextRef="#ctx0" brushRef="#br0" timeOffset="9891">1588 709 23,'0'0'20,"3"-12"-1,-3 12-2,2-10-2,-2 10-2,0-12-2,0 12-3,-3-9 0,3 9-2,-5-10-1,5 10-1,0 0 0,-9-8-2,9 8 0,-9-2-1,9 2 0,-10 1 0,10-1 0,-12 4-1,12-4 0,-14 10 0,14-10 1,-14 13-2,14-13 1,-15 18 0,9-6 0,0 0 0,0 3 0,1 1-1,-1 2 1,1 2 0,-1 1 0,1 1 0,-1 1 1,1-1-2,0 1 2,0-3-2,1-1 2,1-3-2,2 0 1,0-1 1,0-3-1,3 0 1,-1 0 0,1-3 0,1 2-1,-3-11 1,7 16 0,-7-16 0,8 10 0,-8-10 1,9 4-2,-9-4 2,15-6 1,-7-2-2,2-1 0,2-1 0,0-2 1,-1-1-1,0 3 0,-3-2 0,1 6 0,-9 6 1,9-8 0,-9 8-1,0 0 1,0 0-1,2-11 0,-2 11 0,0 0 0,0 0-1,0 0 1,-5-11-1,5 11 1,0 0-1,-9-3 0,9 3 0,-11-1 0,11 1 0,-12-3 0,4 1 0,0 0 0,8 2 0,-14-6 0,6 3 0,8 3 0,-14-3 0,6 2-1,8 1-2,-16 4-1,16-4-3,-15 11-7,15-11-20,-8 16-1,8-16 1,-9 15-1</inkml:trace>
  <inkml:trace contextRef="#ctx0" brushRef="#br0" timeOffset="13479">2046 0 10,'1'11'11,"-1"-11"0,5 15-1,-1-5 1,2-1-2,3 1 1,2-1-1,2 0-1,3 4-1,1-1-2,0 5 0,1-1-1,0 6 0,-6-1-1,1 5 1,-4 1-2,-2 4 1,-4 2 0,-2 1-1,-1 2 0,-3 2-1,-1 3 0,-1 3 0,1 4 0,-1 4-1,2 2 0,0 2 0,1 2 0,1-2 0,0 1 1,0-3-1,-2-4 1,1-1-1,-1-3 1,-1-2-1,0 0 1,0-4-1,2-3 0,1-4 0,2 0 0,1-7 0,3-2-1,1-3 1,2-4 0,0-2 0,1-2 0,0-5 0,-2-2 1,1-5 0,-8-1 0,11-12 0,-8-2 0,-3 1 1,-3-4-1,-1-1 1,-5 0-1,-2 3 1,-3 3-1,-2 3-1,-1 6 1,1 3-1,-2 3 0,1 4 0,2 5-1,3 1 1,1 4 0,4 0-1,1 5 1,4 3 0,1 2-1,1 1 1,1 1 0,0 3 0,2-2 0,0 3 0,-1-1 0,1-1 1,-1 1-1,-1-1 1,0-1-1,-1-2 1,-1-1 0,0-1-1,-2-4 1,-1-1-1,1-2 1,0-3 0,0-3 0,1-3 2,2-10-1,-4 14 1,4-14 1,0 0-1,-8 2 1,8-2-1,0 0 0,-10 0-1,10 0 0,-11 0-1,3 1 0,-1 0-1,-2 1 0,-2 1 1,-1 3-1,-1 0 0,-1-1-1,-1 3 1,0 1-1,1-1 0,2 1-3,-2-5-5,8-2-19,-1-4-6,0-6 0,5-7 0</inkml:trace>
  <inkml:trace contextRef="#ctx0" brushRef="#br0" timeOffset="156406">1463 2590 4,'0'0'20,"3"-28"2,3 13-7,-4-1-4,3 0-2,0 2 1,-1-1-2,2 2 2,-4-1-1,3 4 0,-3-2-4,-2 12 1,4-18-3,-4 18 0,6-17-2,-6 17 0,9-19-2,-4 9 1,3-1 0,0 1 0,1 1 0,1 0 0,-2 3-1,0 1 2,-8 5-1,14 0 1,-14 0 0,8 10 1,-8-10-1,6 17 1,-6-17 0,4 19 0,-4-19-1,6 13 1,-6-13-1,8 6 1,-8-6 0,11 0-1,-11 0 1,10-3 0,-10 3-1,11-4 0,-11 4 0,9 0-1,-9 0 1,9 2-1,-9-2 1,8 7-1,-8-7 1,8 10-1,-8-10 1,11 13-1,-11-13 0,13 15-6,-3-3-2,-5-2-7,7 8-3,-4 1-9,-2 3-4,5 9-2,-4 0 2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30T10:30:07.06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0 6015 13,'0'0'22,"-12"-6"1,12 6 1,-10-4-15,10 4 1,-8-6 1,8 6 0,0 0-1,-10-8-3,10 8 0,0 0-2,0 0-1,0 0-2,10 15 1,-10-15-1,13 20 1,-5-7 0,3 5 0,1-1 0,0 3 0,0-1-1,2 1 1,-2-1-1,-1 0 0,0-4-1,-2 1 0,-2-1 0,-1-1 0,-2 4-1,1 0 0,-3-2 0,0 3 0,-2 1 0,0 1-1,0 1 1,-1 0-3,1-3-1,-1-5-3,3 6-7,-4-9-7,6-2-13,-4-9 1,11 3 0,-1-10 1</inkml:trace>
  <inkml:trace contextRef="#ctx0" brushRef="#br0" timeOffset="1045">379 5991 1,'0'0'13,"1"-14"10,-1 14-2,2-12-5,-2 12 1,0 0-2,0 0-3,0 0-2,-11 1-1,8 12-2,-5 2-2,1 7 0,-5 5-3,0 7 1,-4 7-1,1 6 0,-4 2-1,1 6 0,-2-1 0,-1 3 0,0-2-1,3-2 1,-2-6 0,3-4-1,2-5 1,1-5-1,3-8 0,2-5-1,5-6-3,4-14-1,-5 15-1,5-15-4,0 0-3,6-12-7,-6 12-7,11-10-3,-7-1 2,4 6 3</inkml:trace>
  <inkml:trace contextRef="#ctx0" brushRef="#br0" timeOffset="1685">435 6159 35,'-6'11'29,"6"-11"-1,0 0 1,-13 10-18,13-10-2,0 0-2,-3 11 0,3-11-2,0 0-1,0 0 0,9 9-1,-9-9 0,15 3-1,-4-3 1,1 1-2,1-3 1,2 0-1,0-2 0,1 1 0,1-4-1,-2 1 0,-1 1-2,-2-3-1,0 5-3,-12 3-2,16-5-5,-16 5-12,0 0-7,0 0 0,0 0 1</inkml:trace>
  <inkml:trace contextRef="#ctx0" brushRef="#br0" timeOffset="2106">423 6338 14,'0'0'27,"0"0"1,0 0-5,0 0-5,0 0-2,0 0-3,0 0-3,0 0-3,0 0-2,0 0-1,9 8-1,-9-8 0,10 2-2,-10-2 1,15 3-1,-7-2 0,1-1 0,2-2-1,0 0-1,2-7-2,3 6-3,-2-9-8,6 1-16,-2 2-1,-1 0-2,2 4 2</inkml:trace>
  <inkml:trace contextRef="#ctx0" brushRef="#br0" timeOffset="2855">805 5885 31,'0'0'26,"0"0"0,0 0-3,-5 19-11,5-19-3,0 25-1,1-8 0,5 8 0,-1-1-2,6 7 0,-2-1-1,5 5-1,0-2 0,1 3-1,0 1-1,3 3 0,-3-4-1,1 1 1,-2-4-2,1 0 1,-3-3-1,2-4 0,-3-6 0,-1-4 0,-1-4-1,-9-12-2,12 15-2,-12-15-4,0 0-9,0 0-14,0 0-1,0 0 0,-10-12 0</inkml:trace>
  <inkml:trace contextRef="#ctx0" brushRef="#br0" timeOffset="3260">773 6540 24,'0'0'27,"-14"-3"2,10-6-8,4 9-3,0-28-2,8 11-2,0-11-3,9-2-3,-1-8-1,7 0-1,0-7-1,4 3-2,0-3 0,2 1-1,-3 1 0,-2 4-2,0 4 0,-4 5-1,-2 5-1,-5 5-1,-2 8-2,-7-1-7,-4 13-15,11-9-6,-11 9 0,0 0-1</inkml:trace>
  <inkml:trace contextRef="#ctx0" brushRef="#br0" timeOffset="3713">1418 5312 18,'1'-12'26,"-1"12"1,0 0 0,-13 4-10,13-4-4,-15 15-3,8-2-3,-4 1-2,1 3-1,-2 3-1,0 7 1,-1-1-1,2 4-1,-1-2 1,2 3-2,1-1 0,2 3-1,2-4 0,3 1 0,2-4 0,2 0-1,3-3 1,3-1 0,1-5 0,2-3 0,0-2 0,3-4 1,-2-3 0,1-2-1,-1-3 1,-1-2 1,-1-1-1,-2-2 1,-8 5 0,8-14 0,-8 14 0,-3-17 0,-2 6-1,-1 2 1,-1-3-1,0 2-1,-2-2 1,1 4-1,0 0 0,8 8 0,-15-7-1,5 6-1,2 5-2,-3 0-2,5 9-9,-3-3-17,1 2-1,1 1 0,7-13 1</inkml:trace>
  <inkml:trace contextRef="#ctx0" brushRef="#br0" timeOffset="7488">2556 0 9,'0'0'20,"0"0"-3,0 0-2,0 0-5,5 10-2,-5-10-2,7 11 0,-7-11 0,13 14-1,-7-5-1,1 1-1,1 3-1,0 3 0,0 2 2,1 4-3,-1 4 3,1 3-1,1 4-2,0 3 2,0 6-2,2 0 1,-2 6-2,3 4 2,-2 3-3,0-1 0,2 4 2,-1 1-2,0 4 3,0-2-1,-1 1-1,-2-1 1,0 4 0,-1 4 0,-4 2 0,-1 1 0,-2 1-1,-4 5 2,-2 1-1,-3 2 0,-1 0 1,-2 1-1,-2 1 0,-1 2 1,-1-1-1,0 0-1,-1 1 1,1 0 0,-2 0 0,-3 0-1,2 0 1,-4 3-1,-2 1 1,-3 4-2,-2 3 1,-3 5 0,-3 3 0,-2-1-1,-4 1 2,0 0-2,1-1 0,2-7 0,0-2 1,2-7 0,2-3-1,3-5 1,2-2 0,2-10 1,-1-4 0,0-2 0,2-5 0,1-3 0,0-5-1,2-4 0,1-4 0,2-3 0,2-4-1,2-2 1,3-4-2,1-4 2,3 0 0,2-5 0,1 0-1,0 0 1,1 0 0,-1 2 0,0 2 1,-1 3-1,-1-2 0,1 4-1,-3-5-2,4 3-5,-3-7-7,2-6-11,3 3-2,-4-12-1,8-3 1</inkml:trace>
  <inkml:trace contextRef="#ctx0" brushRef="#br0" timeOffset="8455">1578 4576 11,'-7'21'20,"3"-10"-6,3 8 0,-1 0-1,2 4 0,1 3-2,-1 3-1,3 2-2,-2 1 0,4 1-1,-1-5-2,4 1 1,1-5-2,2-1-1,2-5 0,2-2 0,1-6-1,2 0-1,0-6 1,1-2-1,0-7 1,1-3 1,-1-3-2,2-5 1,-1-4-2,0-2 1,0-3-1,-1-3 0,-1 2 0,0-3-3,1 5-2,-6-3-5,2 6-12,0 4-8,-6-4 0,0 5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30T10:30:17.45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8 1544 18,'0'0'27,"-14"-12"2,14 12 1,0 0-10,-13-5-2,13 5-5,0 0-3,-3 19-2,2-6-3,3 9-2,-2 2-2,2 6 0,0 4-1,0 4 1,0 2-1,0-1 0,-1 1 0,-2-3-3,3 1-5,-6-7-10,1-6-13,1-1 0,-4-12-1,2-2 1</inkml:trace>
  <inkml:trace contextRef="#ctx0" brushRef="#br0" timeOffset="266">0 1685 33,'3'-24'25,"-5"-11"0,7 8 2,-1-7-16,2-2-2,4 0-4,3-2-1,2-1-1,3 3 0,1 1-1,1 5-1,-1 4-1,1 6 1,-1 7 0,-2 10 0,-1 10 1,-5 8 1,0 12 0,-5 4 0,-1 9 1,-4 3-1,-2 5 0,-3-4-1,-1-1-1,-1-7-1,0-5 0,0-8-1,0-6-1,-1-8-1,-1-10-3,8 1-4,-14-12-5,6-4-15,5 4 1,-5-7-1,5 7 0</inkml:trace>
  <inkml:trace contextRef="#ctx0" brushRef="#br0" timeOffset="734">455 1240 23,'-3'-22'20,"3"22"1,-13-10-4,3 3-6,0 7-2,0 2-2,1 2 1,-1 5 0,3 7 0,0 4-2,2 5-1,-1 4-3,1 2 1,3 3-2,1 1-1,1-6 0,2-3 0,1-6 0,2-8 0,-5-12 0,14 1 1,-7-13 0,2-6 1,-1-6-1,1-3 2,-2-2-1,1-1 1,-3 2 0,1 3-2,-3 3 2,1 6-1,-3 3-1,-1 13 0,1-12-1,-1 12 0,0 0-1,1 14 1,0-4 0,0 3 0,3 2 0,-2 4 0,2-1 0,0 2 0,1 0 0,0 0 0,1-3 0,-1-2-1,0-4 1,0-1 1,-5-10-1,11 2 1,-11-2-1,9-18 1,-3 3 0,0-2 0,-1-5 1,2-4-1,0-5 1,2 2-1,1-3 1,0 0-1,2-1 0,0 1 0,2 3 0,0 5-1,0 6 0,-1 6 0,0 6 0,-1 6 1,0 8-1,-3 7 0,-1 1 0,-1 2 1,-4 6-1,1 0 1,-3 0 0,-1 0 0,-2-4-1,-3 0 2,0-1-2,-2-3 1,-1-4 0,-3-5-1,0-3 0,0-5-1,1-3 0,-1-6-2,5-1 0,0-5-1,4 3-1,0-3-1,6 1-1,-1-3 0,5 5 0,-1-5 0,4 2 2,0-3 1,5 0 1,-1-2 2,4 0 2,2 2 2,1-4 1,3 7 1,-1-1 1,1 6-1,-4-1 1,2 6 0,-5 0-2,-1 5 0,-6 1-1,0 5 0,-11-5 0,12 13-1,-12-13 1,4 20 0,-5-9 0,0 2 0,-4 0-1,1 0 1,-4-1-2,0 1 1,-3-3-1,0 0-1,-2-4-1,-2-3-3,2-2-4,-6-10-4,8 0-9,0-8-13,0-9-1,4-6 0,1-9 2</inkml:trace>
  <inkml:trace contextRef="#ctx0" brushRef="#br0" timeOffset="1872">1224 0 7,'2'14'25,"4"14"3,-9 4-1,-1 9-12,3 13 1,-5 5-2,5 9-2,-5 6-3,5 7-2,-1-2-3,2-3 2,-2-6-3,2-6-1,-2-6 0,0-5 0,-1-12 0,-1-9-1,0-6-2,-2-6-2,1-1-10,-2-5-16,-2-14-2,9 0-1,-15-17-1</inkml:trace>
  <inkml:trace contextRef="#ctx0" brushRef="#br0" timeOffset="2153">1067 566 41,'0'0'25,"9"-6"1,5 9 0,4-5-21,5-9-1,10-1-2,9-6-4,6-4-2,12-7-3,6 1-12,3-12-7,15 7 0,-2-8-1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30T10:28:24.58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0 366 34,'-11'11'30,"7"4"1,-1-4 2,5-11-16,6 19-4,-6-19-2,23 13-2,-4-13-2,8 0-2,2-6-1,6-1-2,3-3 0,-1 0-1,2-2-1,-2 1 1,-5 0-1,-4 1-1,-4 2-3,-8-3-4,2 8-9,-10 0-15,-8 3-3,0 0 1,0 0-1</inkml:trace>
  <inkml:trace contextRef="#ctx0" brushRef="#br0" timeOffset="343">135 517 6,'-3'-17'26,"7"7"3,-6-1-1,2 11-9,0 0-3,0 0-2,1 9-3,-4 5-4,4 7-1,-2-1-3,5 3 1,-1-4-2,6 1 0,-1-7-1,5-3 1,2-5-1,1-5 0,4-5-1,-1-2-1,2 0-1,-2-7-6,5 0-21,0 5-3,-4-3 0,2 5 0</inkml:trace>
  <inkml:trace contextRef="#ctx0" brushRef="#br0" timeOffset="1825">750 400 15,'10'-2'23,"-10"2"2,9 0 2,-9 0-17,10 12 1,-2 1 0,-2-1-1,4 5 0,-3-1-2,5 4-1,-3-2-2,3 2-2,-2 0 0,0 0 0,-1-2-1,0 0 0,-2 0-1,0 0 1,1 2-1,-2-1 0,1-1 0,0 1 0,0 0-1,-4-3-1,2-2-1,-4-3-2,1-1-3,-2-10-4,0 0-10,-8 9-11,-2-14 0,10 5 0,-20-12 2</inkml:trace>
  <inkml:trace contextRef="#ctx0" brushRef="#br0" timeOffset="2184">675 855 24,'0'0'26,"0"0"0,0 0-5,1-19-6,9 5-2,-2-7-2,10 0 0,-2-9-2,7 0-3,-1-6 0,6-1-3,0-3-1,3 2 0,-3 2-2,-1 4 0,-2 5-1,-4 1-3,-1 9-3,-6 4-11,-6 3-14,1 9 0,-9 1 1,8 0-1</inkml:trace>
  <inkml:trace contextRef="#ctx0" brushRef="#br0" timeOffset="2964">1242 90 18,'-8'-3'21,"8"3"-2,-8 3-3,8-3-1,0 0-3,-11 2-1,11-2-2,0 0-2,-8 1-2,8-1-1,0 0-2,-12 10 0,12-10 0,-11 15-2,6-3 1,-2 2 0,3 2-1,-1 0 1,3 3 0,-1 5-1,1 1 0,1-1 0,2 3 1,1-1 0,1-1 0,-3-1 1,5-2-1,0-6 2,3-2-1,1-7 1,2-2 0,2-9 0,2-2 0,0-7 0,1-5-1,0-4 1,1-2 0,-3-1 0,0 1-1,-4-1 1,-1 3 0,-5 0-1,1 7 1,-5 2-1,-3 0-1,-2 2 0,-2 0 0,-2 1-1,-1 1 0,-1 0 0,-1 0 0,1-1 0,-2 2 0,3 1-1,-2-1-1,3 4-1,-1-2-1,10 6-3,-12-2-5,12 2-9,-4 10-13,4-10 1,-2 13 1,2-13 1</inkml:trace>
  <inkml:trace contextRef="#ctx0" brushRef="#br0" timeOffset="4072">1451 439 73,'0'0'34,"-7"13"1,7-13-1,-14 8-24,14-8-5,0 0-2,-9 11-2,9-11-1,0 0 0,0 0 0,0-12-3,0 12-1,3-16-3,-3 16-7,6-15-20,-6 4 1,4 0-1,-5-4 1</inkml:trace>
  <inkml:trace contextRef="#ctx0" brushRef="#br0" timeOffset="4571">1660 40 26,'0'0'21,"3"11"1,-11-8 1,3 7-17,-2 4-2,-1 1 0,2 3 1,-2-1-1,2 2 0,-1-3-1,3 1 0,1-3 0,-1 0-1,1-3 1,2-1-1,1-10 1,-2 15-1,2-15 0,2 15-2,-2-15 1,5 11-2,-5-11 1,10 11-2,-10-11 2,14 11-1,-14-11 1,15 12 1,-15-12-1,15 13 1,-15-13 0,11 13 0,-11-13-1,12 13 1,-12-13 0,9 8 0,-9-8 0,12 8 0,-12-8 1,11 4-1,-11-4 1,8 3 1,-8-3-1,0 0 1,0 0-1,3 13 0,-3-13 0,-8 13 0,8-13 0,-12 16-1,3-8 0,9-8-1,-16 12 1,6-8-2,0-1 0,-1-4-2,0 1-7,-2-6-12,-1-3-10,3-1 1,-4-6 0</inkml:trace>
  <inkml:trace contextRef="#ctx0" brushRef="#br0" timeOffset="5211">1668 50 43,'16'-11'25,"8"12"1,-8-8-1,8 0-23,-3 1-9,-1-3-15,9 10-2,-8-12 0,4 10-1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30T10:29:09.37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 291 39,'-2'14'32,"2"-14"2,0 0-1,-6 13-12,6-13-6,0 0-4,0 0-3,0 0-1,0 9-3,5 2 0,-1 1-1,2 6-1,0 5 1,3 4-2,1 3 0,0 6-1,1 1 1,2 4-1,1-1-1,0-1 0,0-3-2,-2-4 0,1-4-2,-3-9-1,1-1-3,-11-18-5,13 13-8,-13-13-13,0 0 0,8-8 2,-8 8 1</inkml:trace>
  <inkml:trace contextRef="#ctx0" brushRef="#br0" timeOffset="390">384 335 27,'0'0'30,"0"0"0,-7 13 3,-3-4-13,2 12-6,-8-3-1,5 11-4,-4 1-1,3 10-2,-2 2-2,1 4-1,-2 4-2,2 1 1,-2 2-1,1 2 0,-2-4 0,1-2-1,0-5 0,-1-2 0,1-5 0,0-6-1,3-5-2,1-8-2,6-1-5,-4-11-6,9-6-12,0 0-7,0 0 1,10-16 0</inkml:trace>
  <inkml:trace contextRef="#ctx0" brushRef="#br0" timeOffset="905">512 565 64,'-7'21'33,"7"-21"-2,-6 14 1,6-14-24,0 0-3,6 11-1,-6-11 0,16-4 0,-4-3-1,4-1 0,1-5 0,3 0-1,0-1 0,1 0-2,-3 0 0,-1 4 0,-2 5-2,-4 1-2,0 12-4,-11-8-9,4 10-17,-4 3 0,-3-1 0,-1 3 0</inkml:trace>
  <inkml:trace contextRef="#ctx0" brushRef="#br0" timeOffset="1232">508 794 36,'0'0'29,"0"0"1,0 0 1,0 0-18,0 0-2,8-6-2,-8 6-2,20-12-1,-9 6-1,5 4-1,-2 2-1,0 3-1,-1 2 0,2 3 0,-2 2-1,1 0-1,-1 1 0,1-1 0,-1-1-2,0-3-2,3 2-6,-5-7-21,1-6-2,1 0-1,-1-6 0</inkml:trace>
  <inkml:trace contextRef="#ctx0" brushRef="#br0" timeOffset="1685">923 307 35,'0'0'29,"-4"11"2,4 0-1,-1 4-13,-1 1-6,5 8-4,0 1 1,5 12-3,-2 2 1,4 5-2,0 2 0,1 1-1,1-1-1,0 2 0,-1-5-1,0-5 0,-1-6-1,-1-6 0,0-5-2,-3-7-1,1-2-5,-7-12-10,0 0-16,0 0 0,4-12 0,-6 2 0</inkml:trace>
  <inkml:trace contextRef="#ctx0" brushRef="#br0" timeOffset="2059">800 957 25,'0'-19'30,"7"0"1,1-6 2,5-8-10,7 3-9,-3-13-2,10 4-4,-3-5-1,6 3-2,-4-1-1,3 3-2,-5 1-2,-2 4 0,-1 7-3,-5 0 0,-1 8-3,-3-3-2,2 8-3,-5-7-3,4 9-5,-4-6-9,1 0-4,3 5 2,-3-6 1</inkml:trace>
  <inkml:trace contextRef="#ctx0" brushRef="#br0" timeOffset="2621">1383 41 31,'0'0'28,"8"-11"2,-8 11 0,16-5-17,-16 5-4,15-12 0,-7 5-1,4 5-3,-2-3 0,2 6-1,-1 2 0,0 2-2,-2 3 0,-2 7 0,-3 0 0,-2 4-1,-4 1 0,-1 2 1,-1 5-2,-3 0 2,-1-4-2,0-2 1,2-3-1,0-2 1,3-4-1,-1-1 0,4-11 0,0 0 0,0 0 0,8 8-1,-8-8 1,11 3 0,-11-3 0,10 3 0,-10-3 0,9 9 1,-9-9-2,9 13 2,-9-13-2,7 13 1,-7-13 0,6 14 0,-6-14 0,6 10 0,-6-10 1,2 10 0,-2-10 0,0 11 1,0-11 1,-7 13 0,-1-6 1,-1 3-1,-5-1 1,-1 1-1,-4 0 0,-1-1-1,-1-3 0,-2 1-1,1-3-2,-1-3 0,3 1-3,-4-5-5,9 3-25,-5-3-3,3-3-1,2-2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30T10:29:38.99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 740 20,'-6'-14'28,"6"14"1,0 0 1,0 0-15,0 0 2,0 0-3,0 0-4,0 0-2,0 0-2,0 0 0,8 15-1,-8-15 0,9 14-2,-4-4 0,2 4-1,0 0 0,3 3-1,-1 4 1,0 3-1,2 2 0,1 2 0,-1 1 0,-1 0 0,1 1 0,0 0 0,-3-2 0,1-1-1,-3-2 1,0 0-1,-1-4 1,0-2-1,-2-4 0,-1-2 0,0-1 0,-2-12-2,3 13-1,-3-13-1,0 0-5,0 0-8,0 0-19,11-15 0,-6 1-1,3 1 1</inkml:trace>
  <inkml:trace contextRef="#ctx0" brushRef="#br0" timeOffset="484">453 787 23,'4'-14'27,"-4"14"3,-1-10 2,1 10-16,0 0 1,-9-12-5,9 12-4,-12 12-3,6 2 1,-4 6-5,-2 8 0,-3 5 1,-1 10-2,-3 3 1,1 9 2,-3 2-1,0 3 0,-2-1 0,0-1-1,1-3 0,2-5 0,1-4-1,2-7 1,4-8-1,2-5 0,4-3-1,2-5 1,3-1-2,-3-4-1,6 4 0,-6-3-4,5 6-4,-9-3-9,0 2-13,2 4 0,-5-4 1,6 5 1</inkml:trace>
  <inkml:trace contextRef="#ctx0" brushRef="#br0" timeOffset="1248">504 1063 30,'0'0'28,"5"-10"-4,-5 10 0,9-8-2,-9 8-4,14-4-4,-14 4-1,16-1-2,-16 1-3,17 0-2,-6-1-2,2 1-1,-2-2-2,4 0 0,-2-3 0,1 1 0,-2 0-1,2 0 0,-6 0 0,0-1-1,-8 5 0,12-4-2,-12 4-2,0 0-3,10 4-4,-10-4-7,0 0-16,0 0 0,0 0-1,0 0 3</inkml:trace>
  <inkml:trace contextRef="#ctx0" brushRef="#br0" timeOffset="1732">415 1278 13,'-10'1'22,"10"-1"1,0 0-3,0 0-2,16-2-2,-16 2-4,21-12-1,-11 3-2,5 4 0,-3-4-3,4 7 1,-6-2-3,1 4-1,-1 0-1,-3 3 0,-7-3-1,15 7 0,-15-7 0,13 7 0,-13-7 0,15 4-1,-7-4 1,1-1-1,3 0 1,-1-2-1,2 1-1,-1-3-2,2 4-2,-2-5-6,2 4-10,-1 3-12,-3-8-1,3 4 1,-3-5 0</inkml:trace>
  <inkml:trace contextRef="#ctx0" brushRef="#br0" timeOffset="3510">831 859 17,'0'0'13,"0"0"0,0 0-1,0 0-1,0 0-2,0 0-1,-4-10-1,4 10 1,0 0 0,0 0 0,0 0 0,0 0-1,-8-7-1,8 7-2,0 0 0,0 0-1,0 0 0,4 10-1,-4-10 0,7 18 2,-7-18-1,12 23 0,-7-9 0,3 4 0,-2-1 1,2 4-2,-1-1 1,1 3-1,0 0 1,-1 3-1,1-2 0,1 2-1,0 2 1,2-1 0,-11-27 2,0 0-1,15 43 1,-15-43-1,0 0 0,22 47 0,-22-47 0,0 0 0,23 48-2,-23-48 0,0 0 0,23 46 0,-23-46 0,0 0-1,0 0 1,29 54-1,-29-54 1,0 0-1,0 0 1,0 0-1,0 0 1,29 48-1,-29-48 1,0 0-1,0 0 0,0 0-2,0 0 1,0 0-2,0 0-1,0 0-2,0 0-1,0 0-3,0 0-3,0 0-7,0 0-4,0 0-11,0 0 1,0 0 0,0 0 3</inkml:trace>
  <inkml:trace contextRef="#ctx0" brushRef="#br0" timeOffset="4259">780 1461 22,'0'0'27,"-7"-9"-8,7 9 2,-8-7-2,8 7-3,-8-7-2,8 7-2,-7-9-1,7 9-3,0-14-1,0 14-1,6-20-1,1 8 0,0-7 0,3 2-1,1-6 0,3 0-1,-2-3 0,3-2-1,1 0-1,0 0 0,0 0 0,0 1-2,-1 1 1,-1 2 0,-14 24 2,0 0 0,0 0 0,28-43 0,-28 43 0,0 0 0,0 0-1,0 0 0,0 0-4,35-50 0,-35 50-1,0 0-1,0 0-1,0 0-1,0 0-4,43-40-4,-43 40-12,0 0-9,0 0 2,36-34-1</inkml:trace>
  <inkml:trace contextRef="#ctx0" brushRef="#br0" timeOffset="4852">1270 549 27,'0'0'23,"36"-38"0,-36 38-6,0 0-10,0 0 2,0 0 1,0 0 0,0 0 0,0 0 0,0 0-1,0 0-2,0 0-2,10 48-2,-10-48-1,0 0-1,0 0 0,0 0-1,-36 53 1,36-53-1,0 0 1,0 0-1,0 0 1,-20 46 0,20-46 0,0 0-1,0 0 1,0 0 0,0 0 0,7 47 0,-7-47 0,0 0 1,0 0-1,0 0-1,0 0 1,41 38 0,-41-38-1,0 0 0,0 0 1,38 20-1,-38-20 0,0 0 0,0 0 0,45 18 0,-45-18 0,0 0 0,0 0 1,41 18 0,-41-18 0,0 0 0,0 0 1,0 0 1,0 0-1,0 0 0,7 45 1,-7-45-1,0 0 0,0 0-1,0 0 0,-45 36 0,45-36 0,0 0-1,-38 21 0,38-21 1,0 0-1,-38 18 0,38-18 1,0 0-1,0 0 0,-46 14 0,46-14 0,0 0-1,0 0-1,-45 7-2,45-7-1,0 0-3,0 0-5,-37-1-9,37 1-14,0 0 0,0 0 1,-36-17 2</inkml:trace>
  <inkml:trace contextRef="#ctx0" brushRef="#br0" timeOffset="5710">1186 503 29,'0'0'31,"0"0"-2,43 7-2,-43-7-4,0 0-6,0 0-3,42 22-4,-42-22-1,0 0-3,35 12-1,-35-12-2,0 0 1,38 6-2,-38-6 0,0 0-1,39 5 1,-39-5-1,0 0-1,41-1 0,-41 1 0,0 0 0,36-4 0,-36 4-2,0 0 0,0 0-2,41-8-3,-41 8-4,0 0-4,0 0-15,0 0-7,0 0 0,0 0 1</inkml:trace>
  <inkml:trace contextRef="#ctx0" brushRef="#br0" timeOffset="7785">1276 90 10,'0'0'23,"0"0"-4,0 0 0,-36-26-1,36 26-1,0 0-2,0 0 0,0 0-3,0 0-3,0 0-1,0 0-2,0 0-1,0 0-2,0 0 1,0 0-1,0 0 0,37-29-1,-37 29 1,0 0-2,0 0 0,46-9 0,-46 9 0,0 0-1,42-7 0,-42 7 0,0 0 0,42-7-1,-42 7-1,0 0 0,36-8-3,-36 8-3,0 0-3,0 0-9,38-4-12,-38 4-3,0 0 0,0 0 1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30T10:29:46.05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34 28,'0'0'19,"0"0"-1,0 0-2,0 0-1,0 0-3,0 0 0,0 0-1,0 0-1,0 0-2,0 0 0,0 0-2,40-39-1,-40 39-1,0 0 0,0 0-1,0 0-1,39 3 0,-39-3 1,0 0-2,0 0 1,40 19 0,-40-19-1,0 0 1,0 0-1,0 0-1,37 51 1,-37-51 0,0 0 0,13 48 0,-13-48 1,0 0-1,6 51 0,-6-51 1,0 0-1,-1 51 0,1-51 0,0 0 0,-6 43 0,6-43 0,0 0-1,0 0 1,-12 49-1,12-49 1,0 0-1,0 0 0,0 0 0,0 0 0,0 0 0,-25 42 0,25-42-1,0 0-1,0 0 1,0 0-1,0 0-1,0 0 0,0 0-1,0 0 0,0 0-2,0 0 0,0 0-2,0 0-1,0 0-4,0 0-1,0 0-4,0 0-5,0 0-5,0 0-2,0 0 2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30T10:30:41.89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9 581 23,'-9'-2'25,"9"2"-4,0 0 1,-10-4-5,10 4-1,0 0-4,0 0-2,0 0-3,0 18-2,3-7-1,2 4-1,2 4-1,3 4 0,0 4 0,2-1-1,2 3 1,1 0-1,-1-1-1,1-1 0,-2-3 0,-1-3 0,1-4-1,-4-2-2,2-3-2,-11-12-5,14 14-6,-14-14-11,8 4-3,-8-4 0,0 0 0</inkml:trace>
  <inkml:trace contextRef="#ctx0" brushRef="#br0" timeOffset="374">351 542 34,'0'0'28,"0"0"0,0 0 1,-8 5-15,3 10-2,-8 0-2,5 9-3,-6 3-1,3 7 0,-4 6-1,1 7 0,-2 3-2,-1 7 0,-2 2-3,-1 3 2,-1 6-2,-1 0 0,-1-4 0,1-2-1,2-7 0,1-6-6,8-5-6,-3-10-18,6-18-1,8-16-1,0 0 1</inkml:trace>
  <inkml:trace contextRef="#ctx0" brushRef="#br0" timeOffset="858">497 695 43,'0'0'27,"6"12"2,-6-12-1,0 0-14,0 0-5,4 10 0,-4-10-2,12 14-2,-1-5-1,-1-4 0,4 3 0,1-4-2,2-1 0,0-3-2,1-1 1,-1-3 0,0-1-1,0 0-1,-2-2 0,1 3-4,-1-4-3,1 4-8,-4-1-12,-2-1-5,2 4 2,-12 2-1</inkml:trace>
  <inkml:trace contextRef="#ctx0" brushRef="#br0" timeOffset="1216">516 826 27,'0'0'29,"-10"-6"1,10 6 0,0 0-11,-11 0-3,11 0-3,-4 11-5,4-2-2,0-9-1,-4 17-3,4-17 1,-1 16-1,1-16 0,0 0-1,7 11 1,-7-11-1,15-4 0,-5 0 0,3-2 0,3-2 0,0-1 0,4 1-1,-1-1 0,0 4 0,2 2-1,-3 1-3,4 11-7,-8-1-16,3 3-7,0 2 1,-3-3-1</inkml:trace>
  <inkml:trace contextRef="#ctx0" brushRef="#br0" timeOffset="1981">1063 677 34,'9'7'29,"-9"-7"0,0 0 2,14 2-15,-14-2-3,14-3-2,-6 0-2,5 4-3,-1-3 0,4 3-2,-2-1-1,3 2 0,-2-1-1,2 3-1,-2-1 0,0 0 0,1-1 0,-1-1-1,0 0-1,-2-1 0,1-1 0,-3 0-2,0 3-2,-3-5-6,3 5-22,-11-2 1,11 7-2,-11-7 0</inkml:trace>
  <inkml:trace contextRef="#ctx0" brushRef="#br0" timeOffset="3775">1551 410 37,'0'0'27,"0"0"-3,-7-9-4,7 9-4,0 0-3,-8-2-3,8 2-2,0 0-2,6 16-2,-1-4-1,3 6 0,3 3-1,2 7 0,3 0 0,2 6 1,2 3-1,3 2 0,-1-5-1,0 1 0,-1-2 0,0 0-1,-1-2 1,-1-3-1,-1-3 0,-3-4 0,0-1-1,-3-3 0,-1-1-3,-3-7-1,1 2-5,-9-11-5,0 0-17,0 0 0,0 0 0,0 0 1</inkml:trace>
  <inkml:trace contextRef="#ctx0" brushRef="#br0" timeOffset="4180">1523 1028 25,'0'0'27,"0"0"2,3-21 1,-1 2-15,9 2-2,-3-9 1,9 2-4,-4-11-1,8 3-3,-1-5-1,3 1-2,-1-2-2,2 3 0,-1 0-2,-1 3 2,-2 2-2,-2 1 1,1-1-1,-1-1 0,-3 2 1,1 0-1,-2 2 0,-3 1-1,0 3 1,-2 1-1,-1 8-1,-3 1-1,-5 13-8,6-12-16,-6 12-4,0 0 0,0 0-1</inkml:trace>
  <inkml:trace contextRef="#ctx0" brushRef="#br0" timeOffset="4758">1994 3 13,'0'0'26,"0"0"0,0 0 0,6 10-10,-6-10-4,0 0-4,0 0-2,-4 11-2,4-11-1,-8 20 0,3-5-1,-1 4-1,-1 1-1,0 2 1,0 0-1,1-1 0,2-2 0,0-2 0,3-5-1,2 0 2,-1-12-1,6 16 1,-6-16-1,13 10 2,-5-7 0,1 1 0,1-3 0,2 0 0,0-2 1,1 1-1,1-2 0,2-2 0,-2 1 0,1-1-1,-1 0-1,-1 1 1,-1-2-1,-2 1 0,-1 0-1,-9 4 0,15-8-4,-15 8-5,10-8-7,-10 8-13,0 0-1,0 0 0,5-10 0</inkml:trace>
  <inkml:trace contextRef="#ctx0" brushRef="#br0" timeOffset="5241">2156 0 34,'0'0'28,"-3"26"3,-2-9-1,-7 3-18,8 10-3,-7 1 0,5 7-2,-5-1-2,1 4-2,-1-3-1,3 0 0,2 0-2,1-4 0,4-2-4,-2-12-7,7 1-20,2-2 0,-1-7-1,5-4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9T23:31:57.500"/>
    </inkml:context>
    <inkml:brush xml:id="br0">
      <inkml:brushProperty name="width" value="0.05292" units="cm"/>
      <inkml:brushProperty name="height" value="0.05292" units="cm"/>
      <inkml:brushProperty name="color" value="#990099"/>
      <inkml:brushProperty name="fitToCurve" value="1"/>
    </inkml:brush>
  </inkml:definitions>
  <inkml:trace contextRef="#ctx0" brushRef="#br0">0 3470 29,'3'0'21,"-6"-8"-1,6-3 0,0 1-5,-1-13-2,3 7-1,0-17-2,4 7-2,0-11-2,4-1 0,-3-11-2,6 2 2,-3-10-3,4 2 0,-1-7 0,4 2-1,-5-7 1,6 2-1,-1-1 0,-1 6 0,1-5 0,5-4 0,-2 3 0,5 2-1,-5 2 0,0 2 1,0 3-1,0 3 1,-2 3-1,-5 7-1,1 2 1,-1-2 0,1 3 0,1-1 0,-4 1-1,8-3 1,-4 0 0,2 7 0,3-9 0,0 7-1,1-5 1,4-2-1,3-3 1,-3-1 0,7-6-1,-1 1 1,4 1-1,1-5 0,-4 6 0,4-6 1,1 7-1,-3-2 0,3-5 0,-1 2 0,1-1 1,1-1-1,-2 0 0,5 2 1,-3 5-1,1 5 1,-3 3-1,-1 3 1,-1 7-1,5 1 1,-6 4-1,0 0 1,3-2-1,2 0 0,2 0 0,0-2 1,3 2-2,0-1 2,1 2-2,1 4 2,-4 3-1,-4 4 1,4 1-1,-5-3 1,-1 9-1,-3-2 0,-3 2 0,0 6 0,-4-1 0,-2 7 0,-2-3 0,-2 9 0,-3-2 0,3 2 0,-2 2 1,-1 2-1,1-2 0,0 2 1,-2 3-1,1-3 0,1 3 0,-2 2 0,0-2 0,2-2 0,0 4 0,-1-4 0,1 4 0,3-1 0,0-1 0,2 2 0,-1 0 1,-1 1-1,4 2 0,-4 2 0,3 1 0,-5-3 0,-1 1-1,0-2 1,-1 2 0,-2-3 0,1 1 0,-2-1 0,-1 0 1,0 4-1,-2-4 0,2 4 0,-4-4 0,-3 2 0,2 0 0,2 1 1,-2 1-1,-1-2 0,0 1 0,-1-1 0,2 2 0,1 0 0,-1-4 0,3 5 0,-1 0 0,-1-1 0,-1 3 0,0-2 0,1 0 0,-1 7 1,2-2-1,-2-3 0,-1 4 0,-4-4 0,4 0 0,0 0 1,-2 0-1,0-4-1,1 1 1,0-4-1,0-3 1,-1 2 0,-1-2 1,-1-2-1,0-3-1,-2-1 1,-1-1 1,1 1-1,-3-1 0,4-2 1,-4-3-1,0 1 0,0-2 1,0 1-1,0-2 0,-4-2 1,3 3-1,1-2 0,0 2 0,-2-2 0,0 4-1,2-2 2,0-2-1,-1 2 0,1 0 0,-2 0 0,2-1 0,0 2 0,0-2 0,0 1 0,0 1-1,0-1 1,0-1 0,-3 1 0,3 0 0,0-5 0,0 5 0,-2 0 0,1-3 0,-1 3 0,0 0 1,1-4-2,1 4 1,-2 0 0,2-1 0,-3 1 0,3 0 0,0-2 0,0 2-1,0-3 1,0 3 0,3-2 0,-3 2 0,0 2 0,0-2 0,0 3 0,2-1 0,-2 3 0,0-7 0,0 5 0,0 0 1,0 1-1,0 1 0,1 3 0,-1-3 0,2 3 0,0 3 0,1-3-1,0 5 1,2 0 0,2 0 0,-1 5 0,1 2 0,-1 1 0,4 2 1,-2 0-1,4 1 1,-2 1-1,3 2 0,-5-2 0,5-2 0,-1-1 0,3 3 0,-2-2 0,6 0 0,-1 1 0,-1-1 0,3 1 1,-1 1-1,1 6 0,0-5 0,-4 3 0,1-1 0,-1 0 0,2 1 0,0 0 0,-2-3 0,3 4 1,0-8-1,-1 8 1,0-1-1,0 0 0,0 1 0,2-1 0,-2 0 0,2-4 1,0 4-1,-1-4 0,3 2 0,-3-2 1,-1 3-1,4 1 0,-2-1 0,-2 1 0,1-1 1,3-2-1,-4 3 0,3-5 0,-5-2 0,6-1 1,-2 2-1,-4-2 0,4-2 0,-2 3 0,3-1 0,-1 5 0,-4-3 1,6 0-1,-4 3 0,1 0 0,3 1 0,-3-4 0,3 2 0,-3-3 1,3 5-1,-3-3 0,3 4 0,1-4 0,1 1 0,-1 2 0,0 1 0,-3-5 1,1 1-1,-1-1 0,3-3 0,-8-1 1,5 1-1,-6-1 1,4 3-1,2-3 0,-3 2 0,1 2 0,0-2 1,3 0-2,-1-1 1,-2 0 0,2-2 0,-1-1 0,1-2 1,0 5-1,-2-7 0,1 1 0,-2 3 1,-4-3-1,2-1 1,-4-1-1,-1-2 0,-3-6 1,1 3-1,-5-5 0,-1 1 0,1-2 0,-1 3 1,-1-3-1,-1 1-1,2 1 1,0 1 0,-1 2 0,3 1 1,1-4-1,-2 7 0,3-1 0,-1 3 0,2-1 1,-2 1-1,1 1 0,1 3 0,-2-1 0,0 1 0,0-5 1,0 2-1,0-1 0,0-2-1,-1-4 1,0-3 1,-1 2-1,0 0 0,-1-2 0,0-3 0,-2 2 0,0-2 0,-2-3-2,2 6-1,-7-10-2,9 11-5,-18-12-20,11 4-15,0 1 1,-5-5-1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30T10:28:14.69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48,'0'0'29,"5"13"-3,-5-13-4,1 9-6,-1-9-4,5 14-3,3-3-3,-8-11 0,15 16-1,-6-7 1,4 3-3,-2 0 1,1 3-3,-1 1 0,-1 4 0,-2 2 0,-1 3 0,-1 4-1,-3 1 1,-1 2-1,1-3 0,-2 1-1,0-7-1,1-2-2,-1-7-1,3-4-3,-4-10-6,0 0-13,12-14-6,-9-3 0,5 0 1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30T10:28:15.16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25 0 8,'-12'4'24,"12"-4"2,-8 15-7,1-6 1,-1 5-1,-3 3-3,2 7-3,-6 1-2,4 11-3,-7 2-2,1 6-1,-4 2-2,0 3 0,-1-1-2,0 1 1,0-5 0,1 3-2,0-7 1,5-4 0,2-5 0,1-7-1,5-4-2,1-7-2,6-2-4,1-11-6,1-19-15,5 7-4,0-7 0,4 1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30T10:28:15.72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 23 12,'-1'17'27,"1"-17"1,-5 18 0,7-7-8,-2-11-2,14 12-3,-6-13-3,9 8-2,-2-9-2,8 5-2,-2-7 0,2 4-2,0-5 0,-2 5-2,-3-3 0,-1 1-1,-4 0-1,-3-1-1,-2 1-1,-8 2-2,10-10-3,-9-1-3,-1 11-8,6-14-15,-5 1-1,-1 13 1,2-19 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30T10:28:16.10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17,'0'0'25,"0"0"1,0 0-4,0 0-2,7 11-3,-7-11-4,10 6-1,-10-6-1,15 12-2,-15-12-2,15 14-1,-15-14-2,15 14-1,-15-14-1,15 15 0,-15-15-1,15 12-1,-5-8-1,-1-3-3,6 1-8,-1-4-21,0-6-1,5-3 0,-3-7 0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30T10:28:16.60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41,'4'17'30,"-2"-8"0,6 5 0,-1 1-17,-1-2-1,7 7-3,-3-2-2,5 7-1,0-1-1,2 5 0,-1 2-2,3 4 1,-3-1-1,-1 0-1,-2-2 0,-1 0-1,-3-7 0,-1-4 1,-4-6-2,1-4-1,-5-11-1,0 0-3,0 0-5,0 0-14,-2-22-10,1 7-1,-2-3 0,0 3 1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30T10:28:16.95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 559 20,'-11'-6'27,"11"6"1,4-18 3,0 1-14,7 1 0,-2-8-3,9 2-2,-3-7-2,7-1-3,-1-4-2,3 0-1,-2-2-1,3 1-1,-4-1-1,0 4 0,-3 0-1,-2 2-2,-1 4 0,-4 2-4,2 6-3,-7-2-12,-1 5-13,3 6 0,-3-2 0,3 6 2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30T10:28:17.77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388 8,'0'0'23,"0"0"2,0 0-7,13-13-1,-1 4-2,-2-8 0,5 3-3,0-8-2,7 1-2,-4-6-1,5 0-3,-4-3 0,4 2-1,-2-3-1,0 1 0,-3 1-1,-1 3 1,-3 4-1,-2 4 0,-4 5-1,-1 2 2,-7 11-2,0 0 0,0 0 0,0 0-1,2 16 1,-3-2-2,-1 3 2,-1 1-1,0 5 1,1-1 0,0 0 0,-1 0 0,1-2 0,-1-2 0,0-5 1,1-2-1,2-11-1,-6 14 0,6-14-2,-8 6-3,8-6-8,0 0-14,-13 8-4,13-8 1,-9 4-1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30T10:28:18.3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71 10,'0'0'24,"2"11"2,-2-11-8,0 0 0,12 9-2,-12-9-5,17 0 0,-9-6-3,7 3-2,-2-5 0,4-1-2,-2 0-1,3 0 0,-2-1-1,1 1 0,-2 2-1,-1 1 0,-2 0 0,0 2 0,-1 2-1,-1 0 0,-1 1 1,0 1-1,0 0 0,0 1 0,1 0 0,-2 1-1,-1-1 1,-7-1-2,15 3 0,-15-3-1,12 4-2,-12-4-2,11 1-4,-11-1-6,0 0-8,11-4-5,-11 4 1,0 0 0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30T10:28:18.92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4 26,'0'0'26,"0"0"-1,3-14-3,-3 14-4,0 0-3,8-10-5,-8 10-2,0 0-3,11-2 0,-11 2-1,11 2-1,-11-2-1,15 0-1,-6 0 1,0 1-1,1-1 0,-1 1-1,-1 0 1,-8-1-1,11 5 2,-11-5-1,5 9 0,-5-9-1,-3 15 2,3-15-2,-10 18 1,3-6-1,0-2 0,-1 2-1,1-2 1,1 0 0,1 0 0,1 1 0,1-2 0,3 1-1,0-10 1,2 16 0,-2-16 0,6 13 1,-6-13 0,11 10 1,-11-10 0,15 4 0,-7-3 1,2 0 0,-1-4 0,4 2 0,-2-2-1,2-1 1,-1-2-2,0 0 1,0 0-1,-2-1 0,0 2 0,-2 0-1,-8 5 0,11-9 0,-11 9-1,0 0-2,11-3-2,-11 3-5,0 0-16,0 0-9,2 14 0,-2-5 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30T10:28:21.67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8 122 1,'-8'6'4,"8"-6"15,0 0 3,5 11-11,3-7 2,6-1 2,4 0 0,5-4 0,6 0-1,0-8-2,7 2-2,-3-7-2,3 3-2,-4-5-1,1 1-1,-6-3-1,-1 2-2,-4 3 0,-2 2-2,-4 3-2,-5 1-4,0 6-12,-3 3-12,-8-2 0,-1 14 0,1-14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9T23:32:04.312"/>
    </inkml:context>
    <inkml:brush xml:id="br0">
      <inkml:brushProperty name="width" value="0.05292" units="cm"/>
      <inkml:brushProperty name="height" value="0.05292" units="cm"/>
      <inkml:brushProperty name="color" value="#990099"/>
      <inkml:brushProperty name="fitToCurve" value="1"/>
    </inkml:brush>
  </inkml:definitions>
  <inkml:trace contextRef="#ctx0" brushRef="#br0">136 59 32,'-4'3'28,"-11"-9"-7,4 3-2,1 6-4,-5-13-3,10 13-2,-4-11-2,7 10-1,2-7-2,0 7 0,0-2-2,0 1 0,2 4 0,2-3-1,3 3 0,3-2 0,-4 0 0,4 0 0,0 1 0,0 5-1,-3-5 2,1 7-3,-5-3 2,-1 7-1,-4-5 1,-1 4-1,-4-7 1,1 1-1,-6-1 1,4-4 1,-4-5-1,3 2 0,-5-5 0,6 2 0,-3-2 0,1-1-1,-2-3 0,4 5 0,3-5-1,-3 3 1,3-5-1,2 1 1,1 0-1,4 0 1,1 0-2,4-1 1,3 3 0,3 1 0,0 2 0,2 2 0,-1 2 0,0-3 0,-1 4 1,-3 0-1,-2 2 1,-2 0-1,-2 1 0,-4 2 1,-4-2 0,1 7-1,-4-7 1,-1 8 0,-2-11-1,-1 10 1,-6-3-1,4 1 0,0-2 1,2-2-1,-1 2 0,6-7 0,-3 1 0,6-9 0,0 0 0,3-3 0,0-1 0,3-3 1,2 3-2,-2 0 0,2 6-3,-5-3-3,12 17-9,-11-2-26,4 0 1,-3 8-1,-7 1 1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30T10:28:22.02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7 112 26,'-1'-14'26,"1"14"2,0 0 0,-9-11-13,9 11-1,0 0-3,0 0-3,-7 10-1,7-10 0,8 8-2,2-4 0,0-3-1,5 1 0,0-4-1,5 1-1,0-3 0,4 0-1,0-1-1,-1-5-3,3 3-4,-4-6-16,-1-2-10,2 2 0,-7-7-1,1 2 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30T10:28:22.55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6 433 33,'14'6'26,"-14"-6"1,12 12-5,-7 9-11,-2 2 0,1 12-2,-5 5-3,0 11 0,-6 0-3,0 7-1,-2 0-1,1-3-1,-2-6 1,1-7-1,1-13 1,4-12 0,4-17 0,0 0 0,7-31-1,3-7 1,5-14 0,5-9-1,3-13 1,4-5 0,4-6 1,2-1-1,0 1 2,0 6-1,-3 5 0,-2 11 0,-4 9-1,-4 13 0,-6 10 0,-3 8-1,-4 9 0,-7 14 0,6-10 0,-6 10 0,0 0 0,-1 15-1,1-15 1,4 18 0,3-6 0,0 1 0,6-1 0,2 0 0,7-1 0,3-1-1,5-1 1,4-2 0,2-5 0,3-1 1,1-4-1,1-1 1,-3-4-1,-2-1-1,-3 1 1,-5-1 1,-3 3-1,-4 1-1,-6 5 2,-5 3-1,-2 4 0,-4 4 2,-3 1-2,0 3 2,-2 1-1,1 2 2,-2-1-1,3 3 1,-1-2-1,2 2 0,-2-2 0,3 2 0,-1-3-1,-1-2-1,0 0 0,0-3 0,-1-3 0,0-9-1,0 16-2,0-16-3,0 0-4,0 0-13,-9 3-10,9-3-1,0 0 1,0 0 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30T10:28:23.49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8 0 14,'-8'16'22,"8"11"3,0-5-5,3 3-2,3 2-2,1-1-1,3 6-2,-1-4-3,3 7-1,-3-3-3,-1 1-1,-2-3-2,-1-1-1,-3-2-2,-1-4 0,-2-3 1,-2-1-2,0-6 0,-1-4-2,2 1-1,2-10-4,-7 9-6,7-9-9,-13-1-8,13 1 0,-10-5 1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30T10:28:23.83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 539 35,'0'0'28,"-8"3"2,6-13 2,3-8-17,10-1-1,0-11 0,11-1-3,0-11-1,10 1-3,0-7-2,4 0-2,1 0-3,-2 5 0,-1 2-3,-8 1-5,-1 12-8,-11 3-16,-6 6-2,-8 19 0,-1-11 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4-10-30T10:28:46.67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1 79 1,'0'0'19,"0"0"1,-11-2 0,11 2-11,0 0 1,0 0-1,0 0 0,1-14-3,-1 14-1,0 0 0,6-10-1,-6 10 1,0 0-2,0 0 0,0 0 0,6-10 0,-6 10-1,0 0 1,0 0-1,0 0 1,0 0 1,6-10-1,-6 10 0,0 0 0,0 0 0,10-12-1,-10 12 0,0 0-1,11-8 0,-11 8 0,8-6 0,-8 6 0,12-5 0,-12 5 1,10-2 0,-10 2 0,8 1 1,-8-1-1,0 0 1,6 11-1,-6-11 1,3 9-2,-3-9 1,0 0-1,6 12-1,-6-12 0,0 0 1,10 5-1,-10-5 0,10-1 0,-10 1 0,9 0 0,-9 0 0,10-1 0,-10 1 0,9-1-1,-9 1 1,0 0 0,9 0-1,-9 0 0,0 0 0,8 2-2,-8-2-1,0 0-1,0 0-3,8 3-6,-8-3-11,0 0-6,0 0 1,8-12 1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10-20T21:33:14.32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15 1146 1,'0'0'4,"-39"-7"1,39 7-1,-44-3-1,22 6 0,0-6 0,22 3-1,-39 3 0,39-3 0,-32 0-1,32 0 0,-22 0 0,22 0-1,0 0 0,-22-7-1,22 7-2,0 0-1,0 0 0,0 0-1,0 0 2,0 0-2,0 0 1,-25-8 2,25 8 2</inkml:trace>
  <inkml:trace contextRef="#ctx0" brushRef="#br0" timeOffset="187">248 1124 1,'0'0'0,"0"0"2,-25 0 1,25 0 2,0 0 3,0 0 2,0 0 2,0 0 1,0 0 1,-22-2 0,22 2-2,0 0-1,0 0-2,0 0 0,0 0-3,0 0 0,5 24 0,-5-24-2,15 32 2,-5-10-1,-8 2-1,8 3-1,-5 0-1,2 0 0,-4-3 0,4-2-1,-7-22 0,5 35-1,-5-35 1,5 22-1,-5-22 0,0 0 1,0 0-1,0 0-1,0 0-1,22 0-2,-22 0-4,0 0-8,22-27-12,-22 27-1,0 0 0,27-27 1</inkml:trace>
  <inkml:trace contextRef="#ctx0" brushRef="#br0" timeOffset="765">623 1154 4,'0'0'15,"0"0"-1,0 0-1,-32 22-2,32-22 0,-26 31 0,8-9 0,-1 5-1,-6 2-1,1 11 0,-11 1-1,3 8-1,-12 5-1,7 7-1,-9 5-2,4 2 1,-5 3-2,6 0 0,-1-3-1,8-7 0,4-7-1,8-10 1,5-12-2,7-10 0,10-22-2,0 0-4,0 0-7,0 0-9,0 0-4,25-7 0,-25 7 0</inkml:trace>
  <inkml:trace contextRef="#ctx0" brushRef="#br0" timeOffset="1451">805 1278 7,'0'0'16,"0"0"0,0 0-3,0 0 0,0 0-1,0 0-1,0 0 0,24 10-2,-24-10-1,25 7-2,-25-7-1,27 5-2,-27-5 0,39 0-1,-17 0 0,0-5 0,3 0-1,-3-2 0,0 2 0,0-2 0,-22 7-1,35-12-1,-35 12-3,24-10-6,-24 10-15,0 0-1,22-5 1,-22 5-1</inkml:trace>
  <inkml:trace contextRef="#ctx0" brushRef="#br0" timeOffset="1950">908 1361 26,'0'0'21,"0"0"-3,0 0-1,0 0-3,0 0-2,-22 8-3,22-8-2,0 0-1,-15 29-1,15-29-1,0 0 0,-15 24-2,15-24 1,0 0-1,0 0 0,0 0 0,0 0 0,0 0 0,23 15 0,-23-15 0,0 0 0,27-12-1,-27 12 1,24-8-1,-24 8 0,32-7-1,-32 7 1,32-7 0,-32 7-1,34-8 0,-34 8 1,32-4-1,-32 4 0,32-3 0,-32 3 1,27 0-1,-27 0 0,27 3 0,-27-3-1,27 2 0,-27-2-2,29 5-6,-29-5-7,0 0-13,32-5 0,-32 5 0,0 0 1</inkml:trace>
  <inkml:trace contextRef="#ctx0" brushRef="#br0" timeOffset="2933">1568 1312 29,'0'0'22,"0"0"-5,0 0-1,0 0-4,0 0-1,0 0-2,12-27-2,-12 27-1,20-29 0,-5 7-2,-6-5 0,11-2-1,-3-8 0,3-9-2,2 2 0,0-5-1,3-5 1,-1 8 1,-4-1-2,-1 8 1,-4 5-1,-15 34 2,20-44-2,-20 44 1,0 0-1,0 0 0,0 0 0,0 0 0,0 0 0,0 0 0,0 0 0,0 0 0,0 0 0,0 0 0,0 0 0,0 0 0,-13 34 0,13-34-1,-5 27 1,5-27-2,-7 34 2,7-34-2,-5 42 2,3-15-1,2-27 1,-8 44 1,6-22-1,-3 7 1,3-7-1,-3 7 0,5-29 1,-10 35-1,10-35 0,-7 27 0,7-27 0,0 0-1,0 0-1,0 0-1,-5 24-3,5-24-4,0 0-11,0 0-5,0 0-1,0 0 2</inkml:trace>
  <inkml:trace contextRef="#ctx0" brushRef="#br0" timeOffset="4165">1811 836 15,'-17'37'18,"17"-37"-3,0 0 0,-17 44-1,17-44-2,-18 51 0,4-29-1,4 19-1,-10-11-3,5 19 0,-4-8-2,4 8 0,-2 0-2,2 7 0,-2 0-1,5 3 0,-1 2-1,4-7 1,-4-1-1,1-9-1,5-4 1,-3-9-1,5-6 0,5-25 0,-10 27 0,10-27-1,0 0 0,0 0-3,0 0-2,0 0-5,0 0-8,0 0-8,0 0-1,0 0 2,15-32-1</inkml:trace>
  <inkml:trace contextRef="#ctx0" brushRef="#br0" timeOffset="4743">1485 980 13,'0'0'14,"0"0"-1,-30-24-3,30 24 0,0 0-1,-24-13-2,24 13 0,0 0 0,0 0-1,-30-2 0,30 2-1,0 0-1,0 0 0,0 0 0,0 0 0,0 0-1,-10 29 2,10-29-2,0 0 1,0 0 0,0 0 0,0 0-1,17 27 0,-17-27-1,0 0 0,30 30 1,-30-30-1,32 31 0,-32-31 1,37 39-1,-13-17 0,-9 0 0,9 5 0,-6-2 0,4 4 0,-5-2 0,0 2-1,0 0 1,0 1-1,-2-1 0,0 0 0,0-2 0,-1 0-1,1-2 1,-3-1-1,-2-2 1,-10-22 0,15 39-1,-15-39 1,10 27-1,-10-27 1,7 24-1,-7-24 1,7 22-1,-7-22 0,10 22 0,-10-22 1,12 25-1,-12-25 0,15 27 0,-15-27 0,10 24 0,-10-24 1,12 25-1,-12-25 0,10 26 0,-10-26 0,7 27 0,-7-27 0,8 25 0,-8-25 0,0 0 0,10 24 1,-10-24-1,0 0 0,0 0 1,0 0-1,0 0 0,0 0 0,9-27-1,-9 27-2,0 0-3,-2-29-6,2 29-15,0 0-5,0 0 1,5-22-1</inkml:trace>
  <inkml:trace contextRef="#ctx0" brushRef="#br0" timeOffset="5850">2088 1068 22,'0'0'15,"0"0"0,0 0-4,0 0-1,0 0-2,0 0-2,17-29-1,-17 29 1,20-37-1,-20 37 0,22-44-1,-10 20 1,3-11-2,0-4 1,4-2 1,-2-3-2,3 7 2,2-14-2,0 9 1,-2-11-2,7 9 1,-5-3-1,0 1-2,0-3 1,0-5-1,-2 5 1,2-2-1,-5 5 0,3-1 0,-8 8 0,0 2 0,-2 8 0,-3 5 0,-7 24 0,13-30 0,-13 30 0,0 0 0,0 0 0,0 0 0,0 0 0,0 0 0,0 0 0,0 25 0,0-25 0,-5 32 1,5-10-1,-5 4 0,2 4 0,1 1 0,-3 6 0,-2 0 0,-1 2 0,-1 5 0,1-3 1,-4 3-1,2-2 1,0-3-1,0-2 1,3-6 0,2-1-1,-2-3 1,7-27-1,-8 39 0,8-39 1,-4 22-1,4-22 1,0 0-1,-5 24-1,5-24 0,0 0-2,0 0-3,0 0-4,0 0-10,0 0-6,5 22-1,-5-22 0,0 0 1</inkml:trace>
  <inkml:trace contextRef="#ctx0" brushRef="#br0" timeOffset="6724">2147 1163 22,'0'0'22,"0"0"-2,0 0-3,0 0-2,0 0-3,0 0-1,0 0-3,0 0-1,-12-22-2,12 22 0,0 0-2,0 0 0,0 0 0,29-14-1,-29 14 0,0 0-1,27-8 1,-27 8 0,27-2-1,-27 2 1,34-7-1,-11 2 1,-1-3 0,5 3-1,-5-2 0,5 2 1,-3-2-1,1 4 0,-1 1 0,-2 2 0,-22 0-1,42 2 0,-42-2 1,37 3-1,-37-3 1,37 5-1,-37-5 0,29 2 0,-29-2 1,27-2-1,-27 2 0,27-5 1,-27 5-1,25-12 0,-25 12 0,29-17 0,-29 17 0,25-17-2,-25 17 0,22-15-3,-22 15-5,0 0-5,22-7-8,-22 7-7,0 0 0,0 0 1</inkml:trace>
  <inkml:trace contextRef="#ctx0" brushRef="#br0" timeOffset="7457">2409 1271 31,'0'0'23,"0"-27"-3,0 27-3,0 0-3,0 0-3,0 0-3,0-24-2,0 24-2,0 0-1,0 0-1,0 0-1,0 0 0,0 0 0,0 0 0,-22 14-1,22-14 1,0 0-1,0 0 1,-19 22-1,19-22 1,-15 22-1,15-22 0,-15 25 0,15-25 0,-14 24 0,14-24 0,-10 24 0,10-24 0,0 0 1,-3 25-1,3-25 1,0 0 0,0 0 0,10 27 1,-10-27 0,0 0 0,0 0 0,0 0 0,3 22 0,-3-22-1,0 0 1,0 0-1,0 0 0,0 0 0,0 0-1,22 22 1,-22-22 0,0 0 0,0 0-1,0 0 1,0 0-1,0 0 1,0 0-1,0 0 0,0 0 0,24 7 0,-24-7 1,0 0-1,0 0 0,0 0 0,27 3 0,-27-3 1,0 0-1,30-3 0,-30 3 1,0 0-1,29-7 0,-29 7 1,0 0-1,27-3 0,-27 3 0,0 0 1,22 0-1,-22 0 0,0 0 0,22 3 0,-22-3 1,0 0-1,0 0 0,22 0 1,-22 0-1,0 0 0,0 0-1,0 0 0,0 0-2,0 0-2,25 10-4,-25-10-5,0 0-14,0 0-2,0 0 1,0 0 0</inkml:trace>
  <inkml:trace contextRef="#ctx0" brushRef="#br0" timeOffset="8986">2586 1359 28,'0'0'23,"-22"5"-1,22-5-4,0 0-2,0 0-4,0 0-2,0 0-3,0 0-2,-22 17 0,22-17-2,0 0-1,-10 29-1,10-29 1,-12 27-1,12-27 1,-17 37-2,17-37 1,-20 36 0,10-14-1,10-22 0,-17 34 0,17-34 0,-12 32 0,12-32-1,-5 27-2,5-27-1,2 22-3,-2-22-4,0 0-7,0 0-9,0 0 0,0 0 0,0 0 2</inkml:trace>
  <inkml:trace contextRef="#ctx0" brushRef="#br0" timeOffset="18400">3109 1378 11,'0'0'21,"0"0"1,0 0-3,-32-12-2,32 12-1,0 0-2,0 0-2,0 0-2,-25 10-2,25-10 0,0 0-2,0 0-1,0 0-1,0 0 0,0 0-2,0 0 1,0 0-1,0 0 0,27 7-1,-27-7 1,30-5-1,-30 5 0,32-7 0,-32 7 0,32-7 0,-32 7-1,27-5 1,-27 5-1,24 0 0,-24 0 0,0 0 0,29 10 1,-29-10-1,0 0 0,25 14 0,-25-14 0,0 0 0,22 17 0,-22-17 1,0 0-1,22 3 1,-22-3-1,0 0 0,25-15-1,-25 15-1,14-24 0,-14 24-3,13-22-1,-13 22-3,0 0-4,24-13-5,-24 13-9,0 0-3,0 0 1,0 0 1</inkml:trace>
  <inkml:trace contextRef="#ctx0" brushRef="#br0" timeOffset="19118">3065 1618 21,'0'0'22,"0"0"0,0 0-4,0 0-2,0 0-2,0 0-3,0 0-1,0 0-1,0 0-2,0 0-1,0 0-1,0 0 0,0 0-1,0 0 0,0 22-1,0-22 0,0 0 0,0 0 0,0 0-1,0 0 0,0 0-1,0 0 1,0 0-1,0 0-1,24 17 1,-24-17-1,0 0 1,0 0-1,22 7 0,-22-7 1,0 0-1,0 0 0,25 5 0,-25-5 1,0 0-1,0 0 0,27 3 0,-27-3 1,0 0-1,0 0 0,27 4 0,-27-4 0,0 0 0,0 0 0,22 5 0,-22-5 0,0 0 0,0 0 0,0 0 0,22-2 0,-22 2 0,0 0 0,0 0 0,0 0 0,24-7 0,-24 7 0,0 0 1,0 0-1,0 0 0,0 0 0,0 0-1,0 0 0,0 0-3,22 2-2,-22-2-7,0 0-18,0 0-1,0 0 1,0 0-1</inkml:trace>
  <inkml:trace contextRef="#ctx0" brushRef="#br0" timeOffset="20225">3864 699 10,'0'0'14,"0"0"-2,0 0 0,0 0-3,0 0 1,0 0-2,0 0 1,-27 22-1,27-22-1,0 0-1,-17 22 0,17-22 0,-7 29-3,7-29 1,-12 37-1,4-15 0,8 7-1,-7-2 1,9 5-1,-9-10 0,7 10 1,-5-8-2,5 8 0,-2-10 0,2-22 1,-3 37-2,3-37 0,-2 29 1,2-29 0,0 0 0,5 22 0,-5-22 1,0 0 0,0 0-1,0 0 1,0 0 0,0 0-1,24 10 1,-24-10-1,0 0 1,32-3-1,-32 3 0,25-5 1,-25 5-1,24-5 0,-24 5 1,25-2-1,-25 2 0,0 0 0,24-7 0,-24 7-1,0 0 1,0 0-1,22-13 1,-22 13-1,0 0 1,0 0-1,27-12 0,-27 12 0,0 0 0,25-10 0,-25 10 0,0 0 0,0 0 0,0 0 0,22-2 0,-22 2 0,0 0 0,0 0 0,0 0 0,0 0-1,0 0-1,0 0-1,24 17-3,-24-17-3,0 0-7,0 0-8,0 0-6,22 22 1,-22-22 1</inkml:trace>
  <inkml:trace contextRef="#ctx0" brushRef="#br0" timeOffset="21411">4053 758 8,'0'0'10,"0"0"-2,-2 29 1,2-29-3,0 0 0,-12 25 1,12-25 0,-8 29 1,8-29-1,-12 24 0,12-24 0,-10 44 0,10-44-1,-12 47-1,7-25-1,0 9 0,-2-9 0,4 15 0,-4-15 0,4 5-1,3-27 0,-12 44-1,12-44 0,-12 39 0,12-39-2,-10 34 1,10-34 0,-7 25-1,7-25 1,-5 24-1,5-24 1,0 0-1,-12 27 0,12-27 0,0 0 0,-10 24 0,10-24 0,0 0-1,-8 25-2,8-25-3,0 0-4,0 0-4,0 0-9,5 24-2,-5-24 0,0 0 1</inkml:trace>
  <inkml:trace contextRef="#ctx0" brushRef="#br0" timeOffset="22082">3702 1574 27,'0'0'23,"-9"-25"2,9 25-6,0 0-2,0 0-5,0 0-2,0 0-2,0 0-2,0 0 0,0 0-2,0 0 0,0 0-1,29-27 0,-29 27 0,22-4-1,-22 4 0,27-8 0,-27 8 0,30-5-1,-30 5 0,34-7 0,-12 5 0,-22 2 0,37-10-1,-15 10 1,2-3 0,-24 3-1,45-2 0,-23 2 1,-22 0-1,41 0 0,-41 0 0,37 2 0,-37-2 0,30 5 1,-30-5-1,27 10 0,-27-10 0,22 15 0,-22-15 0,22 17 0,-22-17 0,19 22 0,-19-22 0,18 27 0,-18-27 0,12 27 0,-12-27 1,10 34-1,-10-34 0,0 29 0,0-29 0,-5 27 1,5-27-1,-5 29 0,5-29 0,-7 27 0,7-27 0,-8 29 0,8-29 0,-5 30 0,5-30 0,-5 22 0,5-22 0,0 0 0,0 0 0,-2 22 0,2-22 0,0 0 0,0 0 0,0 0 0,0 0 0,0 0 0,0 0 0,0 0 0,0 0 1,0 0-1,0 0 0,0 0 0,0 0 0,0 0 0,0 0 1,0 0-1,20-34 0,-20 34 0,9-40 0,-1 14 0,-1-4 0,0-6 0,6-3 0,-4-8 0,6-7 0,-3-2 0,3-2 1,0-4-1,2 4 0,-2 2 0,2 2 0,-2 5 1,-1 7-1,-1 3 0,-4 8-1,4 6 1,-6 1-1,-7 24 1,15-32 0,-15 32 0,7-34-1,-7 34 2,8-34 0,-8 34-1,2-22 0,-2 22 1,5-32 0,-5 32-1,0 0 1,5-22-1,-5 22 0,0 0 0,0 0 2,0 0-2,0 0-1,0 0 1,0 0 0,0 0 0,0 0 0,0 0 0,0 0-1,0 0 1,22-17 0,-22 17 0,0 0-1,22 27 0,-22-27 0,22 14 1,-22-14-1,27 5 1,-27-5 0,37 3 0,-37-3-1,39-10 1,-17 10 2,0-10-2,3 10 1,-25 0-1,44-5 0,-19-7 0,-1 7 2,5 0-2,1 0 0,4-2 0,1 0 0,1-1 0,1 1 0,-2-3 0,-1 5 0,0-4 0,-7 4 0,0 0 0,-5 2 0,-22 3 0,35-2 0,-35 2 0,22 2 0,-22-2 0,0 0 0,0 0 0,22 15 1,-22-15-1,0 0 0,22 12 0,-22-12 0,0 0 0,0 0 0,32 12 0,-32-12 0,0 0 0,24 10 0,-24-10 0,0 0 0,0 0 0,0 0 0,25 32 0,-25-32-2,0 0 2,12 37-1,-12-37 1,5 34-2,-5-34 2,0 41 0,0-41 0,-5 37 1,5-37-1,-10 34 2,10-34-2,-12 37 1,12-37-1,-15 36 0,15-36 0,-12 32 1,12-32-1,-10 22 0,10-22 0,0 0 0,-19 25 0,19-25 1,0 0-1,0 0-1,-15 27 0,15-27-2,0 0-1,0 0-3,7 22-5,-7-22-9,0 0-10,0 0-1,0 0 1,0 0 2</inkml:trace>
  <inkml:trace contextRef="#ctx0" brushRef="#br0" timeOffset="24110">4672 1307 20,'0'0'21,"0"0"-1,0 0-1,0 0-1,0 0-2,0 0-3,0 0-2,0 0-2,0 0-1,0 0-2,0 0-1,0 0-1,14 25-1,-14-25 0,15 32-1,-15-32 0,12 36 0,-4-14 0,-1 0-1,0 3 0,1-1 0,-1 5 0,0-2 0,3 0 0,-2 3 0,-1-4-1,-2-4 1,0 0-1,-5-22 1,7 30-1,-7-30 0,0 0 0,0 0 1,0 0-1,0 0 0,0 0-1,0 0 0,0 0-2,0 0-1,0 0-3,0 0-3,0 0-6,0 0-9,0 0-5,0 0 0,0 0 0</inkml:trace>
  <inkml:trace contextRef="#ctx0" brushRef="#br0" timeOffset="24593">4571 1860 28,'0'0'20,"0"0"0,0 0-4,7-22-1,-7 22-1,18-30 0,-18 3-2,14 5 0,-4-12-3,12 7-2,-12-14 0,12 12-2,-10-11-1,10 9-1,-7 1-1,5 1-1,-6 2 0,4 5 0,-18 22 0,29-39-1,-29 39 1,27-27-1,-27 27 0,25-19 0,-25 19 0,0 0 0,27-20 0,-27 20-1,0 0-2,0 0-3,0 0-10,0 0-15,0 0-1,0 0 1,0 0-1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10-18T10:08:16.513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145 110 22,'0'0'12,"6"-26"1,-6 26-1,0 0 0,2-20-3,-2 20-1,0-22-3,0 22-1,4-24 0,-4 24 1,6-18 0,-6 18 2,0 0 1,0 0 0,0 0 1,4 30-1,-4-30 0,-18 44-1,2-20-1,4 10-2,-6-2-1,6 2 0,-4-2-1,3 0-1,1 1-1,2-5 0,0 2 0,2-2 1,2 4-2,2 0 1,0-2 0,4-2 0,0-2 0,2-2-1,0-1 2,0-1-2,-2-22 1,4 24 0,-4-24 0,4 20 0,-4-20 0,2 18 0,-2-18 0,0 0 0,2 22 0,-2-22 0,0 0 0,0 0 0,-2 22 0,2-22 0,0 0-1,0 0-1,-4 18-3,4-18-2,0 0-3,0 0-6,0 0-10,0 0-4,14-24-1,-14 24 2</inkml:trace>
  <inkml:trace contextRef="#ctx0" brushRef="#br0" timeOffset="747">155 291 12,'0'0'16,"0"0"-3,-26-16-3,26 16-3,0 0 0,-20-11-2,20 11-1,0 0-2,-8-26 0,8 26 0,2-24 0,-2 24 1,6-22 2,-6 22 0,0 0 2,0-22-1,0 22 2,0 0-1,0 0 0,0 0 0,0 0-2,0 0 0,0 0-1,0 0 0,0 0 0,-6-22-1,6 22 0,16-22-1,-16 22 1,28-34 0,-10 20-1,-2-6 0,4 4 0,-20 16 0,35-24 0,-35 24-1,30-12 0,-30 12 0,22 2 0,-22-2 0,18 14 0,-18-14 0,16 22 0,-16-22 0,14 22 0,-14-22-1,7 22 0,-7-22 0,0 0 1,12 18-1,-12-18 0,0 0 0,0 0 0,20 16 0,-20-16 0,0 0 0,18 16 0,-18-16 1,0 0-1,8 26 0,-8-26 0,0 20 0,0-20 1,-6 24-1,6-24 0,-16 26 0,16-26 0,-16 32 0,6-13 0,-2-1 0,12-18 0,-23 30 0,23-30 1,-12 20-1,12-20 0,0 0 0,0 0 0,0 0 0,0 0 0,0 0 0,-18 16 0,18-16 0,0 0 0,0 0 0,-18 18 1,18-18-2,0 0 2,-24 24-2,24-24 1,-18 16 0,18-16 0,0 0 0,0 0 0,-20 16 0,20-16 0,0 0 0,0 0 0,0 0 1,0 0-1,0 0 0,0 0 0,0 0 1,0 0-1,0 0 1,0 0-1,0 0 0,0 0 0,0 0 0,0 0 0,0 0 1,0 0-2,0 0 1,0 0 0,0 0 0,0 0 0,0 0 0,0 0 0,0 0 0,0 0 0,0 0 0,28-8 0,-28 8 0,30-6 0,-30 6 0,34-10 0,-16 6 0,3 0 0,-3 0 0,-18 4 0,32-8 1,-32 8-2,22 0 1,-22 0 1,18 6-1,-18-6 0,0 0 0,0 0 0,16 20 0,-16-20 0,0 0 0,8 20 0,-8-20 0,0 0 0,6 30 0,-4-12-1,-2-18 1,9 34 0,-9-16 0,0-18-1,0 35 1,0-35-1,-7 26 1,7-26 0,-12 20 0,12-20 0,-18 22 0,18-22 0,-24 26 0,24-26 0,-28 28 1,28-28-1,-22 26 0,22-26 0,-25 22 1,25-22 0,-22 18-1,22-18 2,-20 12-1,20-12 0,-30 8 1,30-8 0,-32 8-1,32-8 0,-35 6 0,17-2 0,0-2 0,18-2-1,-34 0 1,34 0-1,-30-4 0,30 4 0,-31-12-1,31 12 0,-26-12-2,26 12-2,-18-18-14,10 0-16,4 0 0,-2-6 0,4-2-1</inkml:trace>
  <inkml:trace contextRef="#ctx0" brushRef="#br0" timeOffset="4475">201 134 15,'0'0'16,"0"0"-2,-18 6-3,18-6-1,0 0 0,0 0 0,0 0 0,0 0-2,0 0 0,-18 20-1,16 2-1,-8 2-3,4 12 1,-4 7-3,0 11 0,-4-4 0,4 8 0,-4-4 0,4 2 0,1-5 0,3-5-1,4-10 0,0-8 0,4-6 0,-2-22 1,13 24-1,-13-24 0,0 0 0,22-12 0,-22 12 0,14-32 0,-6 8 0,-4-2 0,0-4 0,0-8 0,0-4 0,0-1 0,2 1 0,-2 2 1,-2 2-1,-2 2 1,2 4 0,-2 8 1,-2 4-1,2 20 0,-6-29 0,6 29 0,-12-18 1,12 18-1,0 0 1,0 0 0,-20-10-1,20 10 1,0 0 0,0 0-1,0 0 1,0 0-2,-8-22 1,8 22 0,0 0-1,0 0 1,0 0 0,0 0 0,8 20 0,-6 4 0,-2 13 0,2 7 0,-2 2-1,0 6 0,0 2 0,-2-2 0,0-1 0,0-7 0,0-12 0,0-6 0,0-6 0,2-20 1,-2 18-1,2-18 0,0 0 0,0-24 1,2 4-1,0-2 0,0-8 0,0-10 0,2-5 0,-2-3 0,0-2 1,0 0-1,2 2 1,-2 2 0,-2 5 0,2 13 0,-2 8 0,0 20 0,-2-24 0,2 24 0,0 0 0,0 0 0,0 0 0,0 0-1,0 0 1,0 0-1,0 0 0,0 0 0,0 0 0,0 0 1,6 22-1,-6-22 0,2 30 0,-4-10 0,2 15 0,0 5-1,0 6 1,0 6-1,2 10-2,-6-4-3,10 15-13,-6-9-12,0-10 0,0-8 0,-2-12-1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30T20:06:12.03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1-02T22:12:16.68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24 0 19,'0'0'19,"-19"-4"-2,19 4-4,-28 8 0,3 0-2,25-8-1,-41 37-1,25-8-3,-13-1 2,6 9-2,-5 4 0,5 8-2,-10 0 1,13 12-1,-11-3-1,0 13 1,0-1-1,3 9 0,-3 7-2,2 4 1,4 4-1,3 4 0,-3-6 1,7 2 0,1 0-2,3-6 0,2-6 1,1-7-1,7-3 1,-2-3-1,4-5 1,0 3-2,2-10 2,4-2 0,2 1-1,3-5 1,-1-2-1,4 0 0,2-4 0,3-4 1,-1-7-1,1 1 0,3-6 0,-3-7-2,-1-1 0,-16-21-5,33 22-3,-33-22-12,16-4-10,-16 4-2,29-16 1,-29 16 1</inkml:trace>
  <inkml:trace contextRef="#ctx0" brushRef="#br0" timeOffset="671">843 1171 5,'0'0'22,"-28"-37"2,28 37-7,-35-26 0,12 11-5,23 15-1,-37-20-3,37 20-1,-37-19-1,37 19-1,-30-10-1,30 10-1,-35-2 0,35 2-1,-41 10 1,41-10-1,-35 23 1,16-5-1,-3 1 1,3 5 0,-7 3-1,7 5 0,-3-3 0,3 8 1,-3-4-2,5 5 1,1 3-2,3 4 1,1-4-1,4 4 0,4-2-1,2-2 1,4-2 0,2-3-1,4-5 1,0-2 0,7-5 0,-1-1 0,2-3 0,5-4 1,-1-5-1,-1-3 0,3-6 0,1-4 1,0-6-1,1-5 0,3-3 1,-7-4-1,11-3 0,0-1 0,-4-5 0,-1 0 0,1 1 1,-2-7-1,-5 2 0,3 3 1,-5-3-1,-3 2 1,-1 1-1,2 1 1,-5-4-1,-3 9 1,2-3-1,-4 1-1,5 1 2,-3 1-2,0-1 1,0 5 0,-2-3 0,-6 23 0,15-26 0,-15 26 0,0 0 0,10-19 0,-10 19 0,0 0 0,0 0 0,-14 19 0,14-19 0,-21 22 0,21-22 0,-20 33 0,9-15 1,-3 1-1,4 3 0,-3 1 0,1 3 0,2-1 1,-5 3 0,7 1 0,-6 4-1,4 1 0,-1-1 0,5 0 0,0-3 1,2 1-2,2 2 1,2-7-1,2-1 1,0-1 1,2-1-1,-2-1 0,4-3 0,0-1 0,-6-18 1,17 31-1,-17-31 0,18 20 0,-18-20 0,23 4 0,-23-4-1,31-14-1,-7 6-1,-9-13-5,15 13-8,-13-10-17,7-1-1,-1 3-1,0-4 2</inkml:trace>
  <inkml:trace contextRef="#ctx0" brushRef="#br0" timeOffset="4218">1613 415 20,'0'0'26,"-4"18"-4,0 7 0,-7 1-5,9 19-4,-16-2 0,14 23-2,-13 1-3,5 23-1,-8-2-2,5 14 1,-13 10-4,7 9 0,-8 4 0,-2 7-2,3-7 1,-5 6-1,-4-4 0,2-3 0,4-11 0,3-11 0,3-14 0,4-17 0,7-10 0,2-18-1,10-12-1,2-31 0,2 31-4,-2-31 0,0 0-3,0 0-5,31-25-9,-31 25-10,24-39 2,-7 17 0</inkml:trace>
  <inkml:trace contextRef="#ctx0" brushRef="#br0" timeOffset="4796">1869 691 20,'0'0'19,"0"0"-1,0 0-3,0 0 1,0 0-4,0 0-2,-6 32 0,-8-3-2,4 14-2,-7 0 1,7 16-1,-11 0-1,9 9 0,-6-1-1,3 3-1,1-5-1,0 9 2,3-9-3,-1 0-1,0-3 1,4-1-1,-1-8 0,5-4 0,-4-6 0,6-6-1,0-13 2,2-3-1,0-21 0,2 18 1,-2-18-1,0 0 1,8-18-1,-8 18 1,15-31 0,-7 13 0,4-7-1,0 1 1,5-3-1,1-5 1,-3-1 0,7 0 0,-1 0 0,-5 7 1,5-3-1,-1 7 0,-1 1-1,-19 21 1,30-24 0,-30 24-2,33-12 2,-33 12-2,33-7 2,-33 7 0,31 7-1,-31-7 1,35 10-1,-35-10 1,30 20-1,-30-20 1,25 31 0,-15-9-2,1 1 1,-1 1 0,-4 1 0,-4 1 0,0 1 0,-2 0 0,0-7 0,-2 0 1,-2 1 0,0-1 0,4-20-1,-17 33 1,17-33 0,-16 33-1,16-33 1,-20 28 0,20-28 0,-19 21 0,19-21 0,-20 12 0,20-12-1,-29 4 1,29-4 0,-37-4-1,14 2 1,-1-2-1,-3 0 0,2 0 0,1 2 1,1-2-1,-1-1 0,-1 3-1,25 2 0,-31-6-1,31 6-1,-31-10-3,31 10-6,-20 0-25,20 0 1,0 0-1,-21-22 1</inkml:trace>
  <inkml:trace contextRef="#ctx0" brushRef="#br0" timeOffset="6125">2235 39 13,'16'-2'25,"-16"2"1,0 0-5,29 26-4,-17-5-2,5 14-3,-3-5-2,15 17-2,-13-4-1,9 12-2,-5-2 0,7 13-1,-11-3 0,7 5-1,-9 3 0,3 11-1,-11 2 0,0 6 0,-6 4-1,-4-3 1,-6 1-1,-3 11 0,-1-7-1,-7 2 1,3-4-1,-7 0-1,-3-2 1,-5 0-1,-2 6-1,-8-8-2,0 8-2,-15-21-8,7 11-20,-11-10 0,-3-9-1,-11 1 1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1:39:52.03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75 1298 8,'0'0'5,"0"0"0,0 0-2,0 0 0,0 0-2,0 0 1,-9 14-1,9-14 0,-6 17 0,6-17 0,-3 21 0,3-21 0,-5 30 0,5-30 0,-6 30 0,6-30-1,-5 32 0,5-32 0,-3 30 0,3-30 0,-2 28 1,2-28-1,-2 23 0,2-23 0,0 21 0,0-21 0,0 14 0,0-14 0,0 0 0,0 0 0,2 19 0,-2-19 1,0 0-1,0 0 1,0 0-1,0 0 1,0 0-1,0 0 1,0 0-1,0 0 0,-2-19 0,2 19 0,0-16 0,0 16 0,2-25 0,-2 25 1,2-23-1,-2 23 1,3-24-1,-3 24 1,5-25 0,-5 25-1,2-21 1,-2 21 1,2-19-1,-2 19 0,0-19 0,0 19 1,0-20-1,0 20 0,-2-21 1,2 21-1,-2-21 0,2 21 0,-3-23-1,3 23 1,-4-21-1,4 21 1,-3-19-1,3 19 1,-2-16-1,2 16 1,0 0-1,-4-19 1,4 19 0,0 0 1,0 0-1,0 0 1,0 0 0,0 0-1,0 0 0,0 0 1,0 0-2,0 0 1,0 0 0,0 0-1,0 0 1,-8 23-1,8-23 1,-7 22-1,7-22 1,-4 27-1,4-27 1,-2 30-1,2-30 2,-5 26-2,3-10 1,2-16-1,-7 31 1,7-15-1,0 2 1,-2-1-1,-1 3 0,1-3 1,0 1-1,1-2 0,-1-2 0,2-14 0,-4 28 1,4-28-1,-5 21 0,5-21 0,-2 19 0,2-19 0,0 16 0,0-16 0,0 0 0,0 19 0,0-19 0,0 0 0,0 0 0,0 0 1,0 0-1,0 0 1,0 0-1,0 0 1,0 0-1,0 0 0,0 0 1,0 0-1,0 0 0,-2-19 0,2 19 1,2-21-1,-2 21 0,4-28 1,-1 12-1,-1-2 1,2 3-1,-3-3 1,3-5 0,1 7 0,-5-5 0,2 4 0,0-3-1,-1 3 1,3-2 0,-4 3 0,4 0 0,-4 16-1,0-28 1,0 28 0,1-19 0,-1 19-1,0 0 1,0 0 0,0-18 0,0 18-1,0 0 1,0 0-1,0 0 0,0 0 0,-1 16 0,1-16 0,0 0 0,-6 26 0,6-26 0,-2 21 0,2-21 0,-1 27 1,1-27-1,-4 29 0,2-13 0,2-16 0,-3 30 0,1-12 0,2-18 0,-3 29 0,3-29 0,-2 30 0,2-30 0,-4 28 1,1-10-1,3-18 0,-6 30-1,6-30 2,-1 28-1,1-28 0,-6 23 0,6-23 0,-3 17-1,3-17-1,0 0-3,0 0-4,0 0-12,2 18-4,-2-18 1,0 0-1</inkml:trace>
  <inkml:trace contextRef="#ctx0" brushRef="#br0" timeOffset="3281">353 255 16,'0'0'16,"16"-20"-1,-16 20-3,8-19-1,-8 19-1,0 0 0,14-19-2,-14 19-1,0 0 0,7-21-2,-7 21 1,4-21-1,-4 21 0,2-18-1,-2 18 0,3-18-1,-3 18 0,0-15 0,0 15 0,0 0-1,0 0 0,-5-23 0,5 23 0,0 0 0,-11-18 0,11 18 0,0 0 1,-17-24-2,17 24 1,0 0-1,-23-11 0,23 11-1,-20-9 1,20 9 0,-17-3-1,17 3 1,-14-5-1,14 5 1,-14-6-1,14 6 0,-18-3 0,18 3 0,-16-2 0,16 2 1,-16-2-1,16 2 0,0 0 1,-14 2-1,14-2 0,0 0 0,-21 0 1,21 0-1,0 0 0,-18 4 0,18-4 0,-16 1 0,16-1 0,0 0 0,-22 7 0,22-7 0,0 0 0,-23 9 0,23-9 0,-16 7 1,16-7-1,-16 11 0,16-11 0,-18 12 0,18-12 0,0 0 0,-19 18 0,19-18 0,-11 15 0,11-15 0,-10 20-1,10-20 1,-6 21 0,6-21 0,-8 19 0,8-19 0,-6 16 0,6-16 0,0 0 0,-7 16 0,7-16 1,0 0-1,-3 17 0,3-17 0,0 0 0,0 0 0,-2 18 0,2-18 0,0 0 1,0 0-1,0 16 0,0-16 0,0 0 0,0 15 0,0-15 1,0 0-1,5 20 0,-5-20 0,0 0 0,4 21 1,-4-21-1,0 0 0,10 19 0,-10-19 0,0 0 0,13 16 1,-13-16-1,0 0 0,12 17 0,-12-17 0,0 0 1,0 0-1,23 20 0,-23-20 0,0 0 0,16 10 1,-16-10-1,0 0 0,0 0 0,19 13 0,-19-13 1,0 0-1,0 0 0,16 14 0,-16-14 0,0 0 0,0 0 0,16 12 0,-16-12 1,0 0-2,0 0 2,19 16-1,-19-16 0,0 0 0,0 0 0,18 17 0,-18-17 0,0 0 0,14 16 0,-14-16 0,0 0 0,12 19 0,-12-19 0,8 18 0,-8-18 0,0 0 1,8 23-1,-8-23 0,7 17 0,-7-17 0,4 16 0,-4-16 0,7 16 1,-7-16-1,0 0 0,5 16 0,-5-16 1,0 0-1,7 19 0,-7-19 0,0 0 1,4 25-1,-4-25 0,0 19 0,0-19 0,0 16 0,0-16 1,0 0-1,0 0 1,0 16-1,0-16 1,0 0-1,0 0 1,0 0 0,0 0-1,0 0 1,0 0-1,0 0 1,0 0-1,-16 12 1,16-12-1,0 0 1,0 0-1,-18 2 1,18-2-1,0 0 1,-16 3-1,16-3 1,0 0-1,-21 0 0,21 0 0,0 0 1,-19 2-1,19-2 0,0 0 1,-18 0-1,18 0 0,0 0 1,0 0-1,-17-5 0,17 5 0,0 0 0,0 0 1,-18-13-1,18 13 0,0 0 0,-14-15 0,14 15 1,0 0-1,-16-18 0,16 18 1,0 0-1,-12-14 0,12 14 1,0 0-1,0 0 0,-13-19 0,13 19 1,0 0-1,0 0 0,0 0 0,-12-16 0,12 16 0,0 0 0,0 0 0,0 0 0,0 0 0,0 0-1,0 0 2,0 0-1,0 0 0,0 0 0,-18-4 0,18 4 0,0 0 0,0 0-1,0 0 1,0 0-2,0 0-1,0 0-2,0 0-1,0 0-5,0 0-9,0 14-15,0-14-2,4 28 1,-4-10 2</inkml:trace>
  <inkml:trace contextRef="#ctx0" brushRef="#br0" timeOffset="7109">150 1591 8,'0'0'5,"0"0"1,0-19-2,0 19 0,0-16 0,0 16-1,0 0 0,0-21 0,0 21 0,0 0-1,0 0 0,3-18 1,-3 18 1,0 0-1,0 0 0,0 0 0,0 0 0,0 0 0,0 0 0,0 0-1,0 0 0,0 0-1,0 0 0,0 0 0,0 21 0,0-21 1,-1 18 1,1-18-2,-2 26 1,2-26 0,-4 27 0,4-27 0,-1 24 0,-3-8 0,4-16-1,-5 28 1,5-28-1,-2 30 0,2-30 0,-4 28 0,1-10 0,3-18 1,0 28-2,0-28 1,-2 28 0,2-28 0,4 28-1,-4-28 1,1 26 0,-1-26-1,4 27 1,-4-27-1,0 21 1,0-21 0,0 19-1,0-19 1,-2 18 0,2-18 0,-3 21-1,3-21 1,-4 19 0,4-19-1,-2 19 1,2-19-1,0 20 0,0-20 0,0 19 0,0-19 1,0 16-1,0-16 0,2 17 0,-2-17 0,0 18 1,0-18-1,4 16 0,-4-16 1,0 0-1,1 21 0,-1-21 0,0 0 1,-3 19-1,3-19 0,0 0 1,0 18-1,0-18 0,0 0 0,0 17 0,0-17 1,0 0-1,0 19 0,0-19 0,0 0 1,0 23-1,0-23 0,-4 18 1,4-18-1,0 21 0,0-21 0,-1 23 1,1-23-2,-2 23 2,2-23-1,-2 22 0,2-22 1,-3 20-1,3-20 0,0 19 1,0-19-1,-2 19 1,2-19-1,0 18 1,0-18 0,0 0-1,2 21 1,-2-21 0,1 18-1,-1-18 1,2 17-1,-2-17 1,2 16-1,-2-16 1,0 0 0,2 19-1,-2-19 1,0 0-1,0 18 1,0-18-1,0 0 1,0 0 0,0 17-1,0-17 1,0 0-1,0 0 1,-4 20-1,4-20 0,0 0 1,-5 15-1,5-15 0,0 0 1,-4 20-1,4-20 0,0 0 0,-1 19 0,1-19 1,0 0-1,0 19 0,0-19 0,0 0 0,0 20 0,0-20 1,0 0-1,1 17 0,-1-17 0,0 0 1,0 20-1,0-20 0,0 0 1,0 17-1,0-17 0,0 0 0,-1 19 1,1-19-1,0 0 0,0 20 0,0-20 0,0 0 0,0 16 0,0-16 1,0 0-1,0 15 0,0-15 0,0 0 0,0 16 0,0-16 1,0 0-1,-2 16 0,2-16 0,0 0 0,0 0 0,-4 18 0,4-18 1,0 0-1,0 0 0,0 0 0,0 17 0,0-17 1,0 0-1,0 0 0,0 0 0,2 19 1,-2-19-1,0 0 0,0 0 0,-2 18 1,2-18-1,0 0 0,0 21 1,0-21-1,0 0 0,-2 18 0,2-18 1,0 0-1,0 0 1,2 17-1,-2-17 1,0 0-1,0 0 1,0 0-1,-3 18 1,3-18-1,0 0 0,0 0 0,0 0 0,-2 16 0,2-16 0,0 0-1,0 0-2,0 0-3,-5 22-7,5-22-18,0 0-1,0 0 0,0 0 1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1:40:01.34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25 283 11,'0'0'15,"10"-18"0,-10 18-2,2-17 0,-2 17 0,3-21-2,-3 21-1,4-21-3,-4 21 1,0-25-2,0 25 0,-2-23-2,2 23 0,-9-22-1,9 22 0,-14-22-1,14 22 0,-16-19 0,16 19 0,-24-17-1,24 17 0,-28-18 0,28 18 0,-29-18 1,29 18-1,-31-14 0,31 14 0,-25-10 0,25 10-1,-21-9 1,21 9 0,-20-5-1,20 5 1,-14-7-1,14 7 0,0 0 1,-17 0-1,17 0 0,0 0 0,-20 16 0,20-16 0,-9 17 0,9-17 0,-12 25 0,12-25 0,-11 30 0,4-15 0,4 3 0,-1 0 0,-1-3 0,2 1 0,-3 0 1,3 1-1,3-17 0,-6 32-1,6-32 1,-3 28 0,1-12 0,2-16-1,2 30 1,-2-30 0,3 30 0,1-11 0,-1-5 1,1 2-1,1 1 0,2-3 1,-7-14-1,13 27 0,-13-27 1,16 24-1,-16-24 1,21 18-1,-21-18 0,24 14 1,-24-14-1,29 5 0,-29-5 2,26-5-2,-26 5 0,28-11 1,-28 11-1,34-17 1,-17 6-1,1 1 0,-2-4 0,2 1 1,-3 1-1,1-2 0,-16 14 0,25-26 0,-25 26 0,23-27 1,-23 27-1,16-28 0,-4 13 0,-1-3 1,-2 0-1,-2 1 0,3-1 0,-3 1 1,0 1-1,0-2 0,-7 18 0,7-26 0,-7 26 0,2-21 0,-2 21 1,0 0-1,0 0 0,-5-16 0,5 16 0,0 0 1,0 0-1,0 0 0,-21 16 0,21-16 0,-9 14 0,9-14 0,-11 21 0,11-21 0,-12 23 0,12-23 0,-9 25 0,9-25 1,-9 26-1,9-26-1,-5 28 1,3-12 0,0 1 0,1-1-1,1 0 1,-2 0-1,2 0 1,2-1 1,-2-15-1,1 28 0,-1-28 1,6 27-1,-6-27 1,5 23-1,-5-23 1,7 17 0,-7-17-1,0 0 1,21 14 0,-21-14-1,0 0 1,20 7 0,-20-7 0,17 0 0,-17 0 0,18-2 0,-18 2 0,19-8 0,-19 8 0,20-9 0,-20 9 0,19-11-1,-19 11 1,21-12-1,-21 12 0,18-9 0,-18 9-1,16-8 0,-16 8-3,0 0-2,28-6-10,-28 6-19,0 0 0,0 0-1,0 0 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1:40:04.40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43 0 16,'0'0'14,"0"0"-3,0 0-1,0 0 0,0 0-3,-16 3 1,16-3-2,-11 30 1,6-13-1,0 12 1,-1-5 0,1 9-1,-2-4-1,4 4 0,-8-1 0,11-1-1,-9-4-1,7 2 0,-1-1-1,1 6 1,-5-6-1,5 4 0,0-4 0,-1 0-1,-4-4 0,5 1 1,-1-8-2,1-1 1,2-16-1,-7 25 1,7-25-1,-4 19 1,4-19-1,-9 16 0,9-16 0,-3 16 0,3-16 0,0 0 0,-7 21 0,7-21 1,0 0-2,0 0 1,0 0 1,0 0-1,0 0-1,0 0 0,0 0-2,0 0-1,0 0-2,10-16-3,-10 16-5,0 0-5,16-23-9,-16 23-1,0 0 2</inkml:trace>
  <inkml:trace contextRef="#ctx0" brushRef="#br0" timeOffset="656">49 472 15,'0'0'16,"9"-18"-1,-9 18 1,0 0-3,11-24 1,-11 24-4,12-20 0,-12 20-3,16-22 0,-16 22-1,19-27-1,-19 27-1,23-21 0,-23 21-2,23-16 1,-23 16-1,23-12 0,-23 12-1,28-7 1,-28 7-1,28-3 1,-12 4-1,-16-1 1,30 6-1,-30-6 0,29 14-1,-29-14 1,28 12 0,-28-12 0,26 16-1,-26-16 1,25 12-1,-25-12 1,23 12 0,-23-12 1,16 13-1,-16-13 0,21 19 0,-21-19 0,14 26 1,-14-26-2,14 30 2,-14-30-2,7 30 2,-7-30-2,7 30 1,-7-30-1,2 26 1,-2-26 0,2 19-1,-2-19 1,0 20-1,0-20 1,-2 17-1,2-17 1,-11 16 0,11-16-1,-7 14 1,7-14 0,0 0 0,-21 18 0,21-18 0,-16 10-1,16-10 1,-17 9 0,17-9-1,-20 5 1,20-5-1,-23 2 1,23-2-1,-21 4 1,21-4-1,-23 3 1,23-3-1,-23 2 1,23-2-1,-24 2 0,24-2 0,-20 0 1,20 0-1,-19-4 0,19 4 1,-25-3-1,25 3 0,-21-4 0,21 4 0,-26-3 1,26 3-1,-22-2 0,22 2 0,-17-2 0,17 2 0,0 0 0,-21 0 0,21 0 0,0 0 0,0 0 0,-16-3 0,16 3 0,0 0 0,0 0 0,0 0 0,0 0 1,-16-11-1,16 11 0,0 0 0,0 0 0,0 0-1,0 0 1,-16 7-2,16-7 0,0 0-2,-12 18-2,12-18-4,-9 15-10,9-15-15,-11 23 1,11-23-1,-12 25 1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1:40:41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54 342 3,'0'0'9,"13"-18"-1,-13 18 0,0 0-2,0 0 1,17-8-1,-17 8-1,0 0 0,20-7 0,-20 7-1,21-4 0,-21 4-1,26-9 0,-12 8 0,2-3 0,4 1 1,-4-1-2,5 1 0,-4-1 1,4 2-2,2-1 1,-1 1 0,0-1 0,0 3 0,1-4 0,0 4-1,-1-2 1,-2 2 0,-1-1-1,-5 1 1,4 0-1,0 0-1,-18 0 1,28 3-1,-28-3 1,28 4-1,-12-4 0,2-2 1,-3 2-1,1 0 0,4-2 0,-3 0 1,6 1-1,-5-1 0,3 0 0,-3 2 0,-1-2 0,3 2 0,-4 0 0,-16 0 0,28 2 0,-28-2 0,19 4 0,-19-4 0,16 1-1,-16-1-1,0 0-3,0 0-4,0 0-3,0 0-7,0 0-7,0 0 1</inkml:trace>
  <inkml:trace contextRef="#ctx0" brushRef="#br0" timeOffset="812">1194 0 3,'0'0'14,"0"0"-1,0 0-2,0 0-2,0 0-1,0 0 0,0 0-1,19 15 0,-19-15-1,27 16-1,-8-9-1,2 0 0,2 2 0,0 0-2,2 0 1,1-1-1,-1-1 0,-1 2 0,-6-4-1,3 4 0,-3-2 0,-1-1-1,-17-6 0,25 17 1,-25-17-1,14 18 0,-14-18 1,4 19-1,-4-19 0,-2 25 0,2-25 1,-9 15-1,9-15 0,-12 21 0,12-21 0,-14 16 0,14-16 1,-16 16-1,16-16 0,-28 16 1,28-16-1,-30 16 0,14-8 0,-4 1 1,-1 2-1,-3-1 0,1 4 0,3-1 0,-1-1 0,2-2 0,-1 3 0,3-4 0,17-9 0,-23 15 0,23-15 0,-23 11 0,23-11 0,-20 10 0,20-10 0,-15 9 0,15-9 0,-16 9 0,16-9-1,-16 7-2,16-7-3,-18 5-1,18-5-4,0 0-5,-19 9-5,19-9-4,0 0-1</inkml:trace>
  <inkml:trace contextRef="#ctx0" brushRef="#br0" timeOffset="1812">432 240 7,'-32'16'8,"32"-16"0,-35 18-1,19-6 0,-9-7-1,9 6 0,-8-3-1,6 1-1,-3 0-1,5 2 0,-3-4-1,19-7-1,-27 15 1,27-15-2,-26 14 1,26-14 0,-25 14 0,25-14-1,-19 11 1,19-11-1,0 0 1,-18 14 0,18-14-1,0 0 1,0 0 1,0 0-1,-2 16 1,2-16 0,0 0 1,0 0-1,0 0 0,13 17 0,-13-17 0,0 0 0,14 18 1,-14-18-1,16 12 0,-16-12 1,19 14-1,-19-14 1,16 13-1,-16-13 0,16 17 0,-16-17 0,23 18-1,-23-18 1,23 14-1,-23-14 0,23 10 0,-23-10 0,17 9 0,-17-9 0,16 5-1,-16-5 1,0 0-1,18 9-1,-18-9-2,0 0-5,5 16-7,-5-16-12,0 0 0,0 0 0</inkml:trace>
  <inkml:trace contextRef="#ctx0" brushRef="#br0" timeOffset="3281">298 82 19,'-21'11'14,"7"8"-1,-4-3-1,-5 0-1,-2 1-1,6-3-1,0 7-3,-4-5-2,7 3-2,-7-1 0,9-2-1,14-16 0,-21 28 0,21-28 0,-20 23 1,20-23 0,-12 16 0,12-16-1,0 0 1,-16 19-1,16-19 0,0 0-1,0 0 1,0 0-1,0 0 0,0 0 0,-12 16-1,12-16 1,0 0-1,0 0 0,0 0-1,0 0 0,0 0 0,0 0 0,0 0-1,0 0 1,0 0 0,0 0 0,0 0 0,0 0-3,0 0 0,-2 15-4,2-15-1,0 0-3,0 0-1,0 0-1,2 20 0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1:40:45.76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41 109 14,'2'25'10,"-2"-25"0,-2 31 0,0-8-1,0-2-2,1 4 0,-1 3-1,-4-3 0,6 6 1,-3-3-2,1 4-1,-1 1-1,-3 4 0,3-4 0,-4 3 0,5 0-1,-7 0 0,6 2 1,-3-3-1,5 4 0,-3-4 0,4 0-1,-2 0 1,4-1-1,-5-3 0,4 1 0,1-4 0,-2-2-1,0-5 1,0 2-1,2-3 1,-2-20-1,2 28 0,-2-28 0,1 21 1,-1-21-1,0 0 0,2 17 0,-2-17 0,0 0-1,0 0-1,0 0-2,0 0-3,0 0-2,0 0-4,0 0-5,-9-17-5,9 17-4,-3-23 2</inkml:trace>
  <inkml:trace contextRef="#ctx0" brushRef="#br0" timeOffset="750">0 320 12,'16'-18'16,"-16"18"-3,18-19 0,-18 19-3,25-25-1,-25 25-2,24-26 0,-11 10-3,3-1 0,-16 17-2,31-30 0,-18 12 0,3 2-1,-2 1 1,0-1-1,-14 16 0,19-26 1,-19 26-1,14-22 0,-14 22 0,0 0 0,11-21-1,-11 21 0,0 0 1,9-17-1,-9 17 0,0 0-1,0 0 1,19-18 0,-19 18 0,0 0 0,0 0 0,0 0 0,0 0 0,0 0 1,18 11-1,-18-11 0,0 0 1,0 0-1,9 17 1,-9-17 0,0 0 0,8 21 0,-8-21 0,9 18 1,-9-18 0,7 19-1,-7-19 1,5 21-1,-5-21 1,0 18-1,0-18 0,0 16 0,0-16 0,0 0-1,9 17 1,-9-17-1,0 0 1,13 18-1,-13-18 0,0 0 0,16 17 0,-16-17 0,0 0 0,19 18 0,-19-18 0,0 0 0,18 18-1,-18-18-3,0 0 0,17 14-4,-17-14-3,0 0-4,5 21-6,-5-21-7,-5 15 1</inkml:trace>
  <inkml:trace contextRef="#ctx0" brushRef="#br0" timeOffset="1813">34 1205 17,'0'0'16,"0"0"-1,0 0-2,0 0-1,16-11-3,-16 11 0,0 0-3,12 21 0,-12-21-2,9 20 0,-9-20-1,9 26 1,-9-26-2,12 30 1,-12-30-1,18 30 0,-18-30-1,17 28 1,-17-28-1,25 28 1,-25-28 0,27 19-1,-27-19 1,30 14-1,-30-14 0,30 13 0,-30-13 0,28 7 0,-28-7-1,24 10 0,-24-10 1,25 14-2,-25-14 1,16 9 1,-16-9-1,0 0-1,23 18 1,-23-18 0,0 0 0,0 0 0,5 19 0,-5-19 0,0 0 0,0 0 0,0 0 0,0 0 0,0 0 1,0 0-1,0 0 1,0 0-1,0 0 1,0 0 0,14-21 0,-14 21 0,13-28-1,-5 12 1,1-7 0,4 4-1,-6-4 1,7-2-1,-5 3 0,1-3 0,3 0 0,-5-1-1,6 1-1,-5 3-1,4 4-4,-8-3-4,-5 21-8,21-14-12,-21 14 1,0 0 0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10:36:10.515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12 17 49,'6'0'19,"-4"-3"-1,3 2-8,-2 1-11,-10-7-22,6 11-2,-19-14-2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30T10:57:44.171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10:36:10.515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12 17 49,'6'0'19,"-4"-3"-1,3 2-8,-2 1-11,-10-7-22,6 11-2,-19-14-2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10:36:57.32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12 439 26,'-2'-4'17,"-4"-3"-1,5 7-4,-2 4-2,2 3-1,2 4-2,0 4-2,2 2-1,3 5 0,1 3 0,1 2 0,3 3-1,-1-1 1,0 0-1,2 1-1,0 0 0,-4-3 1,2 0-2,-3-5 1,-1-4-1,-2-1 0,0-5-2,-1-3-1,-1-4-3,1-1-6,0-3-9,-6-8-12,9 6 1,-7-10 1</inkml:trace>
  <inkml:trace contextRef="#ctx0" brushRef="#br0" timeOffset="422">395 580 38,'-19'20'17,"7"4"-1,-6 2-1,0 3-2,-1 6-4,-3 1-1,0 7-2,-6 2-2,3 2-1,-5 2-1,0-1 0,0-1-3,1-6-1,5-2-8,3-5-10,-1-13-11,13 3 2,-4-17 0</inkml:trace>
  <inkml:trace contextRef="#ctx0" brushRef="#br0" timeOffset="906">478 773 47,'16'2'18,"-2"-1"-1,8 0 1,4 0-5,2-2-4,3 0-3,0-3-1,1 2-1,-5-2-2,-1 2-3,-4 1-7,-6 1-11,-8-6-13,3 10 1,-8-6 0</inkml:trace>
  <inkml:trace contextRef="#ctx0" brushRef="#br0" timeOffset="1297">427 1023 41,'9'-10'32,"10"-1"-7,-1 0-4,-1 0-3,5 5-5,-5-4-4,2 6-3,-5 2-1,2 4-2,-3-2-2,1 5 1,-1 0-2,0-1-1,2 3 0,1-3-3,3 5-5,-3-5-12,2-1-14,7 4-1,-6-6 1</inkml:trace>
  <inkml:trace contextRef="#ctx0" brushRef="#br0" timeOffset="2109">1355 466 26,'-32'31'16,"2"15"-3,-6 5-1,-3 9-3,1 5-3,2 3 0,2 0-3,5-1-2,8-3-2,5-6-3,11-8-5,6-8-6,13 0-10,-4-15 0</inkml:trace>
  <inkml:trace contextRef="#ctx0" brushRef="#br0" timeOffset="3328">2540 543 32,'9'6'13,"-1"0"0,3 2-1,3 4-1,2 4 0,3 3-2,1 1-2,3 3-1,-3 0-1,0 5-1,-1 1 0,-4 4-1,-5-1 1,-3 6-1,-6 2 0,-6 4 0,-5 0-1,-3 1 1,-5-3-2,-1-2 0,-2-3-1,-2-7-1,3-3-6,-1-11-12,-1-9-12,7 1-3,-4-16 2</inkml:trace>
  <inkml:trace contextRef="#ctx0" brushRef="#br0" timeOffset="5922">2662 115 24,'3'1'15,"-5"-5"-2,4 3-1,-1-2-1,1 0-1,1 0-1,3-3-2,2-1 0,3-5-2,2 3 0,3-4-1,5 2 0,0-2-1,1 3 0,3 0-1,-5 3 0,1 4 0,-4 2-1,-2 3 0,-3 4 0,-5 1 0,-2 4 1,-4 2 0,-2 4-1,-4 1 0,-2 2 0,-4 2 0,-1 2 0,-4 3 0,-3 0-1,-3 1 0,1 0 0,-1 1 0,2-3 0,1-2 0,2-5 0,4-2-1,5-6 1,1-2 0,5-6-1,4-3 1,2-2 0,5-4 0,2 0 0,3-2 1,5 0 0,-1 0 1,3 2 0,-2 1-1,0 2 2,-3 0-1,0 4-1,-3 3 1,-2-1-1,0 2-1,1 1 1,-3-1 0,5 1 1,0 1 0,4-3-1,-1-1 1,5 1 0,-1-3 0,2-1-1,1-2 1,0 1 0,-4 0-1,-1 0 0,-3 2-2,-4-2-3,1 3-27,-4 4-4,-11-5-2,1 1 0</inkml:trace>
  <inkml:trace contextRef="#ctx0" brushRef="#br0" timeOffset="27218">1291 686 27,'0'2'10,"0"-1"-2,0 0-1,0-1-1,0 0-1,0 0-1,0 0 0,0 1 0,0-1-1,1 1 1,-1 0 1,1 1-2,1 2 1,-1 2 0,0-1 0,2 4-1,0 1 1,1 3-1,-1 3 0,4 3 1,-2 2 0,4 2-1,-1 4 0,3 0 0,-1-1-1,2 1 1,1-2-1,2-1 0,-1-3-1,1-3 0,-2-1 0,0-3 0,-2-2 0,-1 0 0,-4-4 0,0-1 0,-5 0-1,1-2 0,-4 0 0,1-1-2,-4 0-2,-2-3-5,5 1-3,-6-3-5,1-2-8,5 3-6,-7-9 0</inkml:trace>
  <inkml:trace contextRef="#ctx0" brushRef="#br0" timeOffset="27812">1179 1085 52,'2'-15'23,"4"-1"-2,2 0-4,0-1-2,5 2-4,-2-2-3,4 3-3,-2-1-1,4 1-1,-2 2-1,3-2-1,-1 0 0,2 0-1,1 0 1,-2 0-1,3 1 1,0 1-1,-1-2-1,-1 2 1,1 0-1,-1 1 0,-1-2-1,1-1 0,2 0-2,-3 0-1,2 1-2,-5-2-5,4 4-5,-5 3-10,-7-5-6,5 11 2</inkml:trace>
  <inkml:trace contextRef="#ctx0" brushRef="#br0" timeOffset="28312">1638 907 53,'2'1'30,"-2"1"-6,3-3-4,5 4-5,-3-3-3,8 6-4,-2-2 0,5 3-4,1-2-1,5 1 0,-1 1-1,2-1-1,1-1-1,2 0 0,0 2-3,-6-3-13,-2 2-19,4 5-1,-7-6-1,2 4 0</inkml:trace>
  <inkml:trace contextRef="#ctx0" brushRef="#br0" timeOffset="33015">2162 627 40,'1'-13'20,"5"4"-2,-6 4-1,2-1-4,-1 5-2,-2-3-3,2 6-3,-1-2-1,3 2-2,-1-2 0,2 1-1,1 3-1,3-1 1,0 4-1,4 0 0,0 0 1,0-1-1,2 2 0,0 0 0,0 2 1,-2 1-1,-1-3 0,-2 5 1,-2 0-1,-5 2 0,-2-1 1,-2 1-1,-4 0 0,0 0 1,-3 0-1,0-1 1,-1-2-1,-1-1 0,1 2 1,1-4-1,0 0 0,1-2 0,3-1 0,-1 0 0,4-4-1,2-1 1,2-2 0,2-2 0,1-1 0,1 0-1,1-1 1,1 2 0,0-2 0,-1 1 0,1 2 0,-2 2 0,2 0 0,-2 2 0,1 0 0,-1 0-1,3 3 1,-1-1 0,1 2 0,-1 1 0,-1 2 0,1 2 1,-1 2-1,-1 3 0,-3-1 0,0 1 1,-3 1 0,-2-1 0,-1-1 1,-4 1 1,-3-5 1,-1 5 0,-5-5 1,-4 4 1,-5-2-2,0 0-1,-3-4 0,-1 2-3,0-2-4,-2-7-13,-1-2-19,7 1-1,-6-9 0,4 0 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10:39:37.04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15 128 58,'-5'-23'23,"4"1"0,1 2-4,-1-2-4,2 10-4,-5-3-4,4 8-2,-2 0-2,0 9 0,-2 3-2,6 7-1,0 7 2,1 7-2,2 6 1,3 7 0,1 2 0,3 6 0,1 0 0,0-3 0,-2 0 0,1-7-1,2-5 0,-2-6-2,0-3-1,-3-10-7,4 0-8,-2-1-16,-6-11-3,2 2 3,-6-7-1</inkml:trace>
  <inkml:trace contextRef="#ctx0" brushRef="#br0" timeOffset="407">534 192 51,'-11'1'22,"1"3"1,-6 3-7,-3 2-4,0 7-1,-7 3-4,0 7-1,0 5-1,-3 8-2,-3 5-1,3 7 0,-4 6 0,3 4-1,-1 0 0,4-1-1,2-1-2,-1-9-3,9 1-8,1-10-9,1-11-12,12-3 0,-3-14-1</inkml:trace>
  <inkml:trace contextRef="#ctx0" brushRef="#br0" timeOffset="782">594 384 36,'3'1'32,"10"6"3,5-2-15,-1-3-4,7 3-3,0-5-5,7 5-3,-4-4-2,6 0 1,-5-2-4,0 0-2,-2 3-7,-10-3-6,0 0-17,-6 7-3,-10-6 0,0 7 0</inkml:trace>
  <inkml:trace contextRef="#ctx0" brushRef="#br0" timeOffset="1047">630 593 36,'-7'-3'34,"10"1"2,3-3-14,0-6-4,8 7-7,-3-6-3,9 5-3,-2-1-5,6 2-3,5 4-6,0-4-7,5 2-18,8 4-2,-3-3 1,8 6 1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10:39:38.46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168 44 9,'-20'0'29,"7"14"1,-8 1 2,1 6-17,4 11-2,-3 7-5,4 8-1,-2 3-3,7 7 0,-2 0-2,7 3-1,5 3-3,3-4-2,7 1-5,4-8-5,8-2-9,14-2-10,-1-12 1,14 1-1</inkml:trace>
  <inkml:trace contextRef="#ctx0" brushRef="#br0" timeOffset="782">1733 0 44,'11'-2'21,"4"5"0,5 4-4,2 1-2,4 12-2,-2-1-3,5 13-1,-8 3-3,1 8-1,-9 7-1,-3 6 1,-9 2-2,-3 3-1,-9 1 0,-4 3-2,-6 0-5,-8-4-9,-2-6-21,-2 7 0,-6-12-1,2 3 1</inkml:trace>
  <inkml:trace contextRef="#ctx0" brushRef="#br0" timeOffset="3657">251 95 33,'11'-13'17,"-6"-1"-5,3 3-1,-2 5 1,-2 3-3,-1 6-1,-1 7-3,1 7-1,-1 4 0,2 7-1,0 3-1,3 2 1,0 6 0,0 2 0,3-3 0,2 0 0,3-2-1,0-1 0,4-2 0,0-3-1,1-5 0,-1-4 0,1-4-3,-1-5-3,0 0-8,-4-2-12,-7-10-7,3 7 1,-10-10 0</inkml:trace>
  <inkml:trace contextRef="#ctx0" brushRef="#br0" timeOffset="4063">287 570 38,'16'-10'30,"1"-6"-12,2 2-1,-1 0-5,2-1-2,3 4-3,-1-1-4,2 1-2,-1 2-3,2-1-5,0 2-8,2 5-12,-5-8-5,7 7 2</inkml:trace>
  <inkml:trace contextRef="#ctx0" brushRef="#br0" timeOffset="4438">824 423 27,'-8'-6'32,"9"7"1,-7-1-13,5-2-2,4 5-6,0-2-3,5 4-4,0-2-2,7 2 0,0-1-1,4-1-1,6-1-1,4-1 0,2-2-5,2-4-7,7-1-17,1 5-5,-1-7-1,3 3 2</inkml:trace>
  <inkml:trace contextRef="#ctx0" brushRef="#br0" timeOffset="4750">1254 591 27,'2'4'34,"-4"-14"1,10-5 0,4-2-21,2-15-2,7 5-5,0-6-1,1 1-3,4-2-2,-2 4 0,-3 4-1,-3 6 1,-2 8-1,-6 7 0,-4 12 0,-4 8 0,-6 11 1,-1 7-1,-4 6 1,-1 3-1,1 5-2,-4-2-8,6-3-24,4 3-1,-4-12-1,9 2 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10:37:28.984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42 10 50,'-6'-10'35,"5"11"-1,0 1-13,-3-1-6,6 10-6,-4 2-3,4 6-2,-2 3-2,-1 5 0,-1 1-1,1 3 0,-1 0 0,-2 2-1,0-1 0,-2-2-3,4-2-8,-3-4-18,0-9-6,9-1-2,-4-14 2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10:37:34.59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91 37,'2'-3'15,"-2"-5"0,3 4-1,-2-3-1,4 4-3,-1-1-4,1 1-1,1 3-2,3 0-1,0 3-2,-1-1 1,4 3-2,-1-1 1,1 1 0,0-2-1,-2-1 1,-2 2-1,-1-2 1,-2 0 0,-3 1 0,-5-2 0,-2 0 1,-2-1 0,-3 0-1,-1 0 1,-1-3 0,1-1 0,0-2-1,0-1 0,3 0 1,-2-2 0,6 1 1,-1-1 0,4 0-1,-1 2 1,2 2-1,1-2 1,2 3-1,2 1-1,-1-1-5,5 1-12,5 6-14,-10-8 1,9 10 0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10:37:35.57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149 92 17,'-1'18'2,"-2"1"-1,0-2 1,3 1-1,-1-1-1,1 3 1,0-2-1,0 4 0,2-3-1,2 0 0,-2-2 0,-2-3-1,4-2-2</inkml:trace>
  <inkml:trace contextRef="#ctx0" brushRef="#br0" timeOffset="375">140 65 20,'-15'16'7,"3"1"-1,-3 2 0,0-2-2,1 2-1,1 2-1,-1 0 0,2 0-1,2-1-1,1 1 0,3-6 1,2 1-2,3-3 1,1-6 0,4-4-1,1-1 1,1-9 0,4-3 0,0-3 0,0-5-1,2-1 1,1-4 0,0 0 0,1-4 0,0 0 0,-3 3 0,1 0 0,-5 2 0,0 4 0,-4 2 1,0 3 0,-3 3 0,-1 3-1,1 1 1,0 3-1,1 1 1,2 0 0,1 1 2,2 1 0,3 1 1,-2 2 2,3 2 0,0 3 2,2 3 0,-3 2-1,2 1-1,0 4 0,-3 0 1,-1 3-2,-2-3-1,1 4 0,-3-1-1,0-2 0,0 0 0,0-3-1,1-1-1,1-3-1,1 1-4,-1-6-10,-3-6-18,10 8 0,-9-11 1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10:37:37.96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357 0 19,'0'20'26,"-10"-6"2,8 8-15,-3 8-2,-3 7 0,2 8-1,-3 8-3,0 4-1,-4 6-3,2 0-1,-1 0-2,0-6-1,1-5-5,-1-8-8,0-14-16,9 1-2,-6-22 2</inkml:trace>
  <inkml:trace contextRef="#ctx0" brushRef="#br0" timeOffset="328">0 483 53,'11'-3'16,"19"-5"-2,4-4 1,10-5-5,3 2-4,3 1-3,4 0-4,1 6-7,-3 2-9,-5-2-12,7 10 1,-10-7 0</inkml:trace>
  <inkml:trace contextRef="#ctx0" brushRef="#br0" timeOffset="610">1013 445 34,'22'-18'32,"-3"-14"2,7-2-15,0-4-3,3-5-5,5 1-3,-6-1-2,3 8-2,-10 2 0,-1 11 0,-7 4-1,-1 12 0,-8 7 0,-2 13 0,-7 12-1,-4 12 0,-4 11-1,-2 13 0,-6 10-1,-3 3-8,2 3-29,5 3 0,-3-10-1,12-3 1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10:40:00.687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271 65,'-2'-1'38,"6"1"-1,0 1-10,1-10-13,12 5-4,-3-6-2,8 4-2,-2-2-1,3 2-1,-2-1-2,-1 1 0,-2 4-3,-4-1-1,0 6-4,-8-7-10,6 4-25,-2 5 1,-2-3-1,3 3 1</inkml:trace>
  <inkml:trace contextRef="#ctx0" brushRef="#br0" timeOffset="313">527 275 52,'1'-10'37,"-3"-8"-2,9-8-13,4 0-11,-2-4-2,8 5-2,-2-6-2,8 3-2,0 0 0,-1 6-1,-3 4 0,-1 8 1,-3 7-1,-3 5 0,-8 7 0,-5 10 0,-8 7-1,-3 6 0,-3 8 0,0 2-1,-1 2 0,-1 3-3,2 0-4,0-8-12,5-2-20,7-1 1,1-10-2,4-5 2</inkml:trace>
  <inkml:trace contextRef="#ctx0" brushRef="#br0" timeOffset="15313">521 957 37,'-5'-10'20,"4"5"-1,-3-1 0,2 2-4,1 3-3,-4-2-3,5 3-2,-3-2-2,5 2-2,-1 0 0,1 3 0,5-3-1,6 2 0,2-2 0,5 0 0,5-3 1,6 1 0,3-5-1,2 3 2,1-3-3,-3 4 1,0-2-1,-1 2 1,-6 0-2,-3 3 0,-3 0 0,-4 1-1,-2 3-1,-5-3 0,1 4-4,-7-5-2,4 6-6,-7-5-8,0-3-10,3 5-4,-5-7 3</inkml:trace>
  <inkml:trace contextRef="#ctx0" brushRef="#br0" timeOffset="15750">916 585 25,'1'7'30,"-10"-9"2,5 9 0,0-5-24,-6 5 1,2 7-2,-7 5-2,1 7-1,-4 6-1,1 6-1,-2 6 0,-3 6-2,3-3 1,-2 0-2,4-1-1,1-4-4,4-1-8,1-4-12,1-14-8,11 3 1,-8-11 0</inkml:trace>
  <inkml:trace contextRef="#ctx0" brushRef="#br0" timeOffset="16328">1208 692 25,'14'-6'26,"-6"-4"-13,2 2 1,0 2-1,2-1-1,5 7 0,-3-4-3,7 6-1,-5 2-2,6 3-1,-4 4 0,4 4 0,-7 4-2,-1 3 0,-5 2 0,-5 4 0,-3 2 0,-4 3 0,-7 0-1,-2 4-1,-4-2 0,-5 3-1,-2 0 0,-2-1-1,3-1 1,-1-3-1,3 0 0,2-5 0,4-2 0,6-4 1,2-7 0,3-1 0,3-3 1,4-2-1,-1-6 2,4 1 0,3-4 2,5 1 0,1-1 0,5 0 0,-1-3 1,5 3-1,1-4 0,5 3 0,-5-1-2,3 4-1,-1-2 0,-1 3 0,-2 1-1,-2 3-1,-3 0-1,-3 1-1,-6 5-2,-3-5-4,2 9-13,-4-1-19,-5-2 2,-2 1-1,-3-5 2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10:37:52.40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35 701 51,'0'-3'26,"-6"-2"-3,-1 0-2,5 5-3,-6-5-6,6 9-2,-4-4-4,5 8 0,-2-1-2,4 8-3,0 4-1,1 5 0,1 7 1,0 1-1,2 5 0,0 3 0,2-1-2,-1-3 0,3-2-3,-4-5-4,5-4-8,-5-4-12,-2-10-7,4-2 1,-6-12 0</inkml:trace>
  <inkml:trace contextRef="#ctx0" brushRef="#br0" timeOffset="390">493 702 40,'-5'10'21,"0"2"0,-5 6-3,-2 0-2,-1 8-3,-5-3-1,-1 9-4,-4 1-2,0 7-1,-3 3-3,-1 7 1,-4 1-2,-2 4 0,-1 2-1,0 1-2,2-2-3,-3-7-8,4-8-20,6 1-3,-5-12 2,13-8 0</inkml:trace>
  <inkml:trace contextRef="#ctx0" brushRef="#br0" timeOffset="890">622 849 32,'2'8'31,"-9"-3"-6,7-4-6,2 4-2,-2-5-3,6 5-4,1-8-2,8 6-2,0-7 0,8 3-1,1-9-3,6 2 0,2-3-1,1-2-2,0 1-2,-5-2-4,2 8-4,-10-2-8,-5 0-16,1 10-1,-13-3 1</inkml:trace>
  <inkml:trace contextRef="#ctx0" brushRef="#br0" timeOffset="1187">691 911 37,'-7'7'34,"-5"-9"2,10 1-15,0 4-4,-4-5-4,8 6-3,-4-4-3,8 4-3,-3-4-2,6 3 0,1-3-1,4 0-2,5 0-1,1-7-6,8 4-13,2-2-14,2-8-3,10 5 3,-2-7-1</inkml:trace>
  <inkml:trace contextRef="#ctx0" brushRef="#br0" timeOffset="1953">624 1085 44,'-6'-3'24,"5"3"-1,0 0-4,-2-3-2,3 5-2,-3-6-4,4 6-1,-3-7-2,3 6-4,-1-2 0,5 1-2,0 0 0,4 0 0,3 0 0,5 0-1,3-2 0,6 1 0,2 1 0,3-2-1,1 0 0,0 1 0,-1 2-2,-1-2-3,-3 8-3,-8-6-14,-5 0-15,4 3-2,-9-6 3,4 1 0</inkml:trace>
  <inkml:trace contextRef="#ctx0" brushRef="#br0" timeOffset="3594">1597 294 20,'-7'9'28,"-9"-9"1,2 5-14,3 0-1,-2 4-1,2 8-4,-4 4-1,1 11-1,-5 4-2,3 12-1,-7 9-1,-1 10 0,-2 6-1,-4 5-1,4 2-1,0-2 0,8 0-2,4-5 0,9-5-1,11-7-1,9-2-6,9-11-9,5-7-14,15 3-1,-5-11 2</inkml:trace>
  <inkml:trace contextRef="#ctx0" brushRef="#br0" timeOffset="4625">3144 439 27,'5'-1'27,"-7"-6"-11,5 3 1,1 3-5,1-3-2,4 6-2,3-2-1,4 7-2,2 2 0,4 8 0,0 3 0,4 10 0,-3 4-1,2 8 0,-5 6 0,1 6 0,-4 0 1,-1 3-2,-6 0 0,-1 2 0,-7-5-1,-3-2 0,-4-3-1,-5-3-2,-4-4-2,-4-10-5,-1 1-10,-4-9-18,-7-11-2,5 0 1,-6-19 2</inkml:trace>
  <inkml:trace contextRef="#ctx0" brushRef="#br0" timeOffset="10187">3497 35 42,'-7'-12'24,"3"4"-2,-2 1-4,1 2-4,1 3-2,-6 0-4,6 6-1,-3-1-2,3 6-1,-2-1-1,3 3 0,-1 3-1,4 2-1,-2 3 1,1 2 1,-1-2 0,2 2-1,-1-3 1,0 1-2,1-4 1,0-2-1,0-3-1,0-4 1,2-1-1,3-2 0,-2-1-1,2-1 1,1 0 1,0 1-1,0 0 0,4 1 0,-4-1 0,2 1 1,-1-1-1,0 1 0,2-1 1,1 0-1,1-2 1,2 0 1,0-2-1,1 0 1,-2-1-1,1 1 1,1-3 0,-5 1-1,1-1 0,-2 2-1,-2-1 1,-1 0-1,1 1-1,-4-2-1,3 4-2,-3-6-1,5 7-4,-5-7-4,7 5-7,-6 0-10,0-4-7,3 7 1,-5-5 2</inkml:trace>
  <inkml:trace contextRef="#ctx0" brushRef="#br0" timeOffset="10828">3697 3 27,'-6'0'29,"5"9"-7,-2 2-1,-2 2-6,3 5-3,-5 0-1,3 7-4,-2-3-1,1 5-2,-2 1 0,3 2-3,-2 1 0,1 0 0,-3 1-1,4-6-3,-2 7-6,0-8-10,-5-4-14,9 3-1,-6-10 1</inkml:trace>
  <inkml:trace contextRef="#ctx0" brushRef="#br0" timeOffset="12797">3643 216 29,'4'0'22,"-6"-3"-3,3 5-2,-1-4-2,-1 0-5,2 2-2,-2 0-2,0 2-2,0 1-2,0 2 0,-2 0 0,2 2-1,0-1 0,0 2 1,0-6 1,2 3 0,-2-3 2,3 1-1,-2-3 0,2 2 0,-1-4 0,2 3 0,-1-1-1,3 0-2,-4-2 0,5-1 0,-2 1 0,2 0-1,0 0 0,-2 0 1,1 0-1,0 1 0,-2 1 1,1 1-2,-1 1 1,0 0 0,0 0 0,-1-1 0,1 1 0,-1 0 0,1 0 0,0-1 0,-1-1 0,1 1 1,-1-1-1,0 0 1,0 0-1,0 0 0,2-1 0,-2 0 0,1 1 0,-1 0-1,1-2 1,0 1 0,0-2 0,1 2 0,-1-1 1,1 0-1,-1-1 0,1 3 0,0-2 0,0 0 0,-1 2 0,0 1 0,0 0-1,-2-1 1,1 1 0,0 0 0,-1 1 0,-1 1-2,1 3-1,-3-3-5,5 8-9,-3 0-17,-3-6-3,3 3 2,-4-6 0</inkml:trace>
  <inkml:trace contextRef="#ctx0" brushRef="#br0" timeOffset="67890">1661 621 33,'0'0'28,"-10"-2"-7,3 2-2,-1 2-5,-1 1-4,1 5-3,0 1-2,1 5 0,-1 1-1,4 4-2,1 2 0,4 3 0,1 1 0,4 2 0,0 2 0,7 2 0,2 0-1,1-2 0,2 1 0,2 0 0,-2-3 0,1-2-1,-3-3 0,-1-3-1,-2-4-3,-5-4-2,1 2-8,-3-5-10,-7-5-11,2 4 1,-5-7 1</inkml:trace>
  <inkml:trace contextRef="#ctx0" brushRef="#br0" timeOffset="68390">1492 1230 41,'-2'-11'33,"8"-1"-9,4 0-2,0-11-5,10 5-3,-5-14-2,12 5-2,-2-13-3,7 3-2,0-6-2,7-3-2,1-4 0,4-2 0,2 1-2,0 0 0,1 6-1,-3 0-5,0 13-7,-9 9-18,-7 2-5,-2 13-1,-11 4 2</inkml:trace>
  <inkml:trace contextRef="#ctx0" brushRef="#br0" timeOffset="68859">2365 596 29,'-1'-7'33,"4"9"1,-5-2-11,-1 1-6,4 7-2,-6 3-5,4 10-1,-5 1-3,-1 11-2,-1 3-1,0 9-1,-1 2 0,-1 3-2,0-3 0,2-2-1,3-4 0,0-6-1,4-7-3,-3-12-7,7 1-8,1-9-17,-4-12 0,6-2 1,-5-9 1</inkml:trace>
  <inkml:trace contextRef="#ctx0" brushRef="#br0" timeOffset="69219">2212 929 17,'-3'-16'31,"5"11"2,-7-5-2,0 2-12,4 8-6,-6-6-3,4 8-3,-3-4-1,4 4-1,-1 0-2,4 1 0,1-1 0,5 0 0,1 0 0,4-1-1,5-1-1,3 2 1,2-4-1,2 0-3,6 2-3,-4-5-7,8 2-19,-2 2-6,-1-3-1,0 1 1</inkml:trace>
  <inkml:trace contextRef="#ctx0" brushRef="#br0" timeOffset="69719">2776 673 18,'0'1'34,"7"3"2,-3-6 1,1-4-16,8 6-4,-4-9-3,8 7-5,-4-5-3,4 6-3,-4-1 0,2 5-2,0 4 0,-1 4-1,-6 4 1,-1 4-1,-1 4 0,-5 4 0,-3 5 1,-6 4-1,-5 2-1,-6 1 0,-5 5-1,-3-3-1,-1 1-1,-4-8 1,1 2-2,1-8 2,7-4-1,3-9 2,7-6 0,2-6 1,9-4 0,5-4 1,7-2-2,3-3 2,2 1 0,4 1 0,0 1 2,2 2-1,-2 5 0,0 3 1,-4 6 0,-1 7 0,-6 1-1,-3 10 0,-3-1 0,-4 6-1,-1-1 1,-2 4-1,2-7-1,1-8 0,2-4 1,6-9-1,6-4 0,3-13-4,9-1-7,6-7-24,1-12 1,9 2-1,-4-10 1</inkml:trace>
  <inkml:trace contextRef="#ctx0" brushRef="#br0" timeOffset="73422">3881 895 51,'-7'1'19,"0"-1"-2,2 0-1,3 3-1,1-4-1,5 5-2,0-8-3,8 4 0,0-7-1,8 1-1,3-3-1,5-2-2,3-5-1,7 2-1,1 2 0,5-1-1,-1 3-1,1 3 0,-3 4 0,-2 2 0,-3 5-4,-8 1-3,-1 7-16,-6 0-15,-10 0 1,-1 1-1,-9-10 1</inkml:trace>
  <inkml:trace contextRef="#ctx0" brushRef="#br0" timeOffset="73875">4804 553 23,'6'4'32,"-5"-8"1,5 1 0,1-2-20,-1-4-2,5 4-2,0-1-3,4 4-1,1 1-2,4 4-1,1 2-1,4 5 0,-1-1 0,-1 2 0,0 2-1,-1 1 0,-6 2 1,-4 1 0,-7 5 0,-8 2 0,-6 4-1,-9 1 0,-8 5 1,-4 2-1,-3-1 0,-2 0 0,4-7 0,3-1 0,5-6-1,8-5 2,8-7-1,7-2 0,7-7 0,7-3 0,7-1 0,4-3 0,2 4 0,2-1-1,-3 1 1,1 3 0,-5 3-1,-3 7 0,-6 3 1,-5 2-1,-4 3-1,-3 2 2,-5 4-1,-3-1 1,-5 2-1,-1-1 2,-5-2-1,-2-1 0,-2-1 1,-3-5 0,0-4 0,-3-4-1,-3-7-1,-4-7-5,1-7-25,-6 6-4,-11-11-1,-6 5 1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10:40:21.32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905 625 31,'5'0'21,"7"9"-2,-1 3-2,2 4-4,4 7-1,-2 2-2,2 8-4,-1-3-1,-1 5-3,-2-3-1,-2-1-4,1 2-2,-4-6-6,1-4-7,3 0-8,-6-10-4,10 2 1</inkml:trace>
  <inkml:trace contextRef="#ctx0" brushRef="#br0" timeOffset="234">1492 571 8,'5'-10'27,"-2"24"1,-17 5 1,-11 17-16,-5 13-3,-10 13-5,-2 12-3,-7 4-3,2 6-6,2-6-8,9 5-13,-1-21-1,15-1 1</inkml:trace>
  <inkml:trace contextRef="#ctx0" brushRef="#br0" timeOffset="609">1631 11 17,'9'1'19,"-6"-7"-14,0 4-1,0-2 0,-1 5-1,-2 0-1,1 3 0,-2-1-1,1 1-2,0 0-3,0-3-4,5 7-8,-8-12-5</inkml:trace>
  <inkml:trace contextRef="#ctx0" brushRef="#br0" timeOffset="984">1210 1005 64,'-2'-19'23,"0"1"-1,-2 5-3,-1 6-3,2 7-5,-3 2-2,5 9-3,1 3-4,1 4 0,5 5-2,2 3 1,4 4 0,6 2 0,2 0-2,3-1 0,1 0-3,-2-5-6,4-1-6,-6-2-10,-4-8-10,4 3 1,-9-9 2</inkml:trace>
  <inkml:trace contextRef="#ctx0" brushRef="#br0" timeOffset="2031">47 653 1,'-18'-7'24,"12"12"1,-8-11 2,5 9-17,8 5-1,4 4-1,4 8-2,-1 6-1,4 6-1,0 3 0,-1 5-3,3-1-4,-2 1-6,3-6-5,1 1-7,-3-15-7,9-2 0</inkml:trace>
  <inkml:trace contextRef="#ctx0" brushRef="#br0" timeOffset="2281">372 705 29,'-14'43'25,"-16"3"-11,1 17-3,-2 6 2,-1 6-6,0 6-1,2 4-5,2 3-6,3-6-11,10 3-11,-4-21 1,15 1-1</inkml:trace>
  <inkml:trace contextRef="#ctx0" brushRef="#br0" timeOffset="2547">498 1037 2,'6'24'27,"-8"-10"2,10 3 1,2-6-19,0-5-1,8-2 0,0-3-3,1 1-4,0-2-8,1-1-11,-5-7-14,5 9 1,-11-6-1</inkml:trace>
  <inkml:trace contextRef="#ctx0" brushRef="#br0" timeOffset="2750">570 1243 23,'13'3'26,"-4"-13"1,5 2-16,7-4-5,5 0-12,7 8-17,-7-12-2,10 11 0</inkml:trace>
  <inkml:trace contextRef="#ctx0" brushRef="#br0" timeOffset="3078">1155 310 6,'-28'22'27,"5"31"1,-11 5 2,7 21-20,-4 14 0,2 15-4,6 11-2,1 3-4,9-2-2,13-3-5,7-13-2,16-9-3,10-12-4,9-21-5,16-5-7</inkml:trace>
  <inkml:trace contextRef="#ctx0" brushRef="#br0" timeOffset="4484">1741 980 59,'8'3'22,"5"1"-17,-4-6-5,-15-8-33,17-1 0</inkml:trace>
  <inkml:trace contextRef="#ctx0" brushRef="#br0" timeOffset="5562">1568 959 26,'3'-4'27,"16"4"2,-6-1-16,6-3-3,7 4-1,0 0-2,2 5-5,-3 0-7,4-1-7,-5-3-14,10 8-2,-10-11-1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10:40:24.79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597 0 13,'14'38'30,"11"15"2,-6 7-1,6 0-15,2 11-2,-5 2-5,1 7-3,-11-2-2,-6 1-2,-9-3-2,-9-5-6,-6-2-11,-3-3-15,-18-16-2,4-5 2,-12-20-1</inkml:trace>
  <inkml:trace contextRef="#ctx0" brushRef="#br0" timeOffset="2360">89 194 19,'-5'-8'28,"8"11"0,-5-3-13,1 5-1,-2 6-3,-4 5-3,0 3-3,-1 5-3,-4 4 0,0 0-1,2 1-1,-1-1-1,4-1 1,2-6-1,4 0 0,2-4 0,5-3 1,3-3 0,4-4 1,3-6-1,3-1 1,-2-3 0,3-2-2,-2-1-4,-1-2-11,-5-5-14,5 4 1,-10-10-1</inkml:trace>
  <inkml:trace contextRef="#ctx0" brushRef="#br0" timeOffset="2688">348 193 29,'0'11'30,"1"15"2,-12-5-2,-1 9-22,-3 5-3,0 9-7,-4 2-8,-1 5-15,6 9-6,-6-7 0,11 5 1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10:40:25.187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19 22,'1'-9'28,"11"8"1,2-5-16,2 3 0,6 3-2,-3 3-2,3 7-2,-3 2-1,-2 6-2,-5 6-2,-5 5 0,-3 2-2,-5 6 1,-4-1 0,-1 3-1,-2 0 1,4 0-1,1-4 1,4 1-1,3-5 2,4-3-1,2-3 2,4-1 0,-1-6 0,-1 1 0,-6-2-1,-7-1-7,-9-2-23,-5 7-5,-18-9-2,-8 7 0</inkml:trace>
  <inkml:trace contextRef="#ctx0" brushRef="#br0" timeOffset="3031">266 1236 30,'4'2'32,"9"5"1,-4-7 0,6-1-22,3 2-2,2-1-3,3 1-2,0 2-5,0-3-5,6 3-8,-2 1-13,-3-8-7,9 6 1,-4-8-1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10:40:28.500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332 32,'3'1'33,"8"3"1,-7-14 0,9-8-19,0-4-8,1-7-2,5-3-1,1-4-1,5-2 0,-1-2-1,3 5 0,-4 2 0,-2 12-1,-4 3 1,0 13-2,-9 12 1,-2 15 0,-7 13 0,-1 12 0,-7 12-1,-5 10-1,0 7-4,-11 0-17,3-3-14,6-2-1,-3-16 1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30T10:57:44.171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30T10:57:44.171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30T10:57:44.171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1:43.34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121 407 3,'0'0'5,"27"-8"-1,-27 8 1,30-7-1,-30 7 1,30-4-1,-30 4 1,28 0-2,-28 0 1,28 2 0,-28-2-1,25 2 1,-25-2 1,17-2-2,-17 2 1,20-6 0,-20 6 0,17-5-1,-17 5 0,0 0 0,25-7 0,-25 7-1,16-2-1,-16 2 1,18-3-1,-18 3 1,19-2-1,-19 2-1,21-3 1,-21 3 0,21-4-1,-21 4 0,21-3 1,-21 3-1,18 0 0,-18 0 0,18 0 1,-18 0-1,0 0 1,19-9-1,-19 9 1,0 0 0,16-4 0,-16 4 0,0 0 0,0 0 0,0 0-1,0 0 2,-18-10-2,18 10 1,-26-5 0,8 5-1,-1 1 0,-4 3 1,-3-1-1,1 1 1,-2 1 0,-1-1-1,3 1 1,-3-2 0,7 3 1,2-6-1,3 1 0,0-2 1,16 1-1,-25-6 0,25 6 0,-19-7 0,19 7 0,-19-8-1,19 8 1,-18-6-1,18 6 0,-16-3 0,16 3 0,0 0 0,0 0 0,-18 0-1,18 0 1,0 0-1,0 0 1,0 0 0,0 0 0,20 10 0,-20-10-1,21 4 1,-21-4 0,25 2 0,-25-2 0,24 1 0,-24-1 0,27 2-3,-27-2-2,26 2-4,-26-2-8,0 0-10,27 9 0,-27-9 1</inkml:trace>
  <inkml:trace contextRef="#ctx0" brushRef="#br0" timeOffset="1250">3 304 16,'-10'-16'24,"10"16"-9,0 0 0,12-18-3,-12 18 1,19-5-4,-1 7-1,-18-2-1,32-4-1,-11-1-1,4 3-2,1-5 0,1 4-1,-1-4 0,6 1 0,-6-1-1,4 4 0,-9-4 0,4 5-1,-6 0 1,-1 2-1,-18 0 1,28 0-1,-28 0 0,18 4 0,-18-4-1,0 0-2,16 9-2,-16-9-5,0 0-4,0 0-9,0 0-7,0 0 1,0 0 0</inkml:trace>
  <inkml:trace contextRef="#ctx0" brushRef="#br0" timeOffset="1766">608 0 8,'0'0'10,"28"5"-2,-28-5-1,27 12-1,-27-12 0,23 20 0,-23-20-1,12 30 0,-12-13 0,-3 1 0,-3 3-1,-4 0-1,-3 2 0,-6-2-1,1 3 0,1-4-1,3-1-1,14-19 0,-23 26 1,23-26-1,0 0 0,-7 18 0,7-18 0,0 0 0,17-4-1,-17 4 1,23 0 0,-23 0 0,19 0 0,-19 0 0,23 7 0,-23-7 0,22 13 0,-22-13 0,26 21 1,-26-21-1,23 23 0,-23-23 0,19 28 1,-19-28 0,11 30 1,-11-15 0,-2 1 0,2-16 0,-12 28 2,12-28-2,-20 25 1,20-25-1,-21 12 0,2-10-1,19-2-1,-21-2-2,3-3-4,18 5-6,-26-5-11,10-6-1,16 11-3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1:02.53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246 4395 3,'0'0'10,"-10"-23"0,10 23 0,0 0-1,0 0 0,-7-17 0,7 17-1,0 0-1,0 0-1,0 0 0,-18-9-2,18 9-1,0 0 0,0 0-1,0 0 0,-10 16 1,10-16-1,0 0 1,0 0-1,1 17 1,-1-17-1,0 0 1,0 0 0,0 0-1,16 16 0,-16-16 0,0 0 1,16 9-1,-16-9 0,0 0 0,0 0 0,18 16 0,-18-16-1,0 0 1,10 21-1,-10-21 0,7 15 0,-7-15 0,9 18-1,-9-18 1,12 16-1,-12-16 0,0 0 1,22 17-1,-22-17 0,0 0 1,17 13-1,-17-13 0,0 0 0,0 0 0,18 12 0,-18-12 1,0 0-1,0 0 0,0 0 1,18 14-1,-18-14 0,0 0 1,0 0-1,15 14 0,-15-14 1,0 0-1,0 0 0,20 11 0,-20-11 0,0 0 0,0 0 0,19 10 0,-19-10 1,0 0-1,0 0 0,20 11 0,-20-11 0,0 0 0,0 0 0,15 8 0,-15-8 0,0 0 0,0 0 0,0 0 1,11 16-1,-11-16 0,0 0 0,0 0 0,9 16 0,-9-16 0,0 0 0,0 0 0,0 0 0,12 18 0,-12-18 0,0 0 1,0 0-1,0 0 0,0 0 0,18 14 1,-18-14-1,0 0 0,0 0 0,0 0 0,17 12 0,-17-12 0,0 0 0,0 0 0,0 0 0,16 10 0,-16-10 0,0 0 0,0 0 0,0 0 0,0 0 0,0 0 0,18 14 0,-18-14 0,0 0 0,0 0 0,0 0 0,0 0 0,0 0 0,14 16 0,-14-16 0,0 0 0,0 0 0,0 0 1,0 0-1,0 0 0,0 0-1,0 0-3,0 0 0,0 0-4,0 0-4,0 0-7,0 0-12,0 0 1,0 0 0</inkml:trace>
  <inkml:trace contextRef="#ctx0" brushRef="#br0" timeOffset="1328">1261 4844 2,'0'0'7,"0"0"0,0 0 0,0 0 0,0 0-1,0 0 0,0 0 0,0 0 0,-2-17-1,2 17 0,7-18 0,-7 18 0,14-21 0,-14 21 1,19-24-2,-19 24 0,20-27-1,-20 27 0,23-26-1,-23 26 0,23-26-1,-23 26 1,19-28-1,-19 28 0,21-21 0,-21 21 0,19-23-1,-19 23 1,18-21 0,-18 21-1,18-21 1,-18 21-1,17-22 1,-17 22-1,18-21 1,-18 21-1,18-22 1,-18 22-1,17-20 0,-17 20 0,16-23 0,-16 23 0,14-17 0,-14 17 0,16-18 0,-16 18 0,12-16 0,-12 16 0,0 0 0,16-21 0,-16 21 0,0 0 0,13-21 0,-13 21 1,0 0-1,17-19 0,-17 19 0,0 0 0,16-12 0,-16 12 1,0 0-1,0 0 0,0 0 0,0 0 0,0 0 1,0 0-1,0 0 0,0 0 0,0 0 0,13-16-1,-13 16 0,0 0-1,0 0-3,0 0-4,0 0-10,0 0-7,0 0 1,0 0-1</inkml:trace>
  <inkml:trace contextRef="#ctx0" brushRef="#br0" timeOffset="5547">2475 3285 3,'0'0'6,"0"0"-1,0 0 1,0 0-1,0 0-1,0 0 0,0 0 1,0 0-1,0 0 0,0 0 1,8 18-1,-8-18 0,0 0 0,14 19 0,-14-19 0,15 12-1,-15-12 0,16 14 0,-16-14-1,22 14 2,-22-14-2,21 11-1,-21-11 1,21 12-1,-21-12 0,17 9 0,-17-9 0,0 0 0,16 14 0,-16-14-1,0 0 1,0 0 0,0 0-1,0 0 0,11 16-1,-11-16-1,0 0-1,0 0-1,0 0-3,-7 16-2,7-16-1,0 0-2,0 0-1,-18 12-3,18-12 0</inkml:trace>
  <inkml:trace contextRef="#ctx0" brushRef="#br0" timeOffset="6187">2451 3547 4,'14'-20'5,"-14"20"1,0 0-2,16-21 2,-16 21-3,12-15 2,-12 15-3,14-20 2,-14 20-1,16-17-1,-16 17 2,18-23-2,-18 23 2,21-26-1,-21 26 0,23-30-1,-14 14 0,3-2-1,-12 18 0,19-24-1,-19 24 0,14-23 1,-14 23-1,9-16 0,-9 16 0,0 0-2,0 0-2,0 0-4,0 0-7,0 0-5</inkml:trace>
  <inkml:trace contextRef="#ctx0" brushRef="#br0" timeOffset="9203">0 3167 7,'0'0'8,"0"0"0,0 0 0,0 0-2,0 0 0,0 0-1,0 0-1,0 0-1,0 0 0,0 0-1,0 0-1,0 0 1,1 22 0,-1-22 0,8 22-1,-8-22 1,14 25 0,-14-25 0,17 25 0,-17-25 0,20 26 1,-20-26-1,23 28 1,-23-28 0,24 28-1,-24-28 0,27 26 0,-27-26 0,26 25-1,-26-25 1,25 19-2,-25-19 1,23 13 0,-23-13 0,17 12-1,-17-12 1,0 0-1,16 12 1,-16-12-1,0 0 0,0 0 1,0 0-1,0 0 0,0 0 0,0 0-1,0 0-2,0 0-2,0 0-2,0 0-4,0 0-5,0 0-4,0 0-4</inkml:trace>
  <inkml:trace contextRef="#ctx0" brushRef="#br0" timeOffset="9844">81 3494 1,'0'0'10,"0"0"0,14-16-1,-14 16 1,14-19-1,-14 19-1,18-26-1,-18 26-1,24-28 0,-8 10-2,-3-1 1,4-1-2,-1 1 0,3-2 0,-1 2-1,1-1 0,-4 1 0,4-2-1,-3 2 1,0 3-1,-4 0 0,-12 16 0,23-30-1,-23 30 1,16-19 0,-16 19-1,0 0 1,0 0-1,12-16 0,-12 16 0,0 0 0,0 0-2,0 0-1,0 18-2,0-18-4,2 19-7,-2-19-7,2 23-1,-2-23 0</inkml:trace>
  <inkml:trace contextRef="#ctx0" brushRef="#br0" timeOffset="15015">118 2116 1,'0'0'5,"0"0"-1,0 0 0,0 0-1,-9-16-1,9 16 0,0 0-1,0 0 0,2-18-1,-2 18 1,0 0 0,2-16 1,-2 16 0,0 0 1,0 0 0,0 0 0,-4-17 0,4 17 1,0 0-2,0 0 1,0 0-1,0 0 0,0 0 0,0 0 0,0 0 0,0 0 1,0 0 0,0 0 0,0 0 1,0 0-1,0 0 0,0 0-1,0 0 0,0 0 1,0 0-1,-16-2-1,16 2 0,0 0 0,0 0 1,0 0-1,-2 19 0,2-19 1,0 0-1,2 18 1,-2-18 0,0 0-1,5 21 1,-5-21 0,0 0 0,4 19-1,-4-19 1,0 0 0,2 23 0,-2-23 0,0 0-1,-2 19 1,2-19-1,0 0 0,0 22 0,0-22 0,2 15 0,-2-15 0,0 0 0,1 20-1,-1-20 1,0 0 0,0 19 0,0-19 0,0 0 0,-1 18 0,1-18 0,0 0-1,0 19 1,0-19-1,0 0 1,0 17-1,0-17 1,0 0-1,1 20 1,-1-20-1,0 0 1,-1 17 0,1-17 0,0 0 0,0 20 0,0-20 0,0 0 0,-4 19 0,4-19 0,0 0 0,-5 21-1,5-21 1,0 0-1,-5 25 1,5-25 0,-6 19 0,6-19 0,-1 19-1,1-19 1,-2 18 0,2-18 0,0 0-1,-2 21 1,2-21-1,0 0 0,0 19 1,0-19-1,0 0 0,0 25 1,0-25-1,0 0 1,-2 19-1,2-19 0,0 0 1,-1 19-1,1-19 0,0 0 0,0 21 1,0-21-1,0 0 0,-4 20 0,4-20 0,-2 16 1,2-16-1,-2 17 0,2-17 1,-1 19-1,1-19 0,-4 22 0,4-22 1,-2 22-1,2-22 0,-3 20 1,3-20-1,0 21 0,0-21 0,0 19 1,0-19-1,2 19 0,-2-19 0,1 23 2,-1-23-2,2 25 0,-2-25 1,2 26-1,-2-26 0,2 30 1,-2-30-1,0 26 1,0-26-1,-4 23 0,4-23 0,-3 18 1,3-18-1,-4 16 0,4-16 0,-3 15 1,3-15-1,0 20 0,0-20 0,-2 22 0,2-22 1,0 22-1,0-22 0,-2 19 0,2-19 0,2 17 0,-2-17 0,2 18 0,-2-18 0,1 18 0,-1-18 0,6 14 0,-6-14 0,3 15 0,-3-15 0,4 18 1,-4-18-1,1 19 0,-1-19 0,0 20 0,0-20 0,2 21 0,-2-21 0,2 19 0,-2-19 0,4 19 1,-4-19-1,3 18 0,-3-18 0,0 0 0,7 23 0,-7-23 0,0 0 0,5 19 0,-5-19 0,0 0 0,6 18 0,-6-18 0,0 0 1,3 19-1,-3-19 0,0 0 0,4 17 0,-4-17 0,0 0 0,3 16 0,-3-16 0,0 0 0,2 18 0,-2-18 0,0 0 0,0 23 0,0-23 0,0 0 1,4 19-2,-4-19 1,0 0 0,3 21 0,-3-21 0,0 0 1,7 21-1,-7-21-1,0 0 1,7 19 0,-7-19 0,0 0-1,11 20 1,-11-20-1,7 19 1,-7-19 0,7 23 0,-7-23 0,7 21 0,-7-21 0,5 21 0,-5-21 0,0 0 0,7 18 0,-7-18 0,0 0 0,0 0 0,0 0 0,0 0 0,9 19 0,-9-19 0,0 0 0,0 0 0,0 0 1,0 0-1,0 0 0,0 0 1,0 0-1,0 0 0,0 0 1,0 0-1,0 0 0,0 0 0,0 0 0,0 0-1,0 0 1,0 0 0,0 0 0,0 0 0,0 0 0,0 0 0,0 0 0,0 0 0,0 0 0,0 0 0,0 0 0,0 0 0,0 0 1,0 0-1,0 0-2,0 0-1,11-21-4,-11 21-2,1-26-4,-1 26-4,6-44-1,3 19-3,-9-12-1,7 0 2,-6 0 2,6-7 4,-7 8 6,-5 0 6,0 5 4,-2 3 3,-7 0 3,1 8 1,-3-1 0,4 4 0,-6-1-2,18 18-1,-26-30-2,14 15 0,1-1-1,4-4 0,2 3 0,-2-6 0,7 4-1,0-4 1,0 2-1,1 0-1,5 3-1,-3-1 1,1 0-1,3-1 0,-4 3 0,-3 17 0,11-30 0,-9 16 0,-2 14 0,9-28 1,-9 28-1,1-27 2,-1 27-1,2-19 2,-2 19-1,0 0 1,-3-16 0,3 16 0,0 0 0,0 0-1,0 0-1,0 0 0,0 0 0,0 0 0,-9 25-1,9-25 1,0 23-1,0-23 1,-2 29 0,2-9 0,2 3 0,-2-6 0,1 6 1,-1 0-1,2 0 1,-2-1 0,4 1 0,-4 0 0,0 2 0,0-1-1,2-1 1,-2 2 0,1-2 0,-1-4-1,2 7 0,-2-6 1,2 2-1,-2-4 0,5 3 0,-3-2 0,3-1 0,-5-1 0,9 3 0,-5-4 0,3 3 0,-2-3-1,0-1 1,-1 0 0,-1 4 0,-5-3 0,4-2 0,0 1 0,0 3-1,-2-18 1,2 30 0,-1-11-1,1 1 0,-2-3 1,4 2-1,-3-1 1,1 3-1,0-3 1,0 1-1,-2-19 1,5 26-1,-5-26 0,5 21 2,-5-21-2,5 21 0,-5-21 1,6 16-1,-6-16 1,3 18-1,-3-18 0,2 17 1,-2-17-1,2 16 1,-2-16-1,3 19 1,-3-19-1,2 18 0,-2-18 1,5 16-1,-5-16 1,6 21-1,-6-21 0,5 17 0,-5-17 0,7 16 1,-7-16-1,5 16 0,-5-16 1,0 0-1,6 19 0,-6-19 0,0 0 1,7 20-1,-7-20 0,0 0 0,10 17 0,-10-17 0,0 0 1,13 21-1,-13-21 0,8 16 0,-8-16 0,11 18 0,-11-18 0,12 15 0,-12-15 0,0 0 1,9 20-1,-9-20 0,0 0 0,0 0 0,12 16 0,-12-16 1,0 0-1,0 0 0,0 0 0,0 0 0,16 12 0,-16-12 0,0 0 0,0 0 0,0 0 0,9 16 1,-9-16-1,0 0 0,0 0 0,7 17 0,-7-17 0,0 0 0,0 0 0,7 20 0,-7-20 1,0 0-1,0 0 0,11 17 0,-11-17 0,0 0 0,0 0 0,9 19 0,-9-19 0,0 0 0,7 20 1,-7-20-1,0 0 0,10 17 0,-10-17 0,0 0 0,0 0 1,11 20-1,-11-20 0,0 0 0,0 0 0,0 0 0,0 0 0,0 0 0,14 15 0,-14-15 0,0 0 0,0 0 0,0 0 0,0 0 1,0 0-1,0 0 0,16 18 0,-16-18 0,0 0 0,0 0 0,0 0 0,0 0 0,12 16 1,-12-16-1,0 0 0,0 0 0,0 0 0,0 0 0,11 16 0,-11-16 0,0 0 0,0 0 0,0 0 0,3 15 0,-3-15 0,0 0 0,0 0 0,0 0 0,0 0 0,9 16 1,-9-16-1,0 0 0,0 0 0,0 0 0,0 0 0,0 0 0,9 16 0,-9-16 0,0 0 0,0 0 0,0 0 0,18 11 0,-18-11 0,0 0 0,0 0 0,0 0 0,17 14 0,-17-14 0,0 0 0,0 0 0,0 0 1,16 14-1,-16-14 0,0 0 0,0 0 0,19 14 0,-19-14 0,16 9 0,-16-9 0,16 5 0,-16-5 0,18 5 0,-18-5 0,0 0 0,19 9 0,-19-9 0,0 0 1,0 0-1,18 9 0,-18-9 0,0 0 0,0 0 0,18 7 0,-18-7 1,0 0-1,0 0 0,22 3 0,-22-3 0,0 0 0,0 0 0,18-3 0,-18 3 1,0 0-1,0 0 0,0 0 0,16 3 0,-16-3 0,0 0 0,0 0 0,0 0 0,0 0 0,18 0 0,-18 0 0,0 0 0,0 0 0,15 2 1,-15-2-1,0 0 0,16 0 0,-16 0 0,0 0 0,0 0 1,16 0-1,-16 0 0,0 0 0,0 0 0,0 0 1,18 2-1,-18-2 0,0 0 0,0 0 0,0 0 0,16 7 0,-16-7 0,0 0 0,0 0 1,17 3-1,-17-3 0,0 0 0,0 0 0,22 5 0,-22-5 0,0 0 1,21 6-1,-21-6 0,0 0 0,21 0 0,-21 0 0,17-2 1,-17 2-1,16 0 0,-16 0 0,16-2 0,-16 2 0,0 0 1,23 2-1,-23-2 0,0 0 0,25 2 0,-25-2 0,0 0 1,25 3-1,-25-3 0,0 0 0,22 0 0,-22 0 0,0 0 0,20 0 0,-20 0 0,0 0 0,21 0 0,-21 0 0,14-3 0,-14 3 1,25 0-1,-25 0 0,21-2 0,-21 2 0,25-2 0,-25 2 0,24 0 0,-24 0 0,23 2 0,-23-2 0,21 2 0,-21-2 0,22 1 0,-22-1 0,19 4 0,-19-4 0,19 2 0,-19-2 0,20 0 0,-20 0 1,16 0-1,-16 0 0,0 0 0,21-2 0,-21 2 0,0 0 0,0 0 0,19-4 0,-19 4 0,0 0 0,0 0 0,18-3 0,-18 3 0,0 0 0,16-5 1,-16 5-1,0 0 0,19-6 0,-19 6 0,0 0 0,19-7 0,-19 7 0,0 0 0,16-5 0,-16 5 0,0 0 0,0 0 0,18-5 0,-18 5 0,0 0 0,0 0 0,16 0 0,-16 0 0,0 0 0,0 0 0,0 0 0,0 0 0,0 0 0,16-2 0,-16 2 0,0 0 0,0 0 0,0 0 0,0 0 0,0 0 0,17 2 0,-17-2-1,0 0 1,0 0 0,18 2 1,-18-2-1,0 0 0,0 0 0,18 1 0,-18-1 0,0 0 0,0 0 0,19 2 0,-19-2 0,0 0 0,16 0 0,-16 0 0,0 0 0,18 0 0,-18 0 0,0 0 0,15-3 0,-15 3 0,0 0 0,0 0 0,20-2 0,-20 2 0,0 0 0,0 0 0,0 0 0,16-2 0,-16 2 0,0 0 0,0 0 0,19-2 0,-19 2 0,0 0 0,0 0 0,21-1 0,-21 1 0,0 0 0,20 0 0,-20 0 0,0 0 0,0 0 0,17 3 0,-17-3-1,0 0 1,0 0 1,0 0-1,0 0 0,16-2 0,-16 2 0,0 0-1,0 0 2,0 0-1,0 0 0,18 0 0,-18 0 0,0 0 0,0 0 0,16 0 0,-16 0 0,0 0 0,0 0 0,17-1 0,-17 1 0,0 0 0,0 0 0,16 0 0,-16 0 0,0 0 0,0 0 0,20 3 0,-20-3 0,0 0 0,0 0 0,19 2 0,-19-2 0,0 0 0,0 0 0,18 2 0,-18-2 0,0 0 0,0 0 0,0 0 0,15 0 0,-15 0 0,0 0 0,0 0 0,0 0 0,18-2 0,-18 2 0,0 0 0,0 0 0,19-2 0,-19 2 0,0 0 0,0 0 0,16 0 0,-16 0 0,0 0 0,0 0 0,16-3 0,-16 3 0,0 0 0,0 0 0,0 0 0,18-4 0,-18 4 0,0 0 0,0 0 0,17-3 0,-17 3 0,0 0 0,0 0 0,0 0 0,16 0 0,-16 0 0,0 0 0,0 0 0,0 0 0,18 1 0,-18-1 0,0 0 0,0 0 0,16 2 0,-16-2 0,0 0 0,0 0 0,0 0 0,17 4 0,-17-4 0,0 0 0,0 0 0,0 0 0,18 0 0,-18 0 0,0 0 0,16 0 0,-16 0 0,0 0 0,0 0 0,19-6 0,-19 6 0,0 0 0,0 0 0,20-3 0,-20 3 0,0 0 0,0 0 0,0 0 0,17-5 0,-17 5 0,0 0 0,16-7 0,-16 7 0,0 0 0,18-7 0,-18 7 0,0 0 0,0 0 0,0 0 0,0 0 0,0 0 0,14-18 0,-14 18 0,0 0 0,0 0 0,0 0 0,0 0 0,0 0 0,11-16 0,-11 16 0,0 0 0,0 0 0,0 0 1,0 0-1,0 0 0,0 0 0,14-17 0,-14 17 0,0 0 0,0 0 0,0 0 0,12-18 0,-12 18 0,0 0 0,0 0 0,0 0 0,12-18 0,-12 18 0,0 0 0,0 0 0,0 0 0,0 0 0,13-17 0,-13 17 0,0 0 0,0 0 0,0 0 0,0 0 0,12-16 0,-12 16 0,0 0 0,0 0 0,12-19 0,-12 19 0,0 0 0,0 0 0,20-20 0,-20 20 0,0 0 0,0 0 0,0 0 0,14-17 0,-14 17 0,0 0 0,0 0 0,0 0 0,0 0 0,7-18 0,-7 18 0,0 0 0,0 0 0,0 0 0,5-19 1,-5 19-1,0 0 0,0 0 0,9-19-1,-9 19 1,0 0 0,5-16 0,-5 16 0,0 0 0,0 0 0,9-19 0,-9 19 0,0 0 0,0 0 0,0 0 0,0 0 0,0 0 0,0 0 0,0 0 0,0 0 0,0 0 0,9-18 0,-9 18 0,0 0 0,0 0 0,0 0 0,12-16 0,-12 16 0,0 0 0,0 0 0,11-17 0,-11 17 0,0 0 0,0 0 1,0 0-1,12-16 0,-12 16 0,0 0 0,0 0 0,7-18 0,-7 18 0,0 0 0,2-19 0,-2 19 0,4-16 0,-4 16 0,0 0 0,10-23 0,-10 23 0,5-15 0,-5 15 0,0 0 0,9-18 0,-9 18 0,0 0 0,0 0 0,9-16 0,-9 16 1,0 0-1,0 0 0,0 0 0,2-17 0,-2 17 0,0 0 0,0 0 0,3-18 0,-3 18 0,0 0 0,0 0 0,4-19 0,-4 19 0,0 0 0,0 0 0,7-20 0,-7 20 0,0 0 0,0 0 0,11-19-1,-11 19 1,0 0 0,5-16 0,-5 16 0,0 0 0,0 0 0,5-19 0,-5 19 0,0 0 1,4-16-1,-4 16 0,0 0 0,5-19 0,-5 19 0,0 0 0,5-23 0,-5 23 0,6-18 0,-6 18 0,1-17 0,-1 17 0,4-16 0,-4 16 0,0 0 0,2-21 0,-2 21 0,3-16 0,-3 16 0,0 0 0,4-21 0,-4 21 0,0 0 0,5-19 0,-5 19 0,0 0 0,3-18 0,-3 18 0,0 0 0,0-16 0,0 16 0,0 0 0,2-21 0,-2 21 0,2-17 0,-2 17 0,4-19 0,-4 19 1,3-18-1,-3 18 0,0-16 1,0 16-1,0-16 1,0 16-1,0-17 0,0 17 0,0-18 1,0 18-1,0 0 0,2-21 0,-2 21 0,2-16 0,-2 16 0,0 0 0,1-19 0,-1 19 0,0 0 0,4-23 0,-4 23 0,0 0 0,0-23 0,0 23 0,0-19 0,0 19 0,-2-23 0,2 23 0,-2-24 0,2 24 0,0-28 0,0 28 0,-3-29 0,6 12 0,-3 17 0,0-30 0,2 14 0,0-1 0,0 1 0,-1-3 0,-1-1 0,0 1 0,0-4 0,0 4 0,-1-4 0,2 5 0,-1 1 0,-1-2 0,-1-3 0,2 3 0,-4 0 0,4 0 0,-1-1 0,1-4 0,-2-1 1,2 0-1,0 1 0,0-2 0,0 3-1,-2-4 2,0-1-1,4 2 0,-4-4 0,2-2 0,0 3-1,0-1 1,0 2-1,-3-2 1,1 3-1,2 1 1,-2 3-1,2-1 1,-2 3 0,2-2 0,0 0 0,-1-2 0,2 1 1,-2-1-1,-3-3 0,2 2 0,1-2 0,-3 0 0,2-4 0,-3 2 0,2 0 0,1-1 0,-2 1 0,2 0 0,-1 0 0,1 9 0,4 0 0,0 3 0,-1 1 0,-1 17 0,4-28 0,-4 28 0,4-28 0,-3 12 0,1 0 0,-2 0 0,2-3 0,0 1 0,-2 3 0,0-1 0,1-2 0,-1 2 0,0 1 0,0 15 0,0-29 0,0 29 0,-1-26 0,1 26 0,0-26 0,0 26 0,0-20 0,0 20 0,0 0 0,-2-17 0,2 17-1,0 0-1,0 0-1,0 0-1,0 0-4,9 28-3,-9-28-9,1 23-16,1 0 1,-2 5-2,-3 5 3</inkml:trace>
  <inkml:trace contextRef="#ctx0" brushRef="#br0" timeOffset="35656">1292 751 1,'0'0'5,"0"0"0,-5 25-1,5-6-1,2 7-1,-1 2 1,1 8 0,2 0-1,-1 1 0,1 2 0,1-2 0,0 1 0,-1-1 0,3 2 0,-2 1-1,-1-3 1,-1 2-1,1-8 1,3 3-1,-4-6 0,1-3-1,-2-4 1,-2-21-1,5 17 0,-5-17 0,0 0-1,0 0 1,4-17 0,-4 17 0,0-30 0,-2 9 0,0 0-1,-2-6 1,1 3-1,-2-6 0,-2 2 0,1-6 0,-1 3 0,2-1 0,1 2 1,1 2-1,-1 2 0,3 1 1,1 2 0,0 2 0,0 2 0,1 2 0,-1-1 0,0 18 0,2-25-1,-2 25 1,5-17 0,-5 17-1,0 0 1,0 0 0,0 0 0,0 0-1,0 0 1,13 14 0,-13 2 0,0 3 0,-2 6 0,2-3 0,0 8 0,0-2-1,4 4-1,-3-4-2,5 4-3,-3-4-5</inkml:trace>
  <inkml:trace contextRef="#ctx0" brushRef="#br0" timeOffset="38265">1268 100 3,'0'0'6,"0"0"0,0 0 0,12-16 0,-12 16-1,18-11 1,-18 11-1,28-16 1,-9 9-1,-1-3 0,3-1 0,0 3-1,0-3 0,0 8-1,-5-3 0,-2 6-1,-14 0 0,25 7 2,-25-7-2,7 18 1,-7-18 0,-3 24 0,3-24 0,-16 29 0,3-10-1,1 0-1,-2 2 1,0-1-2,0 2 0,0 1 0,1-2 0,1 0-1,12-21 1,-12 30 0,12-30 0,0 21 0,0-21-1,0 0 2,15 18-1,-15-18 0,15 9 1,-15-9 0,24 3 1,-24-3-1,25 5 0,-25-5 1,26 2-1,-26-2 0,27 4 0,-27-4 0,23 5-1,-23-5 1,24 9-2,-24-9 0,25 7-3,-25-7-5,27 2-14,-4 6-4,-23-8-1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0:13.2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1,'0'0'1,"0"0"0,0 0 0,0 0 0,0 0 0,0 0 0,0 0-1,0 0 1,0 0-1,0 0-2,0 0-4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0:14.68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9 15 3,'0'0'3,"0"0"2,0 0-1,-9-15 0,9 15 0,0 0-1,0 0 0,0 0-1,0 0 0,0 0-1,0 0 0,0 0-1,0 0 0,0 0 0,0 0 0,0 0 1,0 0-1,0 0 0,0 0 1,9 15-1,-9-15 1,0 0 0,0 0 0,7 18 0,-7-18 0,0 0 0,0 0 0,9 18 0,-9-18-1,0 0 1,0 0-1,0 0 1,16 14-1,-16-14 1,0 0 0,0 0 0,0 0 1,0 0 0,10 17-1,-10-17 1,0 0 0,0 0-1,2 19 0,-2-19 0,0 0-1,0 0 0,0 0 0,0 0 1,11 20-1,-11-20 0,0 0 1,0 0-1,0 0 1,0 0-1,0 0 0,10 17 1,-10-17-1,0 0 1,0 0-1,6 16 0,-6-16 0,0 0 0,0 0 1,0 0-1,12 14 0,-12-14 0,0 0 0,0 0 1,0 0-1,7 18 0,-7-18 1,0 0-1,0 0 0,0 0 1,7 16-1,-7-16 0,0 0 0,0 0 0,0 0 0,11 17 0,-11-17 0,0 0 0,0 0 0,0 0 0,0 0 0,12 14 0,-12-14 1,0 0-1,0 0 0,0 0 0,9 18 0,-9-18 0,0 0 1,0 0-1,5 19 0,-5-19 0,0 0 0,0 0 0,7 16 1,-7-16-1,0 0 0,0 0 0,0 0 1,5 14-1,-5-14 0,0 0 0,0 0-1,0 0 2,0 0-1,0 0-1,9 17 1,-9-17 0,0 0 0,0 0 0,0 0 0,0 0 0,0 0 0,14 18 0,-14-18 1,0 0-1,0 0 0,0 0 0,14 16 0,-14-16 0,0 0 0,0 0 0,0 0 0,16 14 0,-16-14 0,0 0 0,0 0 0,0 0 0,0 0 0,0 0 0,11 16 0,-11-16 0,0 0 0,0 0 0,0 0 0,0 0 0,0 0 0,0 0 0,0 0 0,0 0 0,9 15 0,-9-15 0,0 0 0,7 18 0,-7-18 0,0 0 0,9 19 0,-9-19 0,0 0 0,0 0 0,0 0 0,0 0 1,0 0-1,10 16 0,-10-16 1,0 0-1,0 0 1,0 0-1,0 0 0,0 0 0,0 0 0,0 0-1,0 0-2,0 0-5,0 0-4,0 0-9,0 0 1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0:16.35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384 7,'9'-19'9,"-9"19"-2,0 0-1,11-18-1,-11 18-1,0 0 0,7-16-1,-7 16 0,0 0-1,0 0 0,16-19 0,-16 19-1,0 0 0,0 0 1,15-17-1,-15 17 0,0 0 0,0 0 0,16-20 0,-16 20 0,0 0 0,16-16-1,-16 16 1,0 0 0,0 0-1,20-17 1,-20 17 0,0 0-1,0 0 1,14-18 0,-14 18 0,0 0-1,0 0 1,14-17-1,-14 17 1,0 0-1,14-14 1,-14 14-1,0 0 0,19-20 0,-19 20 0,0 0 1,18-19-1,-18 19 0,0 0 0,12-18 1,-12 18-1,0 0 0,0 0 1,14-17-1,-14 17 0,0 0 0,0 0 0,0 0 0,18-19 1,-18 19-1,0 0 0,0 0 0,14-18 0,-14 18 0,0 0 0,0 0 0,0 0 0,0 0 0,18-16 0,-18 16 0,0 0 0,0 0 1,19-16-1,-19 16 0,0 0 0,14-15 0,-14 15 0,0 0 0,0 0 0,14-20 0,-14 20 0,0 0 0,0 0 0,0 0 0,0 0 0,0 0 0,0 0 0,9-15 0,-9 15 0,0 0 0,0 0-1,0 0-2,0 0-2,0 0-6,0 0-9,0 0-1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0:34.14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0,'0'0'1,"0"0"0,0 0 0,0 0 0,0 0 0,0 0 0,0 0 1,0 0-1,0 0 1,0 0-1,0 0 0,0 0 0,0 0 0,0 0 0,0 0-1,0 0 1,0 0-1,0 0 1,0 0-1,0 0 0,0 0 0,0 0 1,0 0-1,0 0-1,0 0 1,0 0-2,0 0 1,0 0-2,0 0-1,0 0-4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0:35.84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1,'0'0'4,"0"0"0,0 0 0,0 0-1,0 0-1,0 0 1,0 0-2,0 0 1,0 0-1,0 0 1,0 0 0,0 0 0,0 0 1,5 15 0,-5-15 0,0 0 0,7 20 0,-7-20 0,0 0-1,14 23-1,-14-23 0,0 0 0,23 17 0,-23-17 1,0 0-1,20 18 2,-20-18-1,0 0 0,10 17 0,-10-17 1,0 0-1,7 18-1,-7-18 0,0 0 0,6 16 0,-6-16-1,0 0 1,0 0-1,10 17 1,-10-17-1,0 0 1,0 0-1,0 0 1,0 0-1,0 0 0,0 0 0,0 0 0,0 0 0,0 0 1,0 0-1,0 0 0,0 0 0,0 0 0,0 0-1,0 0-1,0 0 0,0 0-3,0 0-1,0 0-2,0 0-4,0 0-3,0 0-4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0:36.53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2 15 3,'0'0'5,"0"0"-1,0 0 0,0 0 0,0 0-1,0 0 0,0 0 0,0 0-1,0 0 1,0 0-1,-12-15 1,12 15-1,0 0-1,0 0 1,0 0-1,0 0-1,0 0 1,0 0 0,0 0 0,0 0 0,0 0 0,0 0 0,0 0 1,0 0-1,0 0 0,0 0 1,0 0-1,0 0 1,17 15-1,-17-15 1,0 0 1,20 22-1,-20-22 1,16 15-1,-16-15 1,14 16-1,-14-16 0,0 0 1,19 21 0,-19-21-1,0 0-1,0 0 1,12 20-2,-12-20 2,0 0-1,0 0-1,0 0 1,0 0 0,0 0 0,0 0 0,0 0-1,0 0 0,0 0 0,0 0-3,0 0-1,0 0-2,0 0-5,0 0-2,0 0-5,0 0-5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0:37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14 7,'0'0'8,"12"-28"-1,-12 28 0,16-28-1,-2 12-1,-14 16 0,18-28-1,-18 28 0,21-28-1,-21 28 0,23-26 0,-23 26 0,18-25-1,-18 25 0,17-17 0,-17 17-1,0 0 0,21-18 0,-21 18 0,0 0-1,0 0 1,0 0-1,0 0 0,0 0 0,0 0-1,0 0 0,0 0-1,0 0-1,16 4-1,-16-4-3,0 0-1,0 0-3,0 0-6,0 0-3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0:38.45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6 9 7,'0'0'10,"-16"-9"-1,16 9-1,0 0 0,0 0-2,0 0 0,0 0-2,0 0-1,0 0 1,0 0-2,0 0 1,0 0-1,0 0 0,14 23 1,-14-23 0,10 15 0,-10-15 0,11 18 0,-11-18 0,9 19-1,-9-19 1,17 25-1,-17-25 0,18 24 0,-18-24 0,21 25 0,-21-25 0,18 26-1,-18-26 2,12 25-2,-12-25 2,20 23-2,-20-23 1,15 21-1,-15-21 1,13 17-2,-13-17 1,0 0 0,17 21-1,-17-21 1,0 0-1,0 0 0,0 0 0,0 0 0,13 16 0,-13-16-1,0 0 1,0 0-1,0 0-1,0 0 1,0 0-4,0 0 0,0 0-6,0 0-2,0 0-8,0 0-3,0 0-1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0:39.1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02 9,'5'-19'13,"15"5"-1,-12-2-3,12-2-1,-6 1-2,2-3-2,5 3-1,-7-1-1,4 2 0,-6 1 0,4 2-1,-16 13-1,19-19 0,-19 19-1,0 0-1,0 0 0,0 0-3,0 0-3,0 0-6,0 0-5,9 19-1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0:41.68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5 16 1,'0'0'10,"0"0"0,0 0-2,-15-16-2,15 16 0,0 0-1,0 0 0,0 0-1,0 0 0,0 0 0,0 0 0,0 0-1,0 0 0,0 0 0,0 0 0,0 0-1,0 0 2,0 0-2,0 0-1,0 0 1,0 0 0,0 0 0,15 19 0,-15-19 0,11 20 0,-11-20-1,12 24 1,-12-24-1,11 21 0,-11-21 0,12 23 0,-12-23 1,13 21-1,-13-21 0,12 14 0,-12-14-1,10 16 2,-10-16-1,15 16 0,-15-16 0,14 19 0,-14-19 0,14 19 0,-14-19 0,14 20-1,-14-20 1,14 21-1,-14-21 0,11 16 0,-11-16 0,0 0 0,12 21 0,-12-21 1,0 0-1,0 0 0,0 0 0,0 0 0,0 0-1,0 0 0,0 0-2,0 0-1,0 0-1,0 0-4,0 0-5,0 0-7,0 0-4,0 0 1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0:42.48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328 10,'17'-30'11,"-17"30"0,20-23-1,-20 23-1,23-28-1,-23 28-1,24-31 0,-11 11-3,-1 6-1,0-5-1,6 0 1,-4-1-2,0 3 0,0 1 0,-14 16-1,23-25 1,-23 25-1,20-16 1,-20 16 0,0 0-1,17-15 0,-17 15 0,0 0 0,14-16 0,-14 16 0,0 0 0,0 0-1,0 0 1,18-14-1,-18 14-1,0 0-2,0 0 0,0 0-2,18-5-3,-18 5-5,0 0-8,0 0 1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0:45.54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9 0 17,'0'0'12,"0"0"0,0 0-1,0 0-1,0 0-1,0 0-2,-16-9 0,16 9-1,0 0-2,0 0 0,-15 6-1,15-6-1,0 0 0,0 0-1,-15 17 0,15-17 0,0 0 0,-8 18 0,8-18 0,0 0 1,-4 16-1,4-16 0,0 0 1,-3 15-1,3-15 1,0 0-1,-2 22 0,2-22-1,0 15 1,0-15 0,2 21 0,-2-21 0,1 23 0,-1-23 0,4 21 1,-4-21-1,0 23 1,0-23-1,-2 21 1,0-5 0,2-16-1,-3 28 1,3-28 0,-7 26 0,7-10-1,0-16 0,-5 27 0,5-27 1,-2 21-1,2-21-1,-4 21 1,4-21-1,0 17 1,0-17-1,0 18 1,0-18-1,4 16 1,-4-16-1,2 15 0,-2-15 1,0 0-1,0 22 1,0-22-1,0 0 1,3 21-1,-3-21 1,0 0-1,7 19 1,-7-19-1,0 0 0,4 19 1,-4-19-1,0 0 0,8 21 1,-8-21-1,0 0 0,4 21 1,-4-21-1,0 16 0,0-16 0,0 0 1,0 25-1,0-25 0,0 0 0,3 19 1,-3-19-1,0 0 0,0 19 0,0-19 1,0 0-1,-1 14 0,1-14 1,0 0-1,-2 23 0,2-23 0,-2 14 0,2-14 0,-3 18 0,3-18 0,-2 16 2,2-16-2,0 0 0,-5 23 0,5-23 0,0 0 0,-2 15 0,2-15 1,0 0-1,-2 20 0,2-20 0,0 0 0,-2 19 0,2-19 0,0 18 0,0-18 0,-3 19 0,3-19 0,-4 21 0,4-21 0,0 23 0,0-23 0,-1 23 0,1-23 0,0 21 0,0-21 1,0 15-1,0-15 0,0 0 0,-2 22 0,2-22 0,0 0 0,0 22 0,0-22 0,0 18 0,0-18 0,-2 16 0,2-16 0,2 16 0,-2-16 0,2 17 0,-2-17 0,0 18 0,0-18 0,0 14 0,0-14 0,0 15 0,0-15 0,0 0 0,0 22 0,0-22 0,0 0 0,3 19 0,-3-19 0,0 0 0,4 17 0,-4-17 1,0 0-1,3 16 0,-3-16 0,0 0 0,2 16 0,-2-16 0,0 0 0,7 18 0,-7-18 0,0 0 0,3 19 0,-3-19 0,0 0 0,6 17 0,-6-17 0,0 0 0,5 16 0,-5-16 0,0 0 1,5 16-1,-5-16 0,0 0 0,0 0 0,7 19 0,-7-19 0,0 0 0,6 16 0,-6-16 0,0 0 0,5 18 1,-5-18-1,0 0 1,0 16 0,0-16 0,2 15-1,-2-15 1,0 0-1,1 23 0,-1-23 0,2 18 0,-2-18 0,0 0 0,4 21 0,-4-21 0,0 0 0,3 17 1,-3-17-1,0 0 0,7 16 0,-7-16 0,0 0 0,7 16 0,-7-16 0,0 0 0,11 18 0,-11-18 0,0 0 0,9 17 0,-9-17 0,0 0 0,7 18 0,-7-18 1,0 0-1,0 0 0,7 19 0,-7-19 0,0 0 0,0 0 0,9 18 0,-9-18 0,0 0 0,0 0 0,7 17 0,-7-17 0,0 0 0,0 0 0,5 19 0,-5-19 0,0 0 0,4 18 0,-4-18 0,0 0 0,1 16 0,-1-16 0,0 0 0,0 0 0,2 16 0,-2-16 0,0 0 0,0 0 0,5 15 0,-5-15 0,0 0 0,0 0 0,6 20 0,-6-20 0,0 0 0,0 0 0,7 17 0,-7-17 1,0 0-1,0 0 0,5 20 0,-5-20 0,0 0 1,0 0-1,9 15 0,-9-15 0,0 0 1,0 0-1,7 16 0,-7-16 0,0 0 0,0 0 0,9 16 0,-9-16 1,0 0-2,0 0 1,7 16 1,-7-16-1,0 0 0,0 0 0,7 16 0,-7-16 0,0 0 0,0 0 0,12 15 0,-12-15 0,0 0 1,0 0-1,7 16 0,-7-16 0,0 0 0,0 0 1,0 0-1,9 16 0,-9-16 0,0 0 0,0 0 0,0 0 1,0 0-1,0 0 0,0 0 0,16 16 1,-16-16-1,0 0 0,0 0 0,0 0 1,14 16-1,-14-16 0,0 0 0,0 0 0,0 0 1,0 0-1,0 0 0,18 12 0,-18-12 0,0 0 0,0 0 0,0 0 0,0 0 0,0 0 1,0 0-1,0 0 0,14 14 0,-14-14 1,0 0-1,0 0 0,0 0 0,0 0 1,0 0-1,0 0 0,0 0 0,0 0 0,0 0 1,0 0-1,0 0 0,0 0 0,0 0 0,0 0 0,0 0 1,0 0-1,0 0 0,0 0 0,0 0 0,0 0 1,0 0-1,0 0 0,0 0 0,0 0 0,0 0 1,12 18-1,-12-18 0,0 0 0,0 0 0,0 0 0,4 15 0,-4-15 0,0 0 0,0 0 0,0 0 0,0 0 0,0 0 0,0 0 0,0 0 0,0 0 1,0 0-1,19 16 0,-19-16 0,0 0 1,0 0-1,0 0 0,16 12 0,-16-12 0,0 0 0,0 0 0,0 0 0,0 0 1,14 9-2,-14-9 2,0 0-1,0 0 0,0 0 0,19 4 0,-19-4 0,0 0 0,0 0 1,18-2-1,-18 2 0,0 0 0,0 0 1,14-2-1,-14 2 0,0 0 0,0 0 0,0 0 0,18 2 0,-18-2 0,0 0 0,0 0 0,17 0 0,-17 0 0,0 0 0,0 0 0,0 0 0,15 2 0,-15-2 0,0 0 0,0 0 0,0 0 0,0 0 0,17 3 0,-17-3 0,0 0 0,0 0 0,0 0 0,20-1 0,-20 1 0,0 0 0,0 0 0,15 0 0,-15 0 0,0 0 0,23 0 0,-23 0 0,14 0 0,-14 0 0,0 0 0,20 1 0,-20-1 0,0 0 0,0 0 0,17 2 0,-17-2 0,0 0 0,0 0 0,15-2 0,-15 2 0,0 0 0,0 0 0,0 0 0,17-3 0,-17 3 0,0 0 0,0 0 0,0 0 0,16 2 0,-16-2 0,0 0 0,0 0 0,0 0 0,18-6 0,-18 6 0,0 0 0,0 0 0,19-3 0,-19 3 0,0 0 0,0 0 0,21-7 1,-21 7-2,0 0 1,0 0 1,18-7-1,-18 7 0,0 0 0,0 0 0,19-2 0,-19 2 0,0 0 0,0 0 0,0 0 0,16 0 0,-16 0 0,0 0 0,0 0 0,16-2 0,-16 2 0,0 0 0,0 0 0,0 0 0,16-3 0,-16 3 0,0 0 0,0 0 0,0 0 0,16 1 0,-16-1 0,0 0 0,0 0 0,0 0 0,0 0 0,16-1 0,-16 1 0,0 0 0,0 0 0,0 0 0,0 0 0,0 0 0,16 1 0,-16-1 0,0 0 0,0 0 0,0 0 0,15 0 0,-15 0 0,0 0 0,0 0 0,18 6 0,-18-6 0,0 0 0,0 0 0,18 7 0,-18-7 0,0 0 0,0 0 0,17 8 0,-17-8 0,0 0 0,0 0 0,18 9 0,-18-9 0,0 0 0,0 0 0,16 7 0,-16-7 0,0 0 0,0 0 1,16 9-1,-16-9 0,0 0 0,0 0 0,17 2 0,-17-2-1,0 0 1,0 0 0,20 0 0,-20 0 0,0 0 0,19 2 0,-19-2 0,0 0 0,14-4 0,-14 4 1,0 0-1,0 0 0,0 0 0,16-3 0,-16 3 0,0 0 0,0 0 0,18-11 0,-18 11 0,0 0 0,19-11 0,-19 11 0,0 0 0,21-12 0,-21 12 0,0 0 0,18-10 0,-18 10 0,0 0 0,19-13 0,-19 13 0,0 0 0,18-10 0,-18 10 0,0 0 0,0 0 0,18-11 0,-18 11 0,0 0 0,0 0 0,15-1 0,-15 1 0,0 0 0,0 0 0,16 1 0,-16-1 0,0 0 0,0 0 0,20-1 0,-20 1 0,0 0 0,0 0 0,16 0 0,-16 0 0,0 0 0,0 0 0,0 0 0,17 7 0,-17-7 0,0 0 0,0 0 0,16 3 0,-16-3 0,0 0 0,0 0 0,18-7 0,-18 7 0,0 0 1,0 0-1,17-3 0,-17 3 0,0 0 0,0 0 0,0 0 0,18-7 0,-18 7 0,0 0 0,0 0 0,0 0 0,0 0 0,0 0 0,18-11 0,-18 11 0,0 0 0,0 0 0,0 0 0,17-16 0,-17 16 0,0 0 0,0 0 0,13-17 0,-13 17 0,0 0 0,0 0 0,12-16 0,-12 16 0,0 0 0,0 0 0,0 0 0,18-16 0,-18 16 0,0 0 0,0 0 0,17-21 0,-17 21 0,0 0 0,14-18 0,-14 18 0,0 0 0,13-17 0,-13 17 0,0 0 0,0 0 0,16-20 0,-16 20 0,0 0 0,0 0 0,14-19 0,-14 19 0,0 0 0,0 0 0,15-19 0,-15 19 0,0 0 0,11-16 1,-11 16-1,0 0 0,0 0 0,9-18 0,-9 18 0,0 0 0,0 0 0,10-15 0,-10 15 0,0 0 0,0 0 0,0 0-1,15-18 1,-15 18 0,0 0 0,0 0 0,0 0 0,12-19 0,-12 19 0,0 0 0,0 0 0,14-20 0,-14 20 0,0 0 1,0 0-1,11-17 0,-11 17 0,0 0 0,0 0 0,0 0 0,12-18 0,-12 18 0,0 0 0,3-15 0,-3 15 0,0 0 0,11-18 0,-11 18 0,0 0 0,7-19 0,-7 19 0,0 0 0,7-20 0,-7 20 0,0 0 0,7-15 0,-7 15 1,0 0-1,6-20 0,-6 20 0,8-19 0,-8 19 1,4-25-1,-4 25 0,9-24-1,-9 24 1,5-23-1,-5 23 1,9-19-1,-9 19 1,0 0-1,14-23 1,-14 23-1,10-14 1,-10 14 0,8-18 0,-8 18 1,10-19-1,-10 19 0,11-18 0,-11 18 0,3-16 0,-3 16 0,4-15 0,-4 15 0,0 0 0,7-21 0,-7 21 0,2-18 0,-2 18 0,5-14 0,-5 14 0,7-19 0,-7 19 0,3-23 0,-3 23 0,6-26 0,-6 26 0,3-27 0,-3 27 0,6-26 0,-5 10 1,5 0-1,-6 0 0,3-1 0,1-1 0,-3-3 0,5 0 0,-3-2 0,1 1 0,1-1 0,-1-4 0,-1 5 0,1-3 0,1 2 0,-2-1 0,3-1 0,-3 0 0,1 1 1,-1 1-1,-1 0 0,-2 0 0,5 2 0,-3-2 0,0 2 0,1-2 0,-1 1 1,2-1-1,-1-2 0,3 4 0,-5 2-1,5-4 1,-3 2-1,-1-2 0,0-1 1,3 2-1,-3 1 1,-1 2-1,1 0 2,-2-1-1,0 1 0,0 19 0,2-24 0,-2 24 0,0-25 0,0 25 0,0-21 0,0 21 0,0-16 0,0 16 0,0 0 0,0-17 0,0 17 0,0 0 0,0 0 0,0 0 0,0 0 1,0 0-1,0 0 0,0 0-1,0 0-1,0 0-1,0 0-2,0 0-6,0 0-15,0 0-10,0 0 0,-2 15-1,2-15 2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1:33.76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4 96 2,'0'0'7,"-12"-17"-1,12 17-1,0 0 0,-11-22 1,11 22-1,0 0 0,0 0 0,-11-17 0,11 17-2,0 0 0,0 0-1,0 0 0,0 0 0,0 0 0,0 0 0,0 0 1,0 19 0,0-19 0,9 21 1,-9-21 1,9 21-2,-9-21 0,16 27 1,-16-27-1,14 30 1,-3-8 0,-4-1 0,7 1-1,-5 2 0,1 2 0,2-4 0,1 0-1,-4-6-1,3 2 0,-12-18 0,23 21 0,-23-21 0,21 16-1,-21-16 1,0 0-1,14 10 1,-14-10-2,0 0-1,0 0 0,0 0-3,0 0-1,0 0-1,0 0-1,0 0-1,-23-2-2,23 2 2,-23 4 1,23-4 1,-26 5 2,26-5 0,-21 2 2,21-2 2,-20 0-1,20 0 2,0 0 0,0 0 1,0 0 0,0 0 1,0 0 0,0 0 1,-12-19 1,12 19 0,7-21 1,-7 21 1,5-32 0,2 11-1,0-5 2,0 1-2,8 0 0,-3-5-1,0 2-1,1-7 0,2 5-2,1 2 0,-3 5 0,-1 1 0,-1 2-1,-11 20 0,17-22 0,-17 22-1,0 0-1,0 0-3,0 0-4,-3 22-8,1-4-6,2-18-2,-11 24 1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2:00.90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8 1,'0'0'5,"0"0"-1,0 0-1,0 0-2,11-18 0,-11 18-4,0 0-6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2:01.62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0 3 1,'0'0'7,"0"0"-1,0 0 1,0 0-1,0 0 0,0 0 0,0 0 0,0 0-1,0 0-1,0 0 0,-16-3-1,16 3-1,0 0 1,0 0-1,-5 15-1,5-15 1,0 0 0,0 18-1,0-18 1,0 0 0,4 23 0,-4-23 0,3 16 1,-3-16 0,5 17-1,-5-17 1,9 19-1,-9-19 0,14 16 1,-14-16-1,13 14 0,-13-14 0,0 0-1,24 23 1,-24-23-1,0 0 1,22 23-1,-22-23 1,8 16-1,-8-16 1,11 16-1,-11-16 0,7 15 1,-7-15-1,5 16 0,-5-16 0,0 0 0,13 21 0,-13-21 0,0 0-1,14 20 1,-14-20-1,0 0 1,17 19-1,-17-19 1,0 0-1,13 19 0,-13-19 1,0 0-1,7 21 0,-7-21 1,9 16-1,-9-16 0,7 19 0,-7-19 1,0 0-1,19 21 0,-19-21 0,0 0 1,18 25-1,-18-25 0,0 0 0,21 18 0,-21-18 0,0 0 0,0 0 1,16 17-1,-16-17 0,0 0 0,0 0 0,14 16 0,-14-16 0,0 0 0,0 0 0,18 14 0,-18-14 0,0 0 1,0 0-1,15 9 0,-15-9 0,0 0 0,0 0 0,0 0 0,0 0 0,0 0 0,0 0-1,0 0 0,0 0-2,0 0-2,0 0-3,0 0-6,0 0-11,0 0-4,0 0 1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2:02.70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665 1,'12'-20'13,"-12"20"-2,14-26-1,-14 26-2,12-28-1,-12 28 0,14-33-1,-8 15-1,4-1-1,-3 1 0,6-1-1,-6 1 0,5 1 1,-5-1-2,6-1-1,-6-1 0,3 1 1,1 0-1,-1-1-1,4-1 1,2 0-1,-2-1 1,0-1-1,1 2 1,0 1-1,3-1 0,-4 0 1,0 5-1,-3 1 1,3-5 0,-14 20 0,21-28 0,-21 28-1,25-24 1,-25 24-1,25-20 1,-25 20-1,24-17 0,-24 17 0,23-16 0,-23 16 1,0 0-1,23-18 0,-23 18-1,0 0-1,0 0-3,0 0-5,0 0-11,19 11-4,-19-11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2:13.09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7,'0'0'7,"0"0"-1,0 0 0,0 0-2,0 0 0,0 0-2,0 0-1,0 0 0,0 0 0,0 0 0,0 18 0,0-18 0,7 15 1,-7-15 0,0 0 1,21 18-1,-21-18 1,19 9 0,-19-9 0,25 5 0,-25-5 0,19 7 0,-19-7-1,16 7-1,-16-7 1,16 12-1,-16-12 1,0 0-1,20 16 0,-20-16 0,0 0 0,19 16 0,-19-16-1,0 0 1,12 12-1,-12-12 2,0 0-2,0 0 1,16 18 0,-16-18-1,0 0 1,0 0 0,9 21-1,-9-21 0,0 0 1,0 0-1,0 0 0,14 17 0,-14-17 1,0 0-1,0 0 0,0 0 0,0 0 1,0 0-1,18 13 0,-18-13 0,0 0 0,0 0 0,0 0 0,16 10 1,-16-10-1,0 0 0,0 0 0,0 0 0,17 13 0,-17-13 1,0 0-1,0 0 0,0 0 0,16 12 0,-16-12 1,0 0-1,0 0 0,0 0 0,0 0 1,0 0-1,0 0 0,0 0 0,0 0 0,0 0 0,0 0 0,0 0 0,0 0 0,0 0-2,0 0-1,0 0-5,0 0-3,7 19-7,-7-19-6,0 0-1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2:14.04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424 10,'18'-25'11,"-18"25"-1,23-32-2,-23 32-1,23-31-1,-23 31 0,21-32-1,-21 32-1,19-28-1,-19 28 0,20-28-1,-11 12 0,-9 16 0,17-31 0,-17 31-1,25-32 0,-15 16 1,-10 16-1,18-28 0,-18 28-1,20-25 1,-20 25-1,17-21 1,-17 21-1,12-19 0,-12 19 0,13-14 1,-13 14-1,0 0-1,14-18 1,-14 18-1,0 0-1,0 0-3,14-14 1,-14 14-2,0 0-3,0 0-3,18-14-6,-18 14-3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2:3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5 38 7,'-9'-16'9,"9"16"0,0 0-1,-14-15-1,14 15 0,0 0-2,0 0 1,0 0-2,-16-7 0,16 7 0,0 0-1,0 0 0,0 0 0,0 0 0,0 0 0,0 0 0,-12 15-1,12-15 0,-2 22 0,2-22 0,2 24 0,0-8 0,1 1 1,2 1-1,1 0 0,1-3-1,2 1 1,-9-16-1,19 25 0,-19-25 0,25 23 0,-25-23 0,24 19 0,-24-19 0,27 16 0,-27-16 0,23 17 0,-23-17 0,17 14 0,-17-14-1,16 11 1,-16-11 0,0 0 0,20 23-1,-20-23 1,10 17 0,-10-17-1,4 20 1,-4-20 0,8 21 0,-8-21-1,4 21 1,-4-21-1,5 17 0,-5-17 1,7 18-1,-7-18 0,11 17 1,-11-17-1,7 18 0,-7-18 1,11 18-1,-11-18 0,10 19 0,-10-19 0,9 17 1,-9-17-1,5 20 0,-5-20 0,9 16 0,-9-16 1,2 15-1,-2-15 0,2 16 0,-2-16 1,0 0-1,-2 18 0,2-18-1,0 0-1,0 0-2,0 16-1,0-16-2,0 0-4,0 0-6,0 0-10,0 0 0,-4-18 1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2:31.65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674 13,'9'-31'16,"-2"15"-2,0-9-1,5 4-2,-1-7-2,5 0 0,-2-2-2,3-3-2,3 1-1,-4-1-1,3 1 0,-1-1-1,-3 1-1,1 4 1,-3 2-1,1-2 0,-2 3 0,0-1 0,1 3 0,-3-2-1,1 4-1,1 4-1,-3-3-2,-9 20-6,19-22-7,-15 2-8,-4 20-1,14-19 0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2:41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7 94 15,'0'0'8,"-17"-19"1,17 19 0,0 0-1,0-23 0,0 23 0,2-16 0,-2 16 2,0 0 0,7-16-1,-7 16-1,0 0-1,0 0 0,0 0-2,3-17-1,-3 17-1,0 0-1,0 0 0,0 0 0,0 0-1,0 0 1,0 0-1,0 0 1,20-7 0,-20 7 0,0 0 0,0 0 0,17 3 0,-17-3 0,0 0 0,20 4-1,-20-4 1,15 3-1,-15-3 1,20 7 0,-20-7 0,25 2-1,-25-2 0,24 2 0,-24-2 0,20 3 0,-20-3-1,15 2 1,-15-2 0,0 0 0,23 9 0,-23-9 0,0 0 0,20 8 0,-20-8-1,14 2 1,-14-2 0,23 4 0,-23-4 0,23 0-1,-23 0 1,19 0 0,-19 0-1,18 0 1,-18 0-1,0 0 1,0 0-1,16 0 0,-16 0 1,0 0-1,0 0 1,21-4-1,-21 4 1,0 0-1,21-5 1,-21 5-1,19 0 0,-19 0 0,0 0 0,18 3 1,-18-3-1,0 0 0,19 6 0,-19-6 0,0 0 0,20 0 1,-20 0-1,0 0 0,21 0 0,-21 0 0,0 0 1,19 0-1,-19 0 0,0 0 0,20-2 1,-20 2-1,0 0 0,17-2 0,-17 2 0,0 0 1,22 2-1,-22-2 0,0 0 0,15 3 0,-15-3 0,0 0 1,0 0-1,22 7 0,-22-7 0,0 0 0,17 4 0,-17-4 0,0 0 1,23 0-1,-23 0 0,16 0 0,-16 0 0,0 0 0,21 5 0,-21-5 0,0 0 0,18 9 0,-18-9 0,0 0 0,21 11 1,-21-11-1,0 0 0,0 0 0,18 12 0,-18-12 0,0 0 0,0 0 0,21 19 0,-21-19 0,0 0 0,16 19 0,-16-19 0,0 0 1,19 23-1,-19-23 0,11 16 0,-11-16 0,10 16 1,-10-16-1,9 17 0,-9-17 0,0 0 1,11 22-1,-11-22 0,5 15 0,-5-15 0,0 0 1,10 20-1,-10-20 0,0 0 0,8 19 0,-8-19 0,0 0 0,7 19 0,-7-19 0,0 0 1,5 18-1,-5-18 0,0 0 0,7 17 1,-7-17-1,0 0 0,3 20 0,-3-20 1,0 0-1,7 19 0,-7-19 0,0 0 0,4 19 1,-4-19-1,0 0 0,7 20 0,-7-20 0,0 0 1,5 17-1,-5-17 0,0 0 0,7 18 1,-7-18-1,0 0 0,7 16 0,-7-16 0,0 0 0,13 17 0,-13-17 1,0 0-1,9 18 0,-9-18 0,0 0 0,5 17 0,-5-17 1,0 0-1,10 18 0,-10-18 0,0 0 0,8 21 0,-8-21 0,0 0 0,5 25 1,-5-25-2,3 19 1,-3-19 0,4 19 0,-4-19 0,2 16 0,-2-16-1,0 0 2,5 18-2,-5-18 2,0 0-1,2 19 0,-2-19 0,0 0 0,7 21 0,-7-21 0,3 14 0,-3-14 0,4 18 0,-4-18 0,9 19 0,-9-19 0,0 17 0,0-17 0,5 18 0,-5-18 0,3 18 0,-3-18 0,2 15 0,-2-15 1,0 0-1,4 21 0,-4-21-1,0 0 2,9 21-1,-9-21 0,3 16 0,-3-16 0,2 18 0,-2-18 0,0 19 0,0-19 0,3 16 0,-3-16 0,0 0 0,2 19 0,-2-19 0,0 0 0,4 23 0,-4-23 0,0 0 0,1 21 0,-1-21 0,0 0 0,0 23 0,0-23 1,0 16-1,0-16 0,2 19 0,-2-19 0,0 19 0,0-19-1,0 22 2,0-22-2,0 19 1,0-19 1,5 17-1,-5-17 0,4 18 0,-4-18 0,7 23 0,-7-23 0,5 21 0,-5-21 0,4 23 0,-4-23 0,5 23 0,-5-23 0,2 22 0,-2-22 0,0 23 0,0-23 0,2 18 0,-2-18 0,0 0 0,1 19 1,-1-19-1,0 0 0,2 18 0,-2-18 0,0 0 0,0 0 0,4 19 0,-4-19 0,0 0 0,5 21 0,-5-21 1,4 19-1,-4-19 0,3 20 0,-3-20 0,0 19 0,0-19 0,5 21 0,-5-21 0,4 21 0,-4-21 1,5 21-1,-5-21 0,7 19 0,-7-19 0,2 18 0,-2-18 1,4 14-1,-4-14 0,3 16 0,-3-16 0,2 16 0,-2-16 0,2 17 0,-2-17 0,5 16 0,-5-16 0,0 0 0,7 19 0,-7-19 0,0 0 0,9 16 0,-9-16 0,0 0 0,5 18 0,-5-18 0,0 0 0,7 17 0,-7-17 0,2 20 0,-2-20 0,3 21 1,-3-21-2,4 19 1,-4-19 0,3 19 0,-3-19 0,0 0 0,6 20 0,-6-20 0,0 0 0,5 17 0,-5-17 0,0 0 0,2 21 0,-2-21 0,0 0 0,3 16 0,-3-16 0,0 0 0,0 0 0,4 19 0,-4-19 0,0 0 0,0 0 0,3 16 0,-3-16 0,0 0 0,0 0 0,0 0 0,0 0 0,7 16 0,-7-16 0,0 0 0,0 0 0,0 0 0,0 0 0,0 0 0,-1 16 0,1-16 0,0 0 0,0 0 0,0 0 0,0 17 0,0-17 0,0 0 0,0 0 0,0 0 0,0 0 0,0 18 0,0-18 0,0 0 0,0 0 0,0 0 0,0 0 0,0 0 0,0 0 0,0 0 0,-4 16 0,4-16 0,0 0 0,0 0 1,0 0-1,0 0 0,-2 14 0,2-14 0,0 0 0,0 0 0,0 0 0,0 0 0,0 0 0,0 0 0,0 0 0,0 0 0,0 0 0,0 0 0,0 0 0,0 0 0,-10 17 0,10-17 0,0 0 0,0 0 0,0 0 0,0 0 0,0 0 0,0 0 1,0 0-1,0 0-1,0 0 1,0 0 0,0 0 0,0 0 0,0 0 0,0 0 0,0 0 0,0 0 0,0 0 0,-6 18 0,6-18 0,0 0 0,0 0 0,0 0 1,0 0-1,0 0-1,0 0 0,0 0-1,6-21-3,-6 21-6,0 0-29,17-27 0,-8 10 1,-5-2-2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2:45.40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3 0 12,'0'0'10,"0"0"0,0 0 1,0 0-2,0 0 0,0 0-2,0 0 0,0 0-1,0 0 2,0 0-2,0 0 0,-11 16 0,11-16-1,-5 21 0,5-21-1,-5 28 1,3-11-1,5 1-1,-3-4 1,9 7-1,-9-21 0,9 33 0,-6-17 0,1 5-1,-2-5 1,1 2-1,-3-18 0,2 29 0,-2-13-1,2 0 0,-2-16 0,0 26 0,0-26 0,3 20 0,-3-20-1,0 0 0,9 19 0,-9-19 1,0 0-1,0 0 0,0 0 1,0 0-1,0 0 0,0 0 0,0 0 0,0 0 2,0 0-2,7 18 0,-7-18-2,0 0 1,0 0-1,0 0-2,0 0-4,0 0-4,0 0-10,20-7-10,-20 7-1,0 0 2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2:46.42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7 230 6,'0'0'8,"0"0"-1,0 0-1,0 0 0,0-16-1,0 16 0,0 0 1,0 0 0,0 0-1,6-19 1,-6 19 0,0 0 0,0 0 1,3-20-2,-3 20 0,0 0 0,0 0 0,11-21-1,-11 21 0,0 0 1,0 0-2,14-19 1,-14 19 0,0 0-1,0 0-1,10-19 1,-10 19-1,0 0 0,0 0-1,11-16 1,-11 16-1,0 0 1,0 0-1,0 0 0,14-18 0,-14 18 0,0 0 0,12-17 0,-12 17 0,0 0-1,16-14 1,-16 14 0,0 0-1,0 0 1,16-14-1,-16 14 1,0 0 0,0 0-1,20-11 1,-20 11-1,0 0 1,22-10 0,-22 10-1,20-7 0,-20 7 1,23-4-1,-23 4 1,19-5-1,-19 5 0,16 5 1,-16-5-1,0 0 0,16 19 1,-16-19-1,7 16 0,-7-16 1,0 0-1,5 20 1,-5-20-1,0 0 0,-5 21 2,5-21-2,0 0 0,-11 19 1,11-19-1,0 0 0,-16 19 0,16-19 0,0 0 0,-15 20 0,15-20 0,0 0 0,0 0 0,-14 19 0,14-19 0,0 0 1,0 0-1,0 0 0,0 0 0,0 0-1,0 0 2,-8 16-2,8-16 1,0 0 0,0 0 0,0 0 0,16 7 0,-16-7 0,0 0 0,20 7 0,-20-7 0,0 0 0,21 7 0,-21-7 0,0 0 0,21 16 0,-21-16 0,12 15 0,-12-15 0,9 18 0,-9-18 0,6 21 0,-6-21 0,3 26 0,-3-26 1,-2 25-1,2-25 0,-5 26 0,5-26 0,-9 25 1,9-25 0,-12 21-1,12-21 1,-18 21 0,18-21 0,-16 19 0,16-19 1,-16 14-2,16-14 1,-17 9 0,17-9-1,-18 0 1,18 0-1,-17-7 0,17 7 0,-23-3-1,23 3-1,-23-7-2,7 0-2,16 7-4,-37-2-7,19-5-16,-3 5-1,-5-9 1,3 6 1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2:48.43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3 22 3,'0'0'10,"-23"-2"-2,23 2 0,0 0-1,0 0 0,0 0-2,0 0 1,0 0 0,0 0-1,0 0 1,0 0 0,0 0 0,0 0 0,11-16-1,-11 16-1,0 0-1,0 0 1,14 0-1,-14 0 0,0 0 0,23 0-1,-23 0 1,25-2-1,-25 2 0,26-3 0,-26 3-1,27 0 0,-27 0-1,23 3 1,-23-3-1,15 6 0,-15-6-1,0 0-2,22 7-2,-22-7-2,0 0-4,0 0-9,24 5-6,-24-5-1,0 0 2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2:49.15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82 95 15,'-16'-16'14,"16"16"-1,0 0-1,-2-18-1,2 18 0,6-21-1,-6 21-2,10-19-1,-10 19-2,14-18 0,-14 18-2,23-1 0,-23 1-1,18 0-1,-18 0 0,21 10 1,-21-10-1,21 16 0,-21-16-1,16 17 1,-16-17 0,5 23 0,-5-23-1,-7 34 1,-2-13 0,-6 2-1,-3-1 1,-5 5-1,-3 3 1,-3-4-1,-2 2 0,4-3 0,-3-3 0,6-2-1,4 1 1,3-9 0,17-12-1,-22 18 1,22-18-1,0 0 1,0 0 0,0 0-1,0 0 1,0 0 0,25-21 0,-25 21 0,23-16 0,-23 16 0,28-12 0,-28 12 0,27-6 0,-27 6 0,21 4 0,-21-4 0,17 14 0,-17-14 1,16 23-1,-16-23 0,13 28 0,-8-12 1,0 1 0,-5-17 0,13 28 0,-13-28 0,15 23 1,-15-23 0,16 19 0,-16-19-1,21 11 1,-21-11-1,27 0 0,-27 0 0,30-11 0,-14 1-1,3-4-1,2 1-2,-3-4-7,5-1-15,2 11-5,-11-10 1,5 13-1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3:08.51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94 19 13,'0'0'9,"0"-19"1,0 19-1,0 0 0,0 0-2,0 0-1,0 0-1,0 0-1,0 0 0,0 0-1,0 0-1,0 0-1,0 0 2,0 0-1,0 0 0,0 0 0,0 0 1,0 0-1,0 0 1,0 0 0,0 0 0,0 0 0,0 0 0,21 7-1,-21-7 0,0 0 0,17 21 0,-17-21 0,14 18-1,-14-18 0,18 12 0,-18-12 0,18 11 0,-18-11 0,14 8 0,-14-8 1,16 9-1,-16-9 1,0 0-1,23 16 0,-23-16 0,0 0 1,16 10-1,-16-10 0,0 0-1,21 9 1,-21-9 0,0 0-1,17 18 1,-17-18-1,0 0 0,23 19 1,-23-19-1,13 16 0,-13-16 1,12 16-1,-12-16 0,12 17 1,-12-17-1,11 16 0,-11-16 1,5 16-1,-5-16 1,9 16-1,-9-16 0,7 15 1,-7-15-1,0 0 0,9 20 0,-9-20 0,0 0 0,9 17 1,-9-17-1,0 0 0,0 0 0,3 18 0,-3-18 0,0 0 0,0 0 0,18 21 0,-18-21 0,0 0 0,17 18 0,-17-18 0,0 0 0,15 19 0,-15-19 0,0 0 0,10 19 0,-10-19 1,0 0-1,9 16 0,-9-16 0,0 0 0,7 14 0,-7-14 0,0 0 0,0 0 0,9 18 0,-9-18 0,0 0 0,0 0 1,0 0-1,0 0 0,0 0 0,0 0-1,0 0 1,0 0-2,0 0 0,0 0-2,0 0-3,0 0-4,0 0-4,0 0-12,0 0-3,0 0 0</inkml:trace>
  <inkml:trace contextRef="#ctx0" brushRef="#br0" timeOffset="1172">767 502 1,'0'0'12,"0"0"-2,4-16-2,-4 16-2,0 0-2,0 0 1,12-19-2,-12 19 0,0 0 0,11-16 0,-11 16 0,0 0-1,15-17 0,-15 17-1,0 0 1,16-13 0,-16 13-1,0 0 1,16-15-1,-16 15 1,0 0 0,21-20 0,-21 20 0,16-19 1,-16 19-2,18-19 1,-18 19 0,16-21-1,-16 21 1,16-20-1,-16 20 0,0 0 1,19-24-1,-19 24-1,0 0 1,19-18-1,-19 18 1,16-16-1,-16 16 1,20-15-1,-20 15 1,17-18 0,-17 18-1,16-16 1,-16 16 0,13-19 0,-13 19 0,0 0 0,19-23-1,-19 23 1,0 0 0,21-17-1,-21 17 1,0 0-1,25-18 1,-25 18-1,0 0 1,0 0-1,0 0 0,14-18 1,-14 18-1,0 0 0,0 0 0,0 0 0,0 0 0,0 0 0,0 0 1,0 0-1,0 0 0,0 0 0,14-1 0,-14 1 0,0 0 1,0 0-1,0 0 0,0 0 0,0 0 0,0 0 0,0 0-1,0 0 0,0 0-3,0 0-1,0 0-3,0 0-4,0 0-12,0 0-2,0 0 0</inkml:trace>
  <inkml:trace contextRef="#ctx0" brushRef="#br0" timeOffset="6906">99 882 7,'0'0'13,"-14"-22"-2,14 22-1,0 0-2,0 0-2,0 0 0,-6-17 0,6 17-1,0 0 0,0 0-1,0 0 1,0 0-2,0 0 0,0 0-1,0 0 0,0 0 0,0 0 0,9 16-1,-9-16 0,0 0 1,13 23-1,-13-23 1,14 21-1,-14-21 0,16 24 0,-16-24 0,17 27 0,-17-27 0,18 28 0,-18-28 0,19 28-1,-19-28 1,18 28 0,-18-28-1,18 23 1,-18-23-1,17 17 1,-17-17-1,0 0 0,18 18 0,-18-18 0,0 0 0,16 16 0,-16-16 1,0 0-1,0 0 0,19 14 0,-19-14 0,0 0 0,0 0 0,0 0-1,0 0 0,0 0 0,0 0-2,16 14 0,-16-14-1,0 0-1,0 0-2,0 0-2,0 0-1,0 0-2,0 0-1,0 0-4,0 0-3</inkml:trace>
  <inkml:trace contextRef="#ctx0" brushRef="#br0" timeOffset="7594">0 1184 13,'16'-18'14,"-16"18"-1,19-18-1,-19 18-2,25-22-2,-9 11-1,-16 11 1,35-26-4,-19 10 0,7 4-1,-7-2 0,7-2-1,-2 2-1,0-2 0,2-2 0,-4 6 0,3-4 0,-1 2-1,-5 4 0,1-1-2,1 4-3,-18 7-3,30-14-6,-30 14-7,25-12-5,-8 10 0</inkml:trace>
  <inkml:trace contextRef="#ctx0" brushRef="#br0" timeOffset="10781">1661 910 7,'0'0'8,"0"0"-2,0 0 1,-16-4-1,16 4 0,0 0-1,0 0 1,0 0-1,0 0 0,0 0-1,0 0 0,0 0-1,0 0 0,0 0-1,0 0 0,0 0-1,0 0 1,0 0 1,0 0 0,16 21 0,-16-21 0,16 13 0,-16-13 1,21 22-1,-21-22 0,27 25 0,-27-25 0,23 26-1,-23-26 0,23 25 0,-23-25 0,26 23 0,-26-23-1,21 21 0,-21-21 0,20 19-1,-20-19 1,14 19 0,-14-19-1,7 20 1,-7-20-1,7 17 0,-7-17 1,0 0-1,5 20 0,-5-20 1,0 0-1,4 15 0,-4-15 0,0 0 0,0 0 0,0 0 0,0 0 0,0 0 0,0 0 0,0 0 0,0 0 0,0 0-1,12 16 0,-12-16 0,0 0-3,0 0 0,0 0-2,0 0-3,0 0-2,0 0-5,-11 20-5,11-20-5,0 0 0</inkml:trace>
  <inkml:trace contextRef="#ctx0" brushRef="#br0" timeOffset="11500">1617 1224 13,'0'0'14,"2"-19"-1,-2 19-3,7-20-1,-7 20-1,16-26-1,-6 10-1,4 2-1,-1-7 0,3 4-2,0-5 0,1 3 0,-3-2-1,6 4 0,-6-3 0,2 4 0,-4 1 0,-12 15 0,21-25 0,-21 25-1,14-18 0,-14 18 0,0 0 0,7-15-1,-7 15 0,0 0 0,0 0 1,0 0-2,0 0 1,0 0 0,18-21 0,-18 21-1,0 0-1,0 0-1,16-13-2,-16 13-1,0 0-3,0 0-5,0 0-4,0 20-6,0-20-2</inkml:trace>
  <inkml:trace contextRef="#ctx0" brushRef="#br0" timeOffset="12828">975 248 2,'0'0'6,"0"0"0,0 0-1,0 0 0,2-16 1,-2 16-1,0 0 1,0 0-2,0 0 1,0 0-1,0 0-1,0 0 1,0 0-1,-18-4 1,18 4-1,0 0 0,0 0-1,0 0 1,0 0-1,-16-1 0,16 1 1,0 0-1,0 0 0,0 0 0,0 0 0,-19-11 0,19 11 0,0 0 0,0 0 0,-16-9 0,16 9-1,0 0 1,0 0-1,0 0 0,-16-3 0,16 3-1,0 0 1,0 0 0,0 0 0,0 0 0,-17 3-1,17-3 1,0 0 0,0 0 0,0 0 0,-20 2 0,20-2-1,0 0 1,0 0 0,-16 4 0,16-4-1,0 0 1,0 0-1,0 0 1,-19-4 0,19 4-1,0 0 0,0 0 1,0 0-1,-16 0 0,16 0 1,0 0-1,0 0 1,-17-4-1,17 4 0,0 0 1,0 0-1,-22 0 0,22 0 0,0 0 1,-15 4-1,15-4 1,0 0-1,-20 0 1,20 0-1,0 0 1,-14 4-1,14-4 1,0 0-1,-18-4 1,18 4 0,0 0-1,-19 4 1,19-4 0,0 0-1,-16 1 1,16-1-1,0 0 0,0 0 1,0 0-1,-16 4 0,16-4 0,0 0 1,0 0-1,0 0 0,0 0 0,0 0 0,0 0 1,-16 5-1,16-5 0,0 0 0,0 0 0,0 0 0,0 0 1,-19 11-1,19-11 0,0 0 0,0 0 0,-18 3 0,18-3 0,0 0 0,0 0 0,0 0 0,0 0 1,-16 9-1,16-9 0,0 0 0,0 0 0,-15 2 0,15-2 0,0 0 0,-18 5 0,18-5 0,0 0 0,0 0 0,-18 2 1,18-2-1,0 0 0,0 0 0,0 0 1,-16 7-1,16-7 0,0 0 0,0 0 0,0 0 1,0 0-1,-15 3 0,15-3 0,0 0 0,0 0 0,0 0 0,0 0 0,-18 7 0,18-7 0,0 0 0,0 0 0,0 0 0,0 0 1,0 0-1,-18 9 0,18-9 0,0 0 0,0 0 0,0 0 0,0 0 0,0 0 0,0 0 0,-14 16 0,14-16 0,0 0 0,0 0 0,0 0 0,0 0 0,0 0 0,-16 14 0,16-14 0,0 0 0,0 0 0,0 0 0,0 0 0,-12 16 0,12-16 0,0 0-1,0 0 2,0 0-1,-11 15-1,11-15 2,0 0-2,0 0 1,0 0 0,-12 18 1,12-18-1,0 0 0,0 0 0,0 0 0,-12 16 0,12-16 0,0 0 0,0 0 0,0 0 0,0 0 0,0 0 0,-18 14 0,18-14 0,0 0 0,0 0 0,0 0 0,0 0 0,0 0 0,0 0 0,-12 16 0,12-16 0,0 0 0,0 0 0,0 0 0,0 0 0,-11 17-1,11-17 1,0 0 0,0 0 1,0 0-1,-7 20 0,7-20 0,0 0 0,0 0 0,0 0 0,0 0 0,0 0 0,-14 15 0,14-15 0,0 0 0,0 0 0,0 0 0,-12 18 0,12-18 0,0 0 0,0 0 0,-11 14 0,11-14 0,0 0 0,0 0 0,-10 19 0,10-19 0,0 0-1,-8 18 1,8-18 0,0 0 0,-7 17 0,7-17 0,0 0 0,-3 18 0,3-18 0,0 0 0,-4 16 0,4-16 1,0 0-1,0 0 0,-5 19 0,5-19 0,0 0 0,-5 18 0,5-18 0,0 0 0,-6 14 0,6-14-1,0 0 1,-7 17 0,7-17 0,0 0 0,-1 16 1,1-16-1,0 0 1,0 0-1,-7 18 1,7-18-1,0 0 1,0 0-1,-4 22 0,4-22-1,-2 16 1,2-16-1,0 16 1,0-16-1,-1 21 1,1-21-1,-6 21 1,6-21 0,-3 16 0,3-16 0,-4 18 0,4-18 0,0 0 0,-3 19 0,3-19 0,0 0 0,-6 21 0,6-21 0,0 0 0,-1 21 0,1-21 0,0 0 0,-2 23 0,2-23 0,0 16 0,0-16 0,0 0 0,0 21 0,0-21 0,0 0 0,-2 21 0,2-21 0,0 0 0,-2 19 0,2-19 0,0 0 0,-3 19 0,3-19 0,0 0 0,-4 20 0,4-20 0,-1 17 0,1-17 0,0 20 0,0-20 0,-2 22 0,2-22 0,-2 23 0,2-23 0,-5 23 0,5-23 0,-2 25 0,2-25 0,-2 23 0,2-23 0,-3 21 0,3-21 0,-2 17 0,2-17 0,-2 16 0,2-16 0,-5 16 0,5-16 0,-2 17 0,2-17 0,-2 23 0,2-23 0,-3 30 0,1-14 0,-2 1 0,3 3 0,-1-3 0,0 1 0,0-4 0,2 3 0,-1 1 0,1 0 0,0-4 0,0-14 0,0 28 0,0-28 0,-2 28 0,2-28 0,-2 30 0,2-30 0,-2 26 0,2-26 0,-1 28 0,1-28 0,-4 26 0,4-26 0,-3 27 0,3-27 0,-4 26 0,4-26 0,-3 28 0,3-28 0,-6 30 0,3-12 1,1-4-1,-3 3 1,1 3-2,2-3 2,1-1-1,-3 1 1,2 1-1,2-18 0,-5 28 0,5-28 0,-2 26 0,2-26 0,-7 27 0,7-27 0,-3 26 0,3-26-1,-4 26-1,4-26-1,0 22-4,0-22-6,12 19-13,-12-19-6,22-5 1,-22 5 1</inkml:trace>
  <inkml:trace contextRef="#ctx0" brushRef="#br0" timeOffset="16391">1025 163 10,'0'0'11,"0"0"-1,0 0-2,0 0-1,0 0-1,0 0-2,0 0-1,0 0 1,0 0-1,0 0 1,0 0-1,0 0 1,0 0 0,0 0 1,0 0-1,0 0-1,0 0 1,0 0-1,0 0 0,0 0 0,0 0-1,0 0 1,14-12-1,-14 12 0,0 0-1,0 0 0,0 0 0,19 2 0,-19-2 1,0 0-1,0 0 0,18 2 0,-18-2 0,0 0 0,14-2 0,-14 2 0,0 0 0,0 0 0,19-2 0,-19 2-1,0 0 1,0 0-1,0 0 1,18 9-1,-18-9 1,0 0-1,0 0 0,16 5 1,-16-5-1,0 0 0,0 0 0,19 4 1,-19-4-1,0 0 0,0 0 1,16 1-1,-16-1 1,0 0-1,0 0 1,14 6-1,-14-6 0,0 0 1,18 7-1,-18-7 0,0 0 1,19 7-1,-19-7 0,0 0 1,16 1-1,-16-1 0,0 0 0,0 0 1,21 4-1,-21-4 1,0 0-1,0 0 0,14 2 1,-14-2-1,0 0 1,0 0-1,18-2 0,-18 2 1,0 0-1,0 0 0,18 2 0,-18-2 0,0 0 0,0 0 0,0 0 0,17 7 0,-17-7 0,0 0 0,0 0 0,16 3 0,-16-3 1,0 0-2,0 0 2,0 0-1,19 9 0,-19-9 0,0 0 0,0 0 0,0 0 0,16 7 0,-16-7 0,0 0 0,0 0 1,0 0-1,16 7 0,-16-7 0,0 0 0,0 0 1,18 5-1,-18-5 0,0 0 0,0 0 0,17 13 0,-17-13 1,0 0-1,0 0 0,15 17 0,-15-17 0,0 0 0,0 0 0,19 18 0,-19-18 0,0 0 0,0 0 0,12 16 0,-12-16 0,0 0 1,0 0-1,7 15 0,-7-15 0,0 0 0,0 0 0,9 16 0,-9-16 0,0 0 0,0 0 0,0 0 0,13 18 0,-13-18 0,0 0 0,0 0 0,10 16 0,-10-16 0,0 0 0,0 0 0,7 15 0,-7-15 0,0 0 0,0 0 0,9 16 0,-9-16 1,0 0-1,0 0 0,0 0 0,12 16 0,-12-16 0,0 0 0,0 0-1,0 0 1,14 18 1,-14-18-1,0 0 0,0 0 0,11 17 0,-11-17 0,0 0 0,0 0 0,11 16 0,-11-16 0,0 0 0,0 0 0,7 19 0,-7-19 0,0 0 0,0 0 0,10 18 1,-10-18-1,0 0-1,0 0 2,0 0-1,13 17 0,-13-17 0,0 0 0,0 0 0,7 16 0,-7-16 0,0 0 0,0 0 0,5 18 0,-5-18 0,0 0 0,2 14 0,-2-14 0,0 0 1,7 17-1,-7-17 0,0 0 0,5 20-1,-5-20 1,0 0 1,5 19-1,-5-19 0,0 0 0,6 17 0,-6-17 0,0 0 0,7 16 0,-7-16 0,0 0 1,7 18-1,-7-18 0,0 0 1,10 23-1,-10-23-1,6 17 2,-6-17-1,10 23 0,-10-23-1,12 21 1,-12-21-1,11 18 1,-11-18 0,11 15 1,-11-15-1,0 0 0,10 16 0,-10-16 0,0 0 0,0 0 0,16 18 0,-16-18 0,0 0 0,0 0 1,7 19-1,-7-19 0,0 0 0,0 0 0,9 19 0,-9-19 0,0 0 0,0 0 0,7 20 0,-7-20 0,0 0 0,4 17 0,-4-17 0,0 0 0,3 14 0,-3-14 0,0 0 0,4 20 0,-4-20 0,0 0 0,1 17 0,-1-17 0,0 0 1,2 16-1,-2-16 0,0 0 0,0 16 0,0-16 0,0 0 0,2 16 0,-2-16 0,0 0 0,0 19 0,0-19-1,0 0 1,0 18 1,0-18-1,0 0 0,3 17 0,-3-17 0,0 0 0,4 19 0,-4-19 0,0 0 0,3 18 0,-3-18 0,0 0 0,4 19 0,-4-19 0,0 0 0,4 23 0,-4-23 0,0 14 0,0-14 0,3 16 0,-3-16 0,2 16 0,-2-16 0,0 0 0,3 21 0,-3-21 0,0 0 0,4 17 0,-4-17 0,0 0 0,0 0 1,3 20-1,-3-20 0,0 0 0,2 21 0,-2-21-1,0 0 1,0 21 0,0-21 0,2 16 0,-2-16 0,0 17 0,0-17 0,2 20 0,-2-20 0,3 21 0,-3-21 0,0 23 0,0-23 0,2 22 0,-2-22 0,0 21 0,0-21 0,2 23 1,-2-23-1,2 20 0,-2-20 0,0 24 0,0-24 0,1 23 0,-1-23 0,0 23 0,0-23 0,0 23 0,0-23 0,2 15 0,-2-15 0,0 18 0,0-18 0,4 19 0,-4-19 0,0 23 0,0-23 0,0 21 0,0-21 0,-4 23 0,4-23 0,-2 26 0,2-26 0,-1 25 0,1-25 0,-2 23 0,2-23 0,0 19 0,0-19 1,-2 19-1,2-19 1,0 25-1,0-25 1,0 26-2,0-26 2,-2 28-1,2-28 0,0 29 0,0-29 0,-2 21 0,2-21 0,-1 24 0,1-24 0,0 21 0,0-21 0,-4 23 0,4-23 0,-2 19 0,2-19 0,-1 18 1,1-18-2,0 0 1,-2 21 0,2-21 0,0 0 0,2 16 0,-2-16-1,0 0-1,0 0-4,0 0-7,0 0-19,8 16-1,-8-16 0,0 0 1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3:38.26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074 76 0,'0'0'12,"4"-16"0,-4 16-2,0 0-1,1-16-1,-1 16-2,0 0 1,11-19-1,-11 19-1,0 0-1,0 0 0,12-16 1,-12 16-1,0 0-1,0 0 0,16-5 0,-16 5 0,0 0 0,18 0 0,-18 0-1,14 3 1,-14-3-1,16 0 0,-16 0 0,16 2 0,-16-2-1,17 0 1,-17 0-1,16 0 1,-16 0-1,16 2 0,-16-2 0,14 2-1,-14-2 1,18 2-1,-18-2 0,0 0 1,19 3-1,-19-3 0,0 0 0,18 4 0,-18-4 0,0 0-1,19 0-1,-19 0-2,16 1-2,-16-1-4,19 0-4,-19 0-11,23-3-3,-23 3 0</inkml:trace>
  <inkml:trace contextRef="#ctx0" brushRef="#br0" timeOffset="1000">0 220 9,'6'-18'14,"-6"18"-3,0 0-1,0 0-2,0 0-1,0 0-1,0 0 0,0 0-2,19 4 1,-19-4 1,0 0-2,16 5 1,-16-5-1,17 4 0,-17-4-1,20 3 0,-20-3-1,23 5-1,-23-5 0,24 6 0,-24-6 0,29 3-1,-29-3 1,30 2-1,-15-2 1,5 0-1,-6-2 1,-14 2-2,26-3-1,-26 3-1,23-4-2,-23 4-5,22-2-8,-22 2-8,17-3 0,-17 3 0</inkml:trace>
  <inkml:trace contextRef="#ctx0" brushRef="#br0" timeOffset="1563">508 422 8,'0'0'13,"21"-32"0,-10 13-2,1-4-2,2-5-1,6-2-2,-4-5-1,5 2-1,-4-4-1,3 2 0,-1 1-1,1 6-1,-6 0 0,-2 7 0,-1 4 0,-11 17-1,17-22 1,-17 22 0,0 0 0,0 0-1,16 16 1,-16-16 0,0 27 0,0-8 1,-2 4-1,1 1-1,-7 4 1,5 8-1,-1-7 1,1 7-1,-4-5-1,3 4 0,3-3-3,-1-4-7,2-5-10,3 7-3,-3-30 0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3:35.17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69 682 6,'0'0'11,"0"0"0,-10 21-2,10-21-1,-9 19-1,6-3-1,-1 2-1,0 1 0,3 0-1,-1 2-1,-2 0 0,4 0-1,-1-1 0,2-1-1,-1-19 1,2 28-2,-2-28 1,4 21-2,-4-21-1,7 18 0,-7-18-2,0 0-2,5 14-5,-5-14-5,0 0-6,5 23 0</inkml:trace>
  <inkml:trace contextRef="#ctx0" brushRef="#br0" timeOffset="1469">0 111 7,'0'0'15,"0"-23"-3,0 23 0,0 0-2,0-19-1,0 19-1,4-18-1,-4 18 0,0 0-2,19-21-1,-19 21 0,16-15-1,-16 15 0,23-11 0,-23 11-1,26-3-1,-26 3 1,27 3-1,-27-3 0,24 14 0,-24-14 0,23 21 0,-23-21-1,18 19 1,-18-19-1,14 22 1,-14-22-1,9 22 1,-9-22-1,0 21 1,0-21 0,-9 22-1,9-22 1,-16 22-1,16-22 0,-17 16 1,17-16-1,0 0 0,-20 23 0,20-23 0,0 0 0,0 0 0,-14 16 0,14-16 0,0 0 0,0 0 0,0 0 0,0 0-1,0 0 1,0 0 0,0 16 0,0-16 0,0 0 0,0 0 0,21 17 0,-21-17 0,18 12 0,-18-12 0,21 18 0,-21-18 0,21 19 0,-21-19 0,21 23 0,-21-23 0,16 25 0,-16-25 1,9 24-1,-9-24 0,2 21 0,-2-21 0,0 23 1,0-23-1,-11 25 0,11-25 1,-14 21-1,14-21 0,-19 24 0,19-24 1,-25 22-2,25-22-1,-26 22-1,4-9-2,8 4-3,-7-3-8,2-3-12,1 12 0,-5-9 2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4:04.50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6 46 3,'0'0'4,"0"0"0,0 0-1,-16-13-1,16 13-1,0 0 0,0 0-1,0 0 1,0 0 0,0 0 1,0 0 1,0 0 0,0 0-1,0 0 1,0 0-1,0 0 1,0 0-2,0 0 0,0 0-1,0 0 0,0 0 0,0 0 0,0 0 1,0 0-1,0 0 1,0 0-1,0 0 1,0 0 0,0 0 1,0 0-1,17 0 2,-17 0-1,0 0 1,23-10 1,-23 10 0,20-11-1,-20 11 1,19-10-1,-19 10-1,16-4 0,-16 4 0,0 0-2,0 0 1,16 20-1,-16-20 0,3 15-2,-3-15-6,6 20-13,-6-20 0,0 0-1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3:32.82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096 1142 0,'0'0'4,"0"0"0,0 0 0,0 0 0,0 0 0,0 0 0,0 0-1,0 0 0,0 0 0,0 0-1,0 0 0,0 0-1,0 0 1,0 0-1,0 0 0,0 0-1,0 0 0,0 0-1,0 0-3,0 0-2,0 0-4,0 0-5</inkml:trace>
  <inkml:trace contextRef="#ctx0" brushRef="#br0" timeOffset="640">1101 1165 4,'0'0'8,"12"19"-2,-12-19-1,2 24-2,-2-24-1,0 29-1,4-14 0,-4 3-1,2-1-1,-2 3 1,0 1-1,0 2-1,0-6-1,1 6-1,-2-5 0,2 1-1,-1-19-3</inkml:trace>
  <inkml:trace contextRef="#ctx0" brushRef="#br0" timeOffset="33047">956 1928 15,'0'0'14,"0"0"-1,0 0-1,0 0-2,0 0-2,0 0 0,0 0-1,0 0-1,0 0-2,0 0 0,0 0 0,0 0-1,0 0 0,0 0 0,0 0 0,0 0-1,0 0 1,20 14 0,-20-14-1,0 0 1,14 16-1,-14-16 0,0 0-1,18 23 1,-18-23-1,0 0 1,14 23-1,-14-23 0,0 0 1,16 21-1,-16-21 0,7 18 0,-7-18 1,10 19-2,-10-19 1,11 17-1,-11-17 1,12 20-1,-12-20 0,13 21 0,-13-21 0,12 24 0,-12-24 0,12 20 1,-12-20-1,13 19 1,-13-19-1,10 18 0,-10-18 0,9 15 1,-9-15-1,9 16 0,-9-16 0,0 0 1,12 16-1,-12-16 0,0 0 0,13 16 0,-13-16 0,0 0 0,15 12 0,-15-12 0,0 0 0,15 14 0,-15-14 0,0 0 1,19 14-1,-19-14 0,0 0 0,16 13 0,-16-13 0,0 0 0,16 10 0,-16-10 0,0 0 0,0 0 0,14 9 0,-14-9 0,0 0 0,0 0 1,0 0-1,0 0 0,0 0-1,0 0-1,19 5-2,-19-5-3,0 0-3,0 0-5,0 0-11,0 0-5,0 0 1,0 0 2</inkml:trace>
  <inkml:trace contextRef="#ctx0" brushRef="#br0" timeOffset="34047">979 2283 10,'0'0'15,"0"0"-2,9-23-2,-9 23-1,0 0-1,16-21-1,-16 21-2,14-16 1,-14 16-2,16-17-1,-16 17-1,16-18 1,-16 18-2,18-21 0,-18 21 0,19-23-1,-19 23 1,23-28-1,-23 28 1,25-30-2,-25 30 1,26-31-1,-26 31 0,27-25 0,-27 25 1,28-24-1,-28 24 1,23-21-1,-23 21 1,24-18-1,-24 18 1,25-17-1,-25 17 0,23-20 1,-23 20-1,20-17 0,-20 17 0,19-13 0,-19 13 1,16-10-1,-16 10 0,0 0 0,16-11 0,-16 11 1,0 0-1,0 0 0,0 0-1,0 0 0,0 0-2,0 0-3,0 0-4,0 0-9,19 4-9,-19-4 2,-5 17 0</inkml:trace>
  <inkml:trace contextRef="#ctx0" brushRef="#br0" timeOffset="38203">85 943 10,'0'0'15,"0"0"-2,0 0-1,0 0-1,0 0-2,-16-14-1,16 14-1,0 0 0,0 0-3,0 0-1,0 0 0,0 0-1,0 0 1,0 0-1,0 0 0,0 0 0,16 11 0,-16-11-1,0 0 1,19 24-1,-19-24 1,14 23-1,-14-23 1,18 28-1,-18-28 0,21 28 1,-21-28-1,21 30 0,-21-30 0,21 28 1,-21-28-1,22 27 0,-22-27 0,17 24 0,-17-24 0,18 23 0,-18-23-1,14 19 1,-14-19-1,7 20 1,-7-20-1,9 17 0,-9-17 0,5 18 0,-5-18 1,6 16-1,-6-16 0,0 0 0,12 19 0,-12-19 1,0 0-1,12 18 0,-12-18 0,0 0 0,0 0 0,4 17 0,-4-17 0,0 0-1,0 0 0,0 0-1,0 0-1,0 0-1,12 18-3,-12-18-3,0 0-5,0 0-5,0 0-8,0 0 2,0 0 0</inkml:trace>
  <inkml:trace contextRef="#ctx0" brushRef="#br0" timeOffset="38968">46 1389 12,'0'0'14,"7"-17"-1,-7 17 0,14-16-1,-10-2-1,-4 18 0,23-29-3,-9 13-1,0-5-1,7 1-1,-7-4-1,11 4-1,-8-1 0,5 0-1,-8 5-1,2 1 0,-2-1 0,-14 16-1,30-26 1,-30 26-1,19-18 0,-19 18 0,23-12 0,-23 12-1,16-7-3,-16 7-2,23-6-4,-23 6-7,16-7-8,0 11-2,-16-4 0</inkml:trace>
  <inkml:trace contextRef="#ctx0" brushRef="#br0" timeOffset="41859">1980 2887 13,'0'0'13,"0"0"-1,-5-14-1,5 14-2,0 0-1,0 0-1,0 0 0,0 0-1,0 0-1,0 0 0,0 0 0,0 0-1,0 0 0,17 5-1,-17-5 0,0 0 0,13 18-1,-13-18-1,0 0 0,19 21 0,-19-21 0,14 19-1,-14-19 1,16 20-1,-16-20 1,18 19-1,-18-19 1,19 21-1,-19-21 1,16 25-1,-16-25 1,16 23 0,-16-23-1,10 24 1,-10-24-1,9 21 1,-9-21-1,5 18 0,-5-18 0,0 0 0,11 21 0,-11-21 1,0 0-1,0 0 1,0 0-1,7 17 1,-7-17-1,0 0 0,0 0 0,0 0 0,0 0 1,0 0-1,11 16 0,-11-16 0,0 0 0,5 16 0,-5-16 0,0 0 0,0 0-1,5 16 1,-5-16-1,0 0 0,0 0-1,0 0 1,0 0 0,0 0 0,0 0 0,0 0-3,0 0 0,0 0-3,0 0-1,0 0-4,0 0-7,0 0-5,0 0-2</inkml:trace>
  <inkml:trace contextRef="#ctx0" brushRef="#br0" timeOffset="42609">2012 3286 8,'0'0'16,"-2"-18"0,2 18-2,12-21 0,-10 5-1,-2 16 0,16-36-3,0 16 0,-11-8-2,16 7-2,-12-9-1,10 6-1,-6-8-1,11 6-1,-9-1 0,2 4 0,-3-3-1,-1 3 0,-1 6 0,-5 1 0,-7 16-1,12-25 1,-12 25-1,0 0 0,13-17 0,-13 17 0,0 0-1,0 0 0,0 0-1,0 0-2,0 0-1,0 0-3,19 9-4,-19-9-5,0 0-10,2 17-2,-2-17 2</inkml:trace>
  <inkml:trace contextRef="#ctx0" brushRef="#br0" timeOffset="45218">191 0 5,'0'0'8,"0"0"0,0 0 0,0 0-1,0 0 0,0 0-1,-14 20-1,14-20 0,-4 17 0,4-17-1,-4 19 0,4-19-1,-5 20 0,5-20 0,-3 17 1,3-17-2,-2 18 0,2-18 0,-2 16 0,2-16-1,0 16 1,0-16 0,0 15-1,0-15 0,0 16 1,0-16-1,0 18-1,0-18 1,0 17 0,0-17-1,2 20 1,-2-20 0,0 17-1,0-17 1,0 21-1,0-21 1,0 20-1,0-20 1,0 17 0,0-17 0,-2 19-1,2-19 1,-3 20 0,3-20 0,-4 17 0,4-17 0,-2 21 0,2-21-1,0 20 1,0-20-1,2 19 1,-2-19-1,4 19 0,-4-19 1,3 20-1,-3-20 1,2 19-1,-2-19 1,2 21-1,-2-21 1,0 19-1,0-19 1,1 18-1,-1-18 1,2 19-1,-2-19 0,0 20 1,0-20 0,2 19-1,-2-19 1,-2 23-1,2-23 1,-3 24 0,3-24-1,-2 23 1,2-23-1,-2 23 0,2-23 1,0 19-1,0-19 1,0 18-1,0-18 1,0 16-1,0-16 0,0 15 1,0-15-1,0 0 1,2 23-1,-2-23 0,2 16 1,-2-16-1,3 16 0,-3-16 0,5 16 1,-5-16-1,0 0 0,2 21 0,-2-21 1,0 17-1,0-17 0,0 16 1,0-16-1,0 14 0,0-14 1,0 0-1,2 23 0,-2-23 0,0 0 1,11 18-1,-11-18 0,0 0 0,10 17-1,-10-17 2,0 0-2,11 19 1,-11-19-1,0 0 1,5 21 0,-5-21 0,0 0 0,12 22 1,-12-22-1,0 0 0,13 21 0,-13-21 0,0 0 0,14 19 0,-14-19 0,0 0 0,16 21 0,-16-21 0,0 0 1,14 25-1,-14-25 0,0 0 0,16 21 0,-16-21 0,0 0 0,14 22 0,-14-22 0,0 0 0,12 20 1,-12-20-1,0 0 0,13 19 0,-13-19 1,0 0-1,10 19 0,-10-19 0,0 0 0,9 20 0,-9-20 0,0 0 0,11 19 1,-11-19-1,0 0 0,12 19 0,-12-19 0,0 0 1,11 18-1,-11-18 0,0 0 0,5 19 0,-5-19 0,0 0 0,10 16 0,-10-16 0,0 0 0,0 0 0,11 19 0,-11-19 0,0 0 0,0 0 0,11 20 0,-11-20 0,0 0 1,5 17-1,-5-17 0,0 0 0,0 0 0,14 20 0,-14-20 0,0 0 0,0 0 0,16 17 0,-16-17 0,0 0 0,9 18 1,-9-18-1,0 0 0,0 0 0,10 19 0,-10-19 0,0 0 0,0 0 0,7 19 0,-7-19 1,0 0-1,2 16 0,-2-16 0,0 0 0,4 18 0,-4-18 0,0 0 0,3 21 0,-3-21 0,0 0 0,7 19 0,-7-19 1,0 0-1,4 16 0,-4-16 0,0 0 0,0 0 1,0 0-2,0 0-2,0 0-5,14-19-12,-7 1-9,0-3-2,2-11 1</inkml:trace>
  <inkml:trace contextRef="#ctx0" brushRef="#br0" timeOffset="47312">81 102 1,'0'0'10,"0"0"-2,0 0-2,0 0 0,0 0-1,0 0-2,0 0 0,2 18-2,-2-18-1,0 0 0,0 0 0,0 0-1,0 0 0,16-4 0,-16 4-1,0 0 0,0 0 1,0 0-1,0 0 1,0 0 0,0 0 1,10-16 0,-10 16 1,0 0 0,0 0 1,0 0 0,16-14 0,-16 14 1,0 0 1,0 0 0,18-12 1,-18 12 0,0 0 1,0 0 0,0 0 1,0 0 1,11 18-2,-11-18 0,-2 21 0,2-6-1,0-15 0,-4 34-1,1-17 0,-1 4-1,-1 2 0,1-2-1,-1 0 0,2 4 0,-4-6-1,3 1 1,-1 1-1,3 2 1,2-2-1,0 1 0,0 5 0,3-3 0,1 4 0,3 1-1,-3-5 1,4 3-1,-2-1 0,3-7 1,-1 0-1,-4-3 0,-4-16 0,12 20 0,-12-20-1,0 0 1,0 0-2,0 0 1,7-18-1,-7 18 0,-3-30-1,-1 6 0,2 4 0,-5-10 1,4 4-1,-1-6 1,1 1-1,-1-1 1,4 4 0,-1-2 0,1 4 0,1 1 1,1 6 0,0-2 0,-2 5 1,-2 2-1,0-3 1,2 17 0,-7-29 0,7 29 0,-12-22 1,12 22-1,-14-21 1,14 21 0,-16-16 0,16 16 0,-16-16 0,16 16 0,-18-14-1,18 14 1,-17-14 0,17 14 0,-16-14-1,16 14 1,0 0-1,-18-19 1,18 19 0,0 0-1,-14-16 1,14 16-1,0 0 1,0 0-1,0 0 0,0 0 1,0 0-1,0 0 1,0 0 1,0 0-1,2 23 1,-2-23 0,9 24 0,-9-24 0,10 28 0,-1-8 0,-5-6 0,3 5 0,-2-2-1,0 6 1,-1-2-1,3-1 0,0-1 0,-4 2 0,3-2 0,3 2 0,-8 1 0,6 0 0,-1-2 0,1 3 0,-2 1 0,0-3 0,-1 4-1,1-1 1,0-3 0,-1 0 0,-1 2-1,1-3 1,-2-1-1,-2 0 1,0-1-1,0 1 1,-2-1-1,2-1 0,-4 1 1,4 1-1,0-3 0,0 2 0,0-18 0,6 28 1,-6-28-1,3 28 0,-3-28 0,11 19 2,-11-19-2,12 19 0,-12-19 1,13 16-1,-13-16 0,0 0 1,12 21-1,-12-21 0,0 0 0,3 20 0,-3-20 1,0 0 0,9 21-1,-9-21-1,2 15 1,-2-15 0,4 16 0,-4-16-1,8 18 1,-8-18-2,0 0 2,15 23 0,-15-23 0,0 0 1,15 19-1,-15-19 0,0 0 0,11 21 0,-11-21 0,0 0 0,11 19 0,-11-19 0,0 0 0,7 21 0,-7-21 0,0 0 0,5 20 1,-5-20-1,0 0 0,9 15 0,-9-15 0,0 0 0,3 16 0,-3-16 0,0 0 0,4 16 0,-4-16 0,0 0 0,2 16 0,-2-16 0,0 0 0,7 16 0,-7-16 0,0 0 0,0 0 0,16 19 1,-16-19-1,0 0 0,10 19 0,-10-19 0,0 0 0,11 20 0,-11-20 0,0 0 0,14 21 0,-14-21 0,5 16 0,-5-16 0,9 15 0,-9-15 0,3 18 0,-3-18 0,9 17 0,-9-17 1,6 18-1,-6-18 0,5 16-1,-5-16 1,5 16 0,-5-16 1,0 0-1,11 24 0,-11-24 0,0 0 0,12 20 0,-12-20 0,0 0 0,0 0 0,16 19 0,-16-19 0,0 0 0,12 16 0,-12-16 0,9 15 0,-9-15 0,0 0 0,11 22 0,-11-22 0,0 0 0,9 21 0,-9-21 0,0 0 0,8 19 0,-8-19 0,0 0 0,7 19 0,-7-19 0,0 0 0,6 20 0,-6-20 1,3 17-1,-3-17 0,4 18 0,-4-18 0,5 19 0,-5-19 0,4 16 0,-4-16 0,0 0 0,5 21-1,-5-21 1,0 0 1,3 14-1,-3-14 0,0 0-1,0 0 1,9 17 0,-9-17 1,0 0-1,0 0 0,4 22 0,-4-22 0,0 0 0,5 17 0,-5-17 0,0 0 0,5 19 0,-5-19 0,4 16 0,-4-16 0,9 16 0,-9-16 0,7 21 0,-7-21 0,9 21 0,-9-21 0,8 21 0,-8-21 0,9 23 0,-9-23 0,9 16 0,-9-16 0,0 0 0,12 19 0,-12-19 0,0 0 0,0 0 1,20 13-1,-20-13 0,0 0 0,0 0 0,17 8 0,-17-8 0,0 0 0,0 0 0,16 11 0,-16-11 0,0 0 0,0 0 0,18 7 0,-18-7 1,0 0-1,18 0 0,-18 0 0,0 0 1,19-2-1,-19 2 1,0 0-1,18-5 1,-18 5-1,0 0 1,16-5 0,-16 5-1,0 0 1,17-7-1,-17 7 0,0 0 1,18-6-1,-18 6 0,0 0 0,0 0 0,18 0 0,-18 0 0,0 0 0,0 0 0,14 4 0,-14-4 0,0 0 0,0 0 0,21 10 0,-21-10 1,0 0-1,16 11 0,-16-11 0,0 0 0,12 10 0,-12-10 0,0 0 0,0 0-2,19 9-1,-19-9-6,0 0-16,18-7-8,-18 7-2,16-23 1</inkml:trace>
  <inkml:trace contextRef="#ctx0" brushRef="#br0" timeOffset="51187">259 898 8,'-15'-18'20,"15"18"-1,-11-16 0,11 16-4,0 0 1,-11-21-5,11 21-1,0 0-2,0 0-2,0 0-2,16 14 0,-16-14-1,20 32-2,-11-15 1,6 8-1,-2-6 1,1 9-1,-2-3 0,1 1 0,-5-1 0,1 1 0,-5-1 1,3-2-1,-5-1-1,-1-2 1,-1-20 0,0 28 0,0-28-1,0 19 1,0-19 0,0 0-1,2 20 1,-2-20 0,0 0-1,11 19 1,-11-19-1,10 16 1,-10-16 0,14 21 0,-14-21-1,13 26 2,-6-12-1,-2 2 0,0 0 0,4 3 0,-9-19 0,13 33-1,-5-13 1,-2-3 0,-1 3-1,0-3 1,-5-1 0,2 0 0,2 0-1,-4-16 1,1 26-1,-1-26 1,6 19-1,-6-19 1,7 16-1,-7-16 0,0 0 1,12 23-1,-12-23 1,12 16-1,-12-16 0,16 17 0,-16-17 1,18 18-1,-18-18 0,21 14 0,-21-14 1,18 16-1,-18-16 0,14 19 0,-14-19 1,12 21-1,-12-21 0,9 21 0,-9-21 1,7 23-1,-7-23 0,4 19 0,-4-19 1,3 18-1,-3-18 0,0 0 0,2 19 1,-2-19-1,0 0 0,0 0 0,12 16 1,-12-16-1,0 0 0,0 0 0,18 19 0,-18-19 1,0 0-1,16 18 0,-16-18 0,0 0 1,21 21-1,-21-21 0,0 0 0,19 21 0,-19-21 1,0 0-1,16 16 1,-16-16-1,0 0 1,0 0-1,14 16 0,-14-16 1,0 0-1,0 0 1,0 0-1,18 12 0,-18-12 1,0 0-1,0 0 1,18 9-1,-18-9 0,0 0 0,16 5 1,-16-5-1,0 0 0,15 9 0,-15-9 0,0 0 0,16 10 0,-16-10 1,0 0-1,20 11 0,-20-11 0,0 0 0,19 9 1,-19-9-1,0 0 0,20 7 0,-20-7 0,15 7-1,-15-7 1,18 5-1,-18-5 1,18 7-1,-18-7 1,19 9-1,-19-9 1,0 0 0,19 7 0,-19-7 0,0 0 1,0 0-1,22 8 0,-22-8 0,0 0 0,0 0 0,0 0 0,16 2 0,-16-2 0,0 0 0,0 0 0,17 2 0,-17-2 1,0 0-1,0 0 0,0 0 0,18 7 0,-18-7 0,0 0 0,0 0 0,0 0 0,0 0 0,17 2 0,-17-2 0,0 0 0,0 0 0,0 0 0,0 0 0,20 2 0,-20-2 0,0 0 1,0 0-1,0 0 0,0 0 0,16 7 0,-16-7 0,0 0 0,0 0 0,0 0 0,0 0 0,14 3 0,-14-3 0,0 0 0,0 0 0,0 0 1,0 0-1,19 14 0,-19-14 0,0 0 0,0 0 0,0 0 0,0 0 0,0 0 0,0 0 0,14 9 0,-14-9 0,0 0 0,0 0 1,0 0-1,20 3 0,-20-3 0,0 0 0,0 0 0,0 0 0,17 6 0,-17-6 0,0 0 1,0 0-2,16 1 2,-16-1-1,0 0 0,0 0 0,0 0 0,16 0 0,-16 0 0,0 0 0,0 0 0,0 0 0,0 0 0,0 0 1,16-5-1,-16 5 0,0 0 0,0 0 0,0 0 1,18-3-1,-18 3 0,0 0 0,0 0 0,16 0 0,-16 0 0,0 0 0,0 0 0,16 0 0,-16 0 0,0 0 0,0 0 0,0 0 0,14 0 0,-14 0 0,0 0 0,0 0 0,0 0 0,0 0 1,19 0-1,-19 0 0,0 0 0,0 0 0,0 0 0,18 1 0,-18-1 0,0 0 0,0 0 0,19 6 0,-19-6 0,0 0 0,18 3 0,-18-3 0,0 0 0,16 7 0,-16-7 0,0 0 0,0 0 0,21 4 1,-21-4-1,0 0 0,0 0 0,16 3 0,-16-3 0,0 0 0,0 0 0,0 0 0,14 2 0,-14-2 0,0 0 0,0 0 0,19 2 0,-19-2 0,0 0 0,0 0 0,18 3 0,-18-3 0,0 0 0,14 6 0,-14-6 0,0 0 1,19 7-1,-19-7 0,0 0 0,16 3 0,-16-3 0,0 0 0,0 0 0,16 9 0,-16-9 0,0 0 0,0 0 0,0 0 0,14 7 0,-14-7 0,0 0 0,0 0 0,0 0 0,18 10 0,-18-10 1,0 0-1,0 0 0,18 11 0,-18-11 0,0 0 0,0 0 0,17 19 0,-17-19 0,0 0 0,18 11 0,-18-11 0,0 0 0,16 10 0,-16-10 0,0 0 0,0 0 0,16 16 0,-16-16 0,0 0 0,0 0 0,0 0 0,19 12 0,-19-12 0,0 0 0,0 0 0,0 0 0,0 0 0,0 0 0,14 18 0,-14-18 0,0 0 0,0 0 0,0 0 0,0 0 0,16 9 0,-16-9 0,0 0 0,0 0 0,0 0 0,0 0 0,16 16 0,-16-16 0,0 0 0,0 0 0,18 17 0,-18-17 0,0 0 0,14 16 0,-14-16 0,0 0 0,12 16 1,-12-16-1,0 0 0,0 0 0,14 16 0,-14-16 0,0 0-1,0 0 1,0 0 0,12 17 0,-12-17 0,0 0 0,0 0 0,11 16 1,-11-16-1,0 0 0,0 0 0,14 19 0,-14-19 0,0 0 0,14 16 0,-14-16 0,0 0 0,11 19 0,-11-19 0,0 0 0,0 0 0,9 18 0,-9-18 0,0 0 0,0 0 0,7 17 0,-7-17 0,0 0 0,5 18 0,-5-18 0,0 0 0,11 18 0,-11-18 0,0 0 0,10 15 1,-10-15-1,0 0 0,11 18 0,-11-18 0,0 0-1,12 21 1,-12-21 0,0 0 0,11 16 0,-11-16 0,0 0 0,7 17 0,-7-17 0,0 0 0,9 18 0,-9-18 1,0 0-1,5 18 0,-5-18 0,0 0 0,9 17 0,-9-17 0,0 0 0,5 21 0,-5-21 0,0 0 0,11 21 0,-11-21 0,0 0 0,8 21 0,-8-21 0,0 0 0,4 18 0,-4-18 0,0 0 0,0 0 0,12 17 0,-12-17 0,0 0 0,0 0 0,0 0 0,11 18 0,-11-18 0,0 0 0,0 0 0,0 0 0,0 0 0,0 0 0,0 0 0,11 16 0,-11-16 0,0 0 0,0 0 0,0 0 0,0 0 0,0 0 0,0 0 0,0 0 0,10 19 0,-10-19 0,0 0 0,0 0 0,18 18-1,-18-18 2,0 0-1,0 0 0,16 17 0,-16-17 0,0 0 0,0 0 0,12 16 0,-12-16 0,0 0 0,0 0-1,12 18 1,-12-18 0,0 0 0,0 0 1,7 17-1,-7-17 0,0 0 0,7 16 0,-7-16 0,0 0 0,7 17 0,-7-17 0,0 0 0,11 20 0,-11-20 0,0 0 0,14 21 0,-14-21 0,5 16 0,-5-16 0,9 15 0,-9-15 0,9 23 0,-9-23 0,9 27 1,-9-27-2,12 28 1,-12-28 0,11 26 1,-11-26-2,9 23 1,-9-23 0,9 17 0,-9-17 0,7 16 0,-7-16 0,7 16 0,-7-16 0,0 0 0,12 25 0,-12-25 0,9 15 0,-9-15 0,7 16 0,-7-16-1,5 18 2,-5-18-1,7 17 0,-7-17 0,0 0 0,9 21 0,-9-21 0,0 0 0,9 25 0,-9-25 0,7 16 0,-7-16 0,5 17 0,-5-17 0,7 18 0,-7-18 0,7 19 0,-7-19 0,6 20 0,-6-20 0,5 19 0,-5-19 0,7 21 0,-7-21 1,7 23-1,-7-23 0,5 24 0,-5-24 0,7 23 0,-7-23 0,7 27 0,-7-27 0,8 22 0,-8-22 0,7 25 0,-7-25 0,7 25-1,-7-25 2,7 22-1,-7-22-1,9 22 2,-9-22-1,8 19 0,-8-19 0,7 19 0,-7-19 0,7 21 0,-7-21 0,6 21 0,-6-21 0,5 21 0,-5-21 0,5 25 0,-5-25 0,6 19 0,-6-19 0,3 18 0,-3-18 0,5 14 0,-5-14 0,6 17 0,-6-17 0,5 18 0,-5-18 0,7 18 0,-7-18 0,7 17 0,-7-17 0,5 18 0,-5-18 0,8 19 0,-8-19 0,10 23 0,-10-23 0,7 23 0,-7-23 0,11 24 0,-11-24 0,10 25 0,-10-25 0,11 23 0,-11-23 0,7 26 0,-7-26 0,7 21 0,-7-21 0,4 19 0,-4-19 0,0 0 0,7 18 0,-7-18 0,0 0 0,3 23-1,-3-23 1,0 0-1,0 0 1,4 19-1,-4-19 1,0 0 1,0 0-1,0 0 0,0 0 0,0 0 0,0 0-1,0 0 0,0 0-2,0 0-2,0 0-4,-7-28-13,7 28-15,0-23 0,0 23 0,0-21 1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3:41.68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4 0 4,'-9'28'12,"9"11"-2,-4-8-1,4 1-1,-2-6-3,6 0-1,-2-1-1,-2-7-2,3-1-2,-3-17-6,7 28-6,-7-28-4,2 21 0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3:42.45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87 21,'0'0'18,"15"-25"-3,-15 25-2,23-21-3,-23 21 0,27-24-3,-27 24-2,25-14 0,-25 14-1,24-4-2,-24 4 0,16 7-1,-16-7 0,14 18 0,-14-18 0,13 17 0,-13-17 0,0 0 1,3 21-1,-3-21 1,-3 20-1,3-20 1,-7 16-1,7-16 0,0 0-1,-9 21 1,9-21-1,0 0 0,0 0 0,0 0 0,0 19 0,0-19 0,0 0 0,0 0 0,10 19 0,-10-19 0,0 0 0,7 20 0,-7-20 0,9 15 0,-9-15 0,11 18 0,-11-18 1,12 21 0,-12-21 1,11 21-1,-11-21 1,3 21 1,-3-21 0,0 18-1,0-18 1,0 0 0,-16 17-1,16-17 1,-17 4-1,17-4-1,-18 2 0,18-2 0,-25-4-1,25 4 0,-17-9-2,17 9-3,-21-10-4,21 10-7,-25-23-14,25 23-1,-23-19 1,23 19 1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3:43.90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55 19,'0'0'13,"0"0"-1,0 0-1,0 0-2,0 0-1,0 0-2,0 0 1,0-21-2,0 21-2,0 0 0,14-17 0,-14 17 0,0 0 0,19-13 0,-19 13 0,0 0-1,23-1 0,-23 1 1,16-4-1,-16 4 0,18 2 0,-18-2 0,17 3-1,-17-3 0,20 7 0,-20-7 0,15 9 0,-15-9-1,16 7 1,-16-7 0,0 0-1,21 2 1,-21-2-1,16 0 0,-16 0 0,16 0-3,-16 0-1,16 3-5,-16-3-7,0 0-12,16 4 1,-16-4 1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3:44.65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329 3,'0'0'14,"18"-20"-2,-18 20-1,24-28-2,-9 9 0,7 0-1,-2-8-1,8 3-1,2-4 0,-4-6-2,4 6-2,6 0 1,-8 5-2,-2 2 1,-4 9-1,-5-4 1,-17 16 0,21-2 0,-21 2 1,0 18-1,0-18 0,-16 30 0,8-9 0,-1 3-1,4-1 0,-2 3-1,3-4-1,4 0-1,0-1-2,4-1-2,1-1-6,-5-19-13,14 30 1,-14-30 0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4:45.84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8 14 6,'0'0'9,"0"0"-1,-16-5 0,16 5-2,0 0 1,0 0-1,0 0-1,0 0 0,0 0-1,0 0-1,0 0 1,0 0-2,0 0 1,0 0 0,0 0-1,0 0 0,0 0 1,0 0-2,0 0 1,0 0-2,0 0 1,0 0-1,0 0 0,0 0 0,0 0 1,0 0-1,0 0 1,0 0 0,0 0 0,0 0 0,0 0 0,0 0 0,0 0 0,0 0 1,0 0-1,0 0 1,0 0-1,0 0 1,0 0-1,0 0 1,0 0-2,0 0 1,0 0 0,0 0-1,0 0 0,-14-11 0,14 11 1,0 0-1,0 0 0,0 0 0,0 0 1,0 0 0,0 0-1,0 0 1,0 0 0,0 0 0,0 0 0,0 0 0,0 0-1,0 0 0,0 0 1,0 0-2,0 0 1,0 0 0,0 0 0,0 0 0,0 0 0,0 0 0,0 0 0,0 0 1,0 0-1,0 0 0,0 0-1,0 0 2,0 0-1,0 0 0,0 0-1,0 0 0,0 0 0,0 0-3,0 0-4,0 0-9,14 2-10,-14-2 1,0 0 0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4:47.5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5,'0'0'9,"0"0"0,0 0 0,0 0-1,0 0-1,0 0 0,0 0 0,0 0-1,0 0-1,0 0 0,0 0-1,0 0 1,0 0-2,0 0-1,0 0 0,0 0 0,0 0 0,0 0 0,-2 16-1,2-16 1,0 0 0,7 19 0,-7-19-1,0 0 1,11 23 0,-11-23-1,8 16 0,-8-16 1,13 14-1,-13-14 0,0 0 1,17 24-1,-17-24 0,9 14 1,-9-14-1,0 0 0,13 20 0,-13-20 0,0 0 0,3 17-1,-3-17 0,0 0 1,0 0-1,11 18 1,-11-18-1,0 0 0,16 7 0,-16-7 0,0 0 0,17 7 0,-17-7 0,0 0 0,20 9 0,-20-9 0,0 0 1,15 14 0,-15-14 0,0 0-1,15 17 1,-15-17-1,7 16 1,-7-16-1,0 0 1,10 19-1,-10-19 0,0 0-1,7 20 1,-7-20 0,0 0 0,11 16-1,-11-16 2,0 0-2,12 21 1,-12-21 0,0 0 0,12 21 1,-12-21-1,0 0 0,11 19 0,-11-19-1,0 0 2,0 0-1,12 19-1,-12-19 0,0 0-1,0 0-2,0 0-1,0 0-3,7 16-4,-7-16-8,0 0-7,0 0 1,-1-16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4:48.48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446 15,'7'-16'16,"-7"16"-1,16-17-1,-16 17-2,24-27-1,-10 6-1,8 7-2,-3-10-3,6 4-1,-2-6-2,7 5 0,-6-5-2,4 6 1,1-4-1,-1 3 0,-2 1 0,-1-1-2,3 4-1,-5-4-3,7 6-2,-9-6-7,4 2-8,5 5-3,-9-7 1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4:49.23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7,'0'0'9,"0"0"0,0 0 0,0 0-2,0 0 0,0 0-1,0 0-2,0 0 0,0 0-1,0 0 0,0 0 0,0 0 1,3 19-1,-3-19 0,9 18 1,-9-18-1,12 19 0,-12-19-1,15 20-1,-15-20 1,17 24-1,-17-24 1,20 20-1,-20-20 0,17 19 0,-17-19-1,20 19 1,-20-19 0,17 19-1,-17-19 1,18 18 0,-18-18-1,18 18 1,-18-18-1,14 17 0,-14-17 0,0 0 1,17 21-1,-17-21 0,0 0 0,0 0 0,18 16-1,-18-16 0,0 0-2,0 0-2,0 0-2,0 0-7,0 0-5,18 0-5,-18 0-1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4:49.84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360 7,'0'0'13,"0"-18"-1,0 18 0,3-14-1,-3 14-1,11-25 0,-4 8-2,-7 17-1,16-30-1,-16 30-2,19-33-1,-19 33-1,19-32 0,-6 14-2,-6 1 1,2 1 0,3 0-1,-1-1 0,-4-1-1,3-3 1,-1 5-4,2 1-1,-11 15-5,16-22-8,-16 22-7,12-15 0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4:50.96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4 0 1,'0'0'7,"-21"14"0,21-14-1,0 0 0,0 0-1,0 0 1,0 0-1,0 0 1,0 0-1,-7 17 0,7-17 1,0 0-1,0 0 0,8 19-1,-8-19-1,6 23 0,-6-23 0,5 23-2,-5-23 1,11 26-2,-3-10 1,-2 0-1,-6-16 0,17 28 0,-17-28 1,20 25-1,-20-25 1,23 21-1,-23-21 0,22 12 0,-22-12 0,22 11 0,-22-11-2,19 7-1,-19-7-3,0 0-1,19 8-3,-19-8-5,0 0-6,0 0-1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4:51.48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 230 2,'0'0'16,"-12"-20"-2,12 20-2,8-14-1,-8 14-2,22-29-1,-1 11-2,-5-3-2,7-2-3,1-2-6,4-1-9,9 3-7,-10-8-1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4:52.70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9,'0'0'9,"15"16"-2,-15-16 0,0 0-1,5 18-1,-5-18 0,0 0-1,3 19 0,-3-19 0,0 0-1,-5 21 0,5-21-1,0 14 1,0-14-1,-2 16 0,2-16 0,-1 19 0,1-19 0,-2 23-1,2-23 2,-2 26-2,2-26 1,-2 32-1,2-32 0,0 28 0,0-28 0,0 28 0,0-28 1,0 27-1,0-27 0,2 24 1,0-8-1,-2-16 1,0 32-1,-2-15 1,0 3-1,-1 1 0,1 3 0,0 3-1,-1-3 1,1 1-1,2-2 1,0 3-1,0-3 1,0-2-1,3-2 1,-1 0 0,3-1 1,-3 0-1,2 1 0,-2-3 1,5 3-1,-6-1 0,1 1 1,3-2-1,-1 4-1,-2-3 1,1-2 0,1 3 0,-2-1-1,1-2 1,-3 1-1,0-17 0,2 32 0,-2-32 1,5 30-1,-5-15 1,2 1-2,-2-16 2,2 32 0,-2-16-1,1-1 0,-1 1 1,0 2-1,2-2 0,3-1 0,-3 1 0,2 0 0,-4-16 0,3 30 1,3-14-1,-6-16 0,5 29 0,-5-29 0,5 30 1,0-14-1,-3 2 0,-2-18 1,11 28-1,-11-28 0,10 30 1,-10-30-1,9 26 0,-9-26 0,7 23 1,-7-23-1,2 17 0,-2-17 0,2 16 0,-2-16 0,3 19 0,-3-19 1,2 18-1,-2-18 0,0 0 0,7 16 0,-7-16 0,0 0 1,12 17-1,-12-17 0,0 0 1,13 25-1,-13-25 0,5 19 1,-5-19-1,4 28 0,-4-28 1,3 27-1,-3-27 0,0 26 1,0-26-1,4 25 1,-4-25-1,3 21 1,-3-21-1,9 21 1,-9-21 0,7 19-1,-7-19 1,9 23 0,-9-23-1,5 18 1,-5-18 0,4 19-1,-4-19 1,5 19-1,-5-19 1,5 19-1,-5-19 0,4 18 1,-4-18-1,3 19 0,-3-19 0,4 18 0,-4-18 1,2 19-1,-2-19 0,5 16 0,-5-16 0,5 16 0,-5-16 0,0 0 0,11 19 1,-11-19-1,0 0 0,14 19 0,-14-19 0,0 0 1,10 25-1,-10-25 0,6 16 0,-6-16 0,5 16 1,-5-16-1,2 15 0,-2-15 1,7 20-1,-7-20 0,2 23 0,-2-23 0,1 22 0,-1-22-1,6 27 1,-6-27 0,3 17 0,-3-17 1,5 18-1,-5-18 0,0 0 0,9 17 1,-9-17-1,0 0 0,13 22 1,-13-22-1,5 17 0,-5-17 1,7 19-1,-7-19 1,7 20-1,-7-20 1,4 21-1,-4-21 1,5 19-1,-5-19 1,7 18-1,-7-18 1,7 17-1,-7-17 0,9 20 1,-9-20-1,9 17 0,-9-17 0,12 19 0,-12-19 2,11 25-2,-11-25 0,17 23 0,-17-23 1,14 26-1,-14-26 0,14 27 0,-14-27 0,14 24 1,-14-24-1,13 25 0,-13-25 0,14 21 1,-14-21-1,11 17 0,-11-17 0,12 18 1,-12-18-1,5 16 0,-5-16 0,7 17 0,-7-17 1,4 21-1,-4-21 0,5 23 0,-5-23 0,7 25 0,-7-25 1,9 19-1,-9-19 0,5 18 0,-5-18 1,0 0-1,11 19 0,-11-19 0,0 0 0,10 17 0,-10-17 1,0 0-1,7 18 0,-7-18 0,7 14 0,-7-14 0,11 18 0,-11-18 1,7 17-1,-7-17 0,9 16 0,-9-16 1,10 18-1,-10-18 0,0 0 0,13 21 0,-13-21 0,12 15 1,-12-15-1,7 20 0,-7-20 1,14 21-1,-14-21 0,18 19 0,-18-19 1,19 14-1,-19-14 0,22 13 0,-22-13 0,15 7 0,-15-7 0,0 0 0,22 7 1,-22-7-1,0 0 0,19 1 0,-19-1 0,0 0 0,23 0 1,-23 0-1,16-1 0,-16 1 0,19 0 0,-19 0 0,16 0 0,-16 0 0,16 0 0,-16 0 1,16 1-1,-16-1 0,0 0 0,21 6 0,-21-6 0,0 0 0,21 3 0,-21-3 0,0 0 0,18 7 0,-18-7 0,0 0 0,21 2 0,-21-2 0,0 0 0,16 5 0,-16-5 1,0 0-1,17 0 0,-17 0 0,0 0 0,18 2 0,-18-2 0,0 0 0,0 0 0,18 2 0,-18-2 0,0 0 0,0 0 0,0 0 0,17 5 0,-17-5 0,0 0 0,0 0 0,0 0 0,0 0 0,0 0-1,18-5-1,-18 5-1,0 0-3,5-14-1,-5 14-2,0 0-2,0 0-2,0-30-3,0 30-2,0 0-4,-19-14-2,19 14-3,-27-14 2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4:55.48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2 1630 1,'-19'19'14,"19"-19"-1,-13 18 0,13-18-2,-10 15 0,10-15 0,0 0 0,0 0-2,-7 22-1,7-22-1,0 0-1,0 0 0,14 17-1,-14-17-1,17 11 0,-17-11 0,16 15-1,-16-15 0,16 18 0,-16-18 0,20 19-1,-20-19 0,8 20 0,-8-20-1,13 21 0,-13-21 1,10 17-1,-10-17 0,11 16 0,-11-16 0,0 0-1,17 19 1,-17-19 0,0 0 0,20 16-1,-20-16 1,0 0-1,19 16 2,-19-16-2,0 0 1,20 19-1,-20-19 1,0 0-1,23 13 1,-23-13-1,14 7 0,-14-7 1,0 0-1,19 14 0,-19-14 1,0 0-1,21 5 0,-21-5 0,0 0 0,23 9 1,-23-9-2,0 0 2,18 9-1,-18-9 0,0 0 0,21 8 0,-21-8 0,0 0 1,18 11-1,-18-11 0,0 0 0,0 0 0,21 9 0,-21-9 0,0 0 0,0 0 0,21 0 0,-21 0 0,0 0 0,18 7 1,-18-7-1,0 0 0,15 1 0,-15-1 0,0 0 0,18 4 1,-18-4-1,0 0 0,18 5 0,-18-5 0,0 0 1,19 4-1,-19-4 0,0 0 0,20 3 0,-20-3 1,0 0-1,14 0 0,-14 0 0,0 0 0,17-7 1,-17 7-1,16-5 0,-16 5 0,18-5 1,-18 5-1,16-7 0,-16 7 0,15-7 1,-15 7-1,0 0 0,23-14 0,-23 14 0,16-15 0,-16 15 0,18-8 0,-18 8 0,16-11 0,-16 11 1,16-9-1,-16 9 0,16-8 0,-16 8 0,15-7 0,-15 7 0,0 0 0,23-7 0,-23 7 0,0 0 0,21-6 1,-21 6-1,0 0 0,22-7 0,-22 7 0,0 0 0,16-7 0,-16 7 0,0 0 0,0 0 0,19-17 0,-19 17 0,0 0 0,16-18 0,-16 18 0,0 0 0,16-16 0,-16 16 1,0 0-1,0 0 0,23-19 0,-23 19 0,0 0 0,17-12 0,-17 12 0,0 0 0,16-9 0,-16 9 0,0 0 0,16-11 0,-16 11 0,0 0 0,16-10 0,-16 10 0,0 0 0,17-12 0,-17 12 0,0 0 0,16-14 0,-16 14 0,0 0 0,16-11 0,-16 11 0,0 0 0,0 0 0,0 0 0,13-19 0,-13 19 0,0 0 0,12-16 0,-12 16 1,0 0-1,12-16 0,-12 16 0,0 0 0,14-16 0,-14 16 0,0 0 0,11-16-1,-11 16 1,0 0 0,12-24 0,-12 24 0,9-16 0,-9 16 0,0 0 0,14-19 1,-14 19-1,0 0 0,9-18 0,-9 18 0,0 0 0,11-19 0,-11 19 0,8-16 0,-8 16 0,9-16 0,-9 16 0,7-16 0,-7 16 0,0 0 0,16-12 0,-16 12 0,0 0 0,21-10 0,-21 10 0,0 0 0,23-21 0,-23 21 0,13-22 0,-13 22 0,14-21 0,-14 21 0,14-17 0,-14 17 0,0 0 0,12-18 0,-12 18 0,0 0 0,0 0 0,5-17 0,-5 17 0,0 0 0,0 0 0,11-20 1,-11 20-1,0 0 0,7-15 0,-7 15 0,0 0 0,5-16 0,-5 16 0,0 0 0,9-20 0,-9 20 0,4-15 0,-4 15 0,5-18 0,-5 18 0,7-16 0,-7 16 0,0 0 0,5-24 0,-5 24 0,0 0 0,9-21 0,-9 21 0,2-16 0,-2 16 0,5-18 0,-5 18 0,5-16 0,-5 16 0,6-19 0,-6 19 0,9-21 0,-9 21 0,12-24 0,-12 24 0,12-27 0,-12 27 0,16-30 0,-16 30 2,11-31-3,-11 31 3,7-25-3,-7 25 2,3-23-1,-3 23 0,2-19 0,-2 19-1,2-18 2,-2 18-2,3-21 1,-3 21 0,7-21 0,-7 21 0,4-23 0,-4 23 0,3-24 0,-3 24 0,2-28 0,0 10 0,2 2 0,-4 1 0,3-1 0,1 0 0,1 0 1,-3 0-1,1 1 0,-3 15 0,7-32 0,-3 16 0,1 2 0,-3-3 0,1-1 0,-1 2 0,2 0 0,-4 16 0,5-28 0,-5 28 0,2-24 0,-2 24 0,1-23 1,-1 23-1,6-23 0,-6 23 0,5-26 0,-5 26 0,5-21 0,-5 21 0,9-18 0,-9 18 0,5-14 0,-5 14 0,4-19 0,-4 19 0,5-27 0,-3 12 1,1-1-1,-3 16 0,6-28 0,-6 28 0,5-25 1,-5 25-1,7-21 0,-7 21 0,4-16 0,-4 16 0,0 0 0,7-21 0,-7 21 0,0 0 0,7-16 0,-7 16 0,0 0 0,0 0 0,0 0 0,9-17 0,-9 17 0,0 0 0,0 0 0,0 0 0,0 0 0,15-21 0,-15 21-1,9-18 1,-9 18-1,18-28 0,-9 12 1,0-1-1,-2-3 0,-7 20 0,14-26 0,-14 26-2,0 0-3,7-23-6,-7 23-20,0 0-2,0 0-2,7 21 2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5:10.06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9 771 7,'0'0'9,"0"0"-3,0 0-1,0 0-1,0 0-1,0 0 1,0 0-1,0 0 1,0 0 0,0 0 0,0 0 0,0 0 1,0 0-1,14 21-1,-14-21 0,0 16 1,0-16-1,4 24-1,-4-24 2,0 30-2,2-11 0,-4 1-1,2-1 0,0-2 0,0 5-1,0-3 1,2 2-1,-2-3 0,0-18 0,5 28 0,-5-28 1,2 31-1,-2-31 0,3 28 0,-3-28 0,7 25 0,-5-9 1,-2-16-1,0 24 0,0-24 0,0 21 0,0-21 0,0 0 0,-2 16-1,2-16-1,0 0-2,0 0-6,0 0-4,0 0-9,0 0 1</inkml:trace>
  <inkml:trace contextRef="#ctx0" brushRef="#br0" timeOffset="797">0 31 9,'7'-21'20,"9"16"-6,-16 5-3,23-3-4,-23 3-2,21 12-1,-21-12-1,16 26-1,-9-10 1,-7-16-1,9 26 1,-9-26 1,0 23-2,0-23 1,-6 23-1,6-23-1,-9 25 0,9-25 0,-10 21 0,10-21-1,-5 17 1,5-17-1,0 0 0,3 18 0,-3-18 0,0 0 0,21 17 0,-21-17 0,16 11 0,-16-11 0,20 17 0,-20-17 0,17 21 0,-17-21 1,18 23-1,-18-23 1,17 25 0,-17-25 1,13 21 0,-13-21 1,3 19 0,-3-19 0,-5 16 0,5-16 0,0 0-1,-21 16-1,21-16-3,-18 12-2,18-12-4,-19 11-9,19-11-10,-27 16 1,27-16-1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5:18.7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58 16,'25'-21'13,"-25"21"0,23-18-1,-23 18-1,28-16-2,-12 14-1,-16 2-1,24-1-2,-24 1-1,16 7-2,-16-7 0,7 15-1,-7-15-1,-5 25 1,5-25-1,-12 30 1,3-13-1,2-1 0,7-16 0,-11 30 0,11-30 0,-9 28 0,9-28 0,-5 27 0,5-27 1,-2 28-1,2-28 0,2 31 0,2-15 1,-4-16-1,5 28 0,-5-28 0,16 27 0,-16-27 1,23 19-1,-23-19-2,30 12-1,-14-7-6,8-3-9,3 3-6,-6-6 0,14 8-1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5:12.76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944 4,'0'0'3,"0"0"0,18-3-1,-18 3 0,0 0-1,0 0 0,0 0-1,0 0 0,0 0-2,0 0-2,0 0-3</inkml:trace>
  <inkml:trace contextRef="#ctx0" brushRef="#br0" timeOffset="313">20 974 2,'0'0'3,"0"0"1,0 0-1,0 0-1,0 0 0,-4 16-1,4-16 0,0 0 0,0 0 0,0 0 0,0 0 2,0 0 0,0 0 1,0 0 0,16 7 0,-16-7 1,0 0 0,0 0-1,27 0-1,-27 0-1,24 2 0,-24-2 0,25 3-1,-25-3 1,26 4-1,-26-4 1,23 0 0,-23 0-1,22-2 1,-22 2 0,22-5 0,-22 5-1,22-4 0,-22 4 1,14 0-1,-14 0 2,0 0-2,0 0 0,16 6-1,-16-6 1,0 0-1,0 0 0,0 0 0,0 0 1,0 0-1,0 0 1,17 0-1,-17 0 0,0 0 0,0 0-1,0 0-1,20-13-3,-20 13-2,0 0-5,0 0-4,17-14-7,-17 14 2</inkml:trace>
  <inkml:trace contextRef="#ctx0" brushRef="#br0" timeOffset="9063">221 61 16,'0'0'15,"0"0"-1,0 0-2,0 0-3,0 0-1,0 0-3,16 5-1,-16-5 0,0 0-2,23 7 0,-23-7-1,19 7 0,-19-7 0,21 2 0,-21-2 0,21-3 0,-21 3-1,16-7 0,-16 7-3,14-6-2,-14 6-7,0 0-2,22-3-7,-22 3-2</inkml:trace>
  <inkml:trace contextRef="#ctx0" brushRef="#br0" timeOffset="9531">531 193 6,'0'0'13,"21"-16"-1,-21 16-1,20-23-3,-4 6-1,-2-1 0,3 0-3,-1 1-1,4-1-1,-6 4 0,-2-3-1,0 1-1,-12 16 1,16-19 0,-16 19 0,0 0 0,0 0 0,0 0 1,0 0 1,0 0 0,16 12 0,-16-12 0,0 28-1,0-28 2,-2 35-2,-1-16 0,-2 6 0,1-2 0,4 7-1,-3-6 0,-1-1-1,1 2-2,1-6-3,7 2-7,0 2-14,-5-23 0,7 19 1</inkml:trace>
  <inkml:trace contextRef="#ctx0" brushRef="#br0" timeOffset="12047">584 886 11,'9'-15'18,"-9"15"-2,12-18-1,-12 18-2,16-12-1,-16 12-4,25-13 0,-25 13-2,32-12 0,-17 10-3,5 2 0,-2-1-1,-3 4 0,-15-3 0,29 18-1,-29-18-1,12 28 1,-14-9 0,-5 7-1,-7 1 1,-2 3-1,-7-1 1,-1 3-1,-3 7 1,1-6-2,-1 4 0,2-4 0,4-3 0,4-3-1,4-5 0,1-1-1,12-21 1,-11 25 1,11-25-1,0 0 1,4 18 0,-4-18 0,0 0 1,0 0 0,0 0 0,0 0 0,18 7 0,-18-7 0,0 0 0,19 1 0,-19-1 0,19-1 0,-19 1 0,18 3 1,-18-3-1,21 4 1,-21-4-1,16 7 0,-16-7 1,0 0 0,25 14 0,-25-14-1,16 8 1,-16-8-1,21 8 1,-21-8-1,24 5 0,-8-3 0,0-1 0,5-1-2,-1 0-3,1-5-9,-2-2-14,11 2 3,-10-9-2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5:14.42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9 9,'0'0'10,"0"0"0,23-15-1,-23 15 0,0 0-2,25-7 0,-25 7-2,0 0 0,16-8 0,-16 8-1,0 0 1,16 1-1,-16-1-1,17 2 1,-17-2-1,16 2 1,-16-2-1,16 2 0,-16-2 0,23 0-1,-23 0 1,18 1-2,-18-1 1,19 0-1,-19 0 0,16-1 0,-16 1-1,18-2 1,-18 2-1,0 0 1,19 2-1,-19-2 0,0 0 0,16 3 0,-16-3-1,0 0-1,0 0-1,16 7-3,-16-7-4,0 0-6,0 0-11,19 7-1,-19-7 2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5:15.15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395 10,'0'0'22,"16"-14"-6,-16 14-2,21-5-2,-21 5-1,27-9-2,-27 9 0,37-9-2,-22 0-1,8 8-2,-3-7 0,4 5-2,-2-2 0,2-1-1,-3 3 0,1-1 0,1 1-1,-4-1 0,2 4-2,-21 0-2,32 0-2,-32 0-3,23 4-6,-23-4-9,0 0-3,14 12-2</inkml:trace>
  <inkml:trace contextRef="#ctx0" brushRef="#br0" timeOffset="625">665 10 2,'33'-5'22,"-33"5"1,27-9-11,-27 9-3,28 9-1,-28-9-3,25 25 0,-15-8-2,-6 3 0,1 2-1,-8 1-1,-1 4 0,-1-3-1,-4-1 1,-3 2-1,-1-4 1,1 1-1,0-2 0,3-1 1,-2 2-1,2 0 0,0-3 1,8-1-1,-1 1 0,0-2 1,4-1 0,-2-15 0,11 29 0,-11-29 1,17 22-1,-17-22 1,25 18-1,-25-18 1,30 11-1,-14-11 1,7 1-2,0-1 1,1 0 0,8 2-3,-4-2-2,2 7-3,-3-3-7,4-1-13,-2 8 1,-10-8-2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1-04T02:05:57.01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7 16 12,'0'0'13,"0"0"-2,-9-16-1,9 16-1,0 0-1,0 0-1,0 0-2,0 0 0,0 0-2,0 0 1,0 0-2,0 0 0,0 0-1,-13 21 0,13-21 1,-1 23-1,1-23 0,0 24 0,0-24 0,-2 21 0,2-21 0,-2 20 0,2-20 1,-3 17 0,3-17 0,0 0 0,-7 20 0,7-20 1,0 0-1,0 0 0,-7 19-1,7-19 1,0 0-1,-2 16 0,2-16 0,0 0 1,-2 19-1,2-19 0,0 16 0,0-16 0,-4 16 0,4-16-1,0 19 1,0-19-1,0 21 1,0-21 0,0 23-1,0-23 1,2 21-1,-2-21 0,2 25 1,-2-25 0,4 19-1,-4-19 1,1 21 1,-1-21-1,2 19 1,-2-19-1,-2 23 0,2-23-1,-5 28 1,5-28-1,-5 27 0,5-27 0,-4 22 0,4-22 0,-3 21 0,3-21 1,0 16-1,0-16 0,-2 16 1,2-16-1,-4 18 1,4-18-1,-1 21 1,1-21-1,-2 19 1,2-19 0,2 18-1,-2-18 1,0 0-1,3 17 1,-3-17-1,0 0 0,0 0 0,2 16 1,-2-16-1,0 0 0,0 0 0,3 16 1,-3-16-1,0 0 0,0 0 0,6 21 0,-6-21 1,0 0-1,5 16 0,-5-16 0,0 0 0,0 15 0,0-15 0,0 0 1,0 0-1,2 18 0,-2-18 0,0 0 0,0 0 0,2 18 0,-2-18 0,0 0 0,1 17 1,-1-17-1,2 16 0,-2-16 0,0 0 0,5 17 0,-5-17 0,0 0 0,2 18 0,-2-18 1,0 0-1,4 19 0,-4-19 0,0 0 0,5 21 0,-5-21 0,2 18 0,-2-18 0,1 18 1,-1-18-1,2 17 0,-2-17 0,0 0 1,4 23-1,-4-23 0,0 0 0,0 21 0,0-21 1,0 0-1,-4 23 0,4-23 1,-2 17-1,2-17 1,2 23-1,-2-23 1,0 27-1,0-27 1,2 22-1,2-6 0,-4-16 2,0 28-2,0-28 1,1 23-1,-1-23 0,0 21 1,0-21-1,0 19 1,0-19 0,0 18-1,0-18 1,0 0-1,2 21 1,-2-21-1,0 0 1,2 18-1,-2-18 0,0 0 1,0 0-1,0 21 0,0-21 1,0 0-1,0 17 0,0-17 1,0 0-1,3 21 0,-3-21 0,6 16 1,-6-16-1,1 14 0,-1-14 0,0 0 0,2 21 1,-2-21-1,0 0 0,2 16 0,-2-16 0,0 0 0,5 19 0,-5-19 0,0 0 0,4 20 0,-4-20 0,3 16 0,-3-16 0,0 0 0,9 19 0,-9-19 1,0 0-1,0 0 0,4 19 0,-4-19 0,0 0 0,3 16 0,-3-16 0,0 0 0,7 18 0,-7-18 0,0 0 0,9 15 0,-9-15 0,0 0 0,5 21 0,-5-21 1,0 0-1,2 22 0,-2-22 0,4 19 0,-4-19 1,0 21-2,0-21 1,1 21 0,-1-21 0,2 16 0,-2-16 0,0 0-1,2 23 1,-2-23 0,0 0 1,3 14-2,-3-14 1,0 0 1,4 17-1,-4-17 0,0 0 0,3 18 0,-3-18 0,0 0 0,2 19 0,-2-19 0,0 0 0,4 19 0,-4-19 1,0 0-1,5 21 0,-5-21 0,2 20 0,-2-20 0,2 16 0,-2-16 0,3 17 0,-3-17 1,0 0-1,4 19 0,-4-19 0,0 0 0,3 18 0,-3-18 1,0 0-1,5 19 0,-5-19 0,0 0 0,7 18 1,-7-18-1,0 0 0,6 17 0,-6-17 0,0 0 0,5 18 0,-5-18 0,0 0 0,0 0 0,7 16 0,-7-16 1,0 0-1,0 0 0,0 0 0,2 16 0,-2-16 0,0 0 0,0 0 1,0 0-1,7 19 0,-7-19 0,0 0 0,0 0 0,12 18 0,-12-18 0,0 0 1,0 0-1,9 17 0,-9-17 0,0 0 1,0 0-1,9 16 0,-9-16 1,0 0-1,0 0 0,10 17 1,-10-17-1,0 0 0,9 16 0,-9-16 0,0 0 0,7 18 0,-7-18 0,0 0 1,0 0-1,13 19 0,-13-19 0,0 0 0,0 0 0,10 18 0,-10-18 1,0 0-1,0 0 0,0 0 0,16 15 0,-16-15 0,0 0 0,0 0 0,0 0 1,0 0-1,0 0 0,0 0 0,16 13 0,-16-13 0,0 0 1,0 0-1,0 0 0,0 0 0,0 0 0,0 0 0,0 0 0,16 5 0,-16-5 0,0 0 0,0 0 0,0 0 0,0 0 0,18 5 0,-18-5 0,0 0 0,0 0 0,14 7 0,-14-7 0,0 0 0,0 0 1,0 0-1,15 11 0,-15-11 0,0 0 0,0 0 0,0 0 0,18 10 0,-18-10 0,0 0 0,0 0 0,0 0 0,16 13 0,-16-13 0,0 0 0,0 0 0,0 0 0,0 0 1,16 14-1,-16-14 0,0 0 0,0 0 0,0 0-1,19 16 1,-19-16 0,0 0 0,0 0 0,0 0 0,16 8 0,-16-8 0,0 0 1,0 0-1,0 0-1,0 0 2,16 4-1,-16-4 0,0 0 0,0 0-1,0 0 2,19 9-1,-19-9 0,0 0 0,0 0 0,20 8 0,-20-8 0,0 0 0,0 0 0,17 9 0,-17-9 0,0 0 0,0 0 0,18 4 0,-18-4 0,0 0 0,0 0 0,0 0 0,16 1 0,-16-1 0,0 0 1,0 0-1,0 0 0,19 0 0,-19 0 0,0 0 0,0 0 0,20-1 0,-20 1 0,0 0 0,23-2 0,-23 2 0,14-2 0,-14 2 0,0 0 0,19-2 0,-19 2 0,0 0 1,20-7-1,-20 7 0,0 0 0,22-5 0,-22 5 0,0 0 0,20 0 1,-20 0-1,0 0 0,19 0 0,-19 0 0,0 0 0,20 0 0,-20 0 0,0 0 0,23-5-1,-23 5 1,21-7 0,-21 7 0,16-7 0,-16 7 0,15-7 0,-15 7 0,0 0 0,18-7 0,-18 7 0,0 0 0,0 0 0,16-13 0,-16 13 0,0 0 0,0 0 0,0 0 0,16-5 0,-16 5 0,0 0 0,0 0-1,0 0-2,0 0-2,18-5-5,-18 5-22,0 0-4,-4-16-1,4 16 1</inkml:trace>
  <inkml:trace contextRef="#ctx0" brushRef="#br0" timeOffset="4641">467 2325 13,'0'0'16,"0"0"-3,0 0-2,0 0-1,0 0 0,0 0-2,0 0 1,0 0-2,0 0-1,0 0 0,0 0 0,21-16-1,-21 16 0,27-3-1,-10 3-1,3-7 0,2 5-1,0-3 0,4-1-1,-3 3 0,2 1 0,1-2-1,-1 3 0,1-1 1,1 0-1,3-1 0,1-1 0,-1 1 0,-1-1 0,-5-1 0,6 1 0,-10 4 0,-4 2 0,-16-2 0,22 11 0,-22-11 0,0 0 0,13 17 0,-13-17 1,0 0-1,0 0 0,0 0 0,-7 16 0,7-16 0,-18 9 0,18-9 1,-28 5-1,12-3 0,-3-2 0,1-2-1,-5-3 2,0 3-2,-3-3 1,5 0 0,-8-4 0,1 2 0,0-2 0,-2 0-1,4-1 1,-6-1 0,7 1 0,-1 3 0,-1 0 0,2 3 0,1 0-1,3 4 1,-2 0 0,5 4 0,-1 0 0,19-4 0,-29 8 0,29-8 0,-22 11 0,22-11 0,0 0 0,-20 9-1,20-9 1,0 0 0,0 0 0,0 0 0,0 0 0,-9 17 0,9-17 0,0 0 0,16 7 0,-16-7 0,23 2 1,-23-2-1,32-2 1,-11-1 0,4 1 0,3-5 0,4 3 0,-1-4 0,6 2 1,-3-2-1,5-1 0,-4 0 0,7 2 0,-1-4-1,-4 6 1,-2-4-1,2 4 0,-3 0 1,-4 3-1,-4 0 0,-1 2 0,-6 2 0,-1-2 0,-2 5 0,-16-5-2,24 9-1,-24-9-6,22 2-12,-5 1-10,-17-3-1,23-7 1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2:01:05.656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24,'21'13'6,"-1"-6"-1,3 9 0,-1 0 0,1 4 0,-2-2 0,4 3-1,-3 2 1,1-2-1,-3 3 0,3-1 0,-1 2 0,-3-3-1,4 5 2,-5-5-3,2 1 0,-2-3 0,5 1 0,-5-1-1,0-1 0,0-3 0,-1 2 0,1 0 1,-4-3-1,1 3 0,-2-7 0,1 4 0,-3-5 0,1 1 1,-3-1-1,0-7-1,-3 0 1,-1 1 0,-2-1 0,1-3-1,-3 0-1,1 2 0,-2-4-2,2 2-2,-4-3-2,2-1-2,-2 4-5,-1-3-2,3 10-5,-15-20-5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2:01:06.312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33 29,'33'-8'8,"11"2"-1,0-6 1,4-4-2,5-2 0,1 0 0,0-5-1,0 4-1,-1 1 0,-6 1 0,-4 4-2,-4 2-1,-4 3 0,-4 1 0,-3 1 0,-2 1 0,-3 0-1,0 0-2,-3 0-3,0 0-5,-1 5-4,-9-8-7,13 18-5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2:01:07.875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66 23,'33'-13'7,"12"0"-1,1-7 0,1 2 1,2-5-1,2 1 0,2-4-1,-7-1 1,-2 1-2,-8 7 0,0-2-1,-6 6 0,-9 2-3,-1 6 1,-8 6 0,-1 1-1,-8 1 0,2 3 0,-5 1 0,-3-2 0,3 2 0,-5-2 0,2 0 0,-1-1 0,4 1 0,0-3 0,4 2-2,-4-1-4,1 3-1,4-6-4,2 7-3,-12-10-4,21 18-6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2:01:09.312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71 22,'48'0'7,"-1"-7"-1,11 1 0,-2-1-2,4-3-1,-1-3-1,-4 0 0,-6 7-1,-11-1-1,-14 7-1,-6 0-4,-9 13-3,-14-8-6,3 20-6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2:01:10.468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73 26,'27'3'7,"-1"-4"-1,10-1 0,3-4-1,4-2 0,3-1-1,2 0-1,-4-1-1,-1 0 0,-4 4-1,-4-1 1,-4 4-2,-5 1 1,-5 1 0,-2 1 0,-3 0 0,-5 0-1,1 3 0,-4-2-1,0 4-1,1 0-2,-3 0-3,1-2-3,3 7-5,-9-13-6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9T23:31:57.500"/>
    </inkml:context>
    <inkml:brush xml:id="br0">
      <inkml:brushProperty name="width" value="0.05292" units="cm"/>
      <inkml:brushProperty name="height" value="0.05292" units="cm"/>
      <inkml:brushProperty name="color" value="#990099"/>
      <inkml:brushProperty name="fitToCurve" value="1"/>
    </inkml:brush>
  </inkml:definitions>
  <inkml:trace contextRef="#ctx0" brushRef="#br0">0 3470 29,'3'0'21,"-6"-8"-1,6-3 0,0 1-5,-1-13-2,3 7-1,0-17-2,4 7-2,0-11-2,4-1 0,-3-11-2,6 2 2,-3-10-3,4 2 0,-1-7 0,4 2-1,-5-7 1,6 2-1,-1-1 0,-1 6 0,1-5 0,5-4 0,-2 3 0,5 2-1,-5 2 0,0 2 1,0 3-1,0 3 1,-2 3-1,-5 7-1,1 2 1,-1-2 0,1 3 0,1-1 0,-4 1-1,8-3 1,-4 0 0,2 7 0,3-9 0,0 7-1,1-5 1,4-2-1,3-3 1,-3-1 0,7-6-1,-1 1 1,4 1-1,1-5 0,-4 6 0,4-6 1,1 7-1,-3-2 0,3-5 0,-1 2 0,1-1 1,1-1-1,-2 0 0,5 2 1,-3 5-1,1 5 1,-3 3-1,-1 3 1,-1 7-1,5 1 1,-6 4-1,0 0 1,3-2-1,2 0 0,2 0 0,0-2 1,3 2-2,0-1 2,1 2-2,1 4 2,-4 3-1,-4 4 1,4 1-1,-5-3 1,-1 9-1,-3-2 0,-3 2 0,0 6 0,-4-1 0,-2 7 0,-2-3 0,-2 9 0,-3-2 0,3 2 0,-2 2 1,-1 2-1,1-2 0,0 2 1,-2 3-1,1-3 0,1 3 0,-2 2 0,0-2 0,2-2 0,0 4 0,-1-4 0,1 4 0,3-1 0,0-1 0,2 2 0,-1 0 1,-1 1-1,4 2 0,-4 2 0,3 1 0,-5-3 0,-1 1-1,0-2 1,-1 2 0,-2-3 0,1 1 0,-2-1 0,-1 0 1,0 4-1,-2-4 0,2 4 0,-4-4 0,-3 2 0,2 0 0,2 1 1,-2 1-1,-1-2 0,0 1 0,-1-1 0,2 2 0,1 0 0,-1-4 0,3 5 0,-1 0 0,-1-1 0,-1 3 0,0-2 0,1 0 0,-1 7 1,2-2-1,-2-3 0,-1 4 0,-4-4 0,4 0 0,0 0 1,-2 0-1,0-4-1,1 1 1,0-4-1,0-3 1,-1 2 0,-1-2 1,-1-2-1,0-3-1,-2-1 1,-1-1 1,1 1-1,-3-1 0,4-2 1,-4-3-1,0 1 0,0-2 1,0 1-1,0-2 0,-4-2 1,3 3-1,1-2 0,0 2 0,-2-2 0,0 4-1,2-2 2,0-2-1,-1 2 0,1 0 0,-2 0 0,2-1 0,0 2 0,0-2 0,0 1 0,0 1-1,0-1 1,0-1 0,-3 1 0,3 0 0,0-5 0,0 5 0,-2 0 0,1-3 0,-1 3 0,0 0 1,1-4-2,1 4 1,-2 0 0,2-1 0,-3 1 0,3 0 0,0-2 0,0 2-1,0-3 1,0 3 0,3-2 0,-3 2 0,0 2 0,0-2 0,0 3 0,2-1 0,-2 3 0,0-7 0,0 5 0,0 0 1,0 1-1,0 1 0,1 3 0,-1-3 0,2 3 0,0 3 0,1-3-1,0 5 1,2 0 0,2 0 0,-1 5 0,1 2 0,-1 1 0,4 2 1,-2 0-1,4 1 1,-2 1-1,3 2 0,-5-2 0,5-2 0,-1-1 0,3 3 0,-2-2 0,6 0 0,-1 1 0,-1-1 0,3 1 1,-1 1-1,1 6 0,0-5 0,-4 3 0,1-1 0,-1 0 0,2 1 0,0 0 0,-2-3 0,3 4 1,0-8-1,-1 8 1,0-1-1,0 0 0,0 1 0,2-1 0,-2 0 0,2-4 1,0 4-1,-1-4 0,3 2 0,-3-2 1,-1 3-1,4 1 0,-2-1 0,-2 1 0,1-1 1,3-2-1,-4 3 0,3-5 0,-5-2 0,6-1 1,-2 2-1,-4-2 0,4-2 0,-2 3 0,3-1 0,-1 5 0,-4-3 1,6 0-1,-4 3 0,1 0 0,3 1 0,-3-4 0,3 2 0,-3-3 1,3 5-1,-3-3 0,3 4 0,1-4 0,1 1 0,-1 2 0,0 1 0,-3-5 1,1 1-1,-1-1 0,3-3 0,-8-1 1,5 1-1,-6-1 1,4 3-1,2-3 0,-3 2 0,1 2 0,0-2 1,3 0-2,-1-1 1,-2 0 0,2-2 0,-1-1 0,1-2 1,0 5-1,-2-7 0,1 1 0,-2 3 1,-4-3-1,2-1 1,-4-1-1,-1-2 0,-3-6 1,1 3-1,-5-5 0,-1 1 0,1-2 0,-1 3 1,-1-3-1,-1 1-1,2 1 1,0 1 0,-1 2 0,3 1 1,1-4-1,-2 7 0,3-1 0,-1 3 0,2-1 1,-2 1-1,1 1 0,1 3 0,-2-1 0,0 1 0,0-5 1,0 2-1,0-1 0,0-2-1,-1-4 1,0-3 1,-1 2-1,0 0 0,-1-2 0,0-3 0,-2 2 0,0-2 0,-2-3-2,2 6-1,-7-10-2,9 11-5,-18-12-20,11 4-15,0 1 1,-5-5-1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40" units="1/cm"/>
          <inkml:channelProperty channel="Y" name="resolution" value="40" units="1/cm"/>
        </inkml:channelProperties>
      </inkml:inkSource>
      <inkml:timestamp xml:id="ts0" timeString="2009-11-03T08:30:13.70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29T23:32:04.312"/>
    </inkml:context>
    <inkml:brush xml:id="br0">
      <inkml:brushProperty name="width" value="0.05292" units="cm"/>
      <inkml:brushProperty name="height" value="0.05292" units="cm"/>
      <inkml:brushProperty name="color" value="#990099"/>
      <inkml:brushProperty name="fitToCurve" value="1"/>
    </inkml:brush>
  </inkml:definitions>
  <inkml:trace contextRef="#ctx0" brushRef="#br0">136 59 32,'-4'3'28,"-11"-9"-7,4 3-2,1 6-4,-5-13-3,10 13-2,-4-11-2,7 10-1,2-7-2,0 7 0,0-2-2,0 1 0,2 4 0,2-3-1,3 3 0,3-2 0,-4 0 0,4 0 0,0 1 0,0 5-1,-3-5 2,1 7-3,-5-3 2,-1 7-1,-4-5 1,-1 4-1,-4-7 1,1 1-1,-6-1 1,4-4 1,-4-5-1,3 2 0,-5-5 0,6 2 0,-3-2 0,1-1-1,-2-3 0,4 5 0,3-5-1,-3 3 1,3-5-1,2 1 1,1 0-1,4 0 1,1 0-2,4-1 1,3 3 0,3 1 0,0 2 0,2 2 0,-1 2 0,0-3 0,-1 4 1,-3 0-1,-2 2 1,-2 0-1,-2 1 0,-4 2 1,-4-2 0,1 7-1,-4-7 1,-1 8 0,-2-11-1,-1 10 1,-6-3-1,4 1 0,0-2 1,2-2-1,-1 2 0,6-7 0,-3 1 0,6-9 0,0 0 0,3-3 0,0-1 0,3-3 1,2 3-2,-2 0 0,2 6-3,-5-3-3,12 17-9,-11-2-26,4 0 1,-3 8-1,-7 1 1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10-18T10:34:13.729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142 0 10,'0'0'18,"0"0"-3,0 0 0,0 0-2,0 0-1,0 0-2,0 0-1,0 0-2,0 0-1,0 0-2,0 0 0,0 0-1,0 0 0,0 0 0,-3 26-1,3-26 0,0 28 0,0-28 0,-2 32 0,2-32-1,-2 36 1,-2-18-1,2 2 1,0 2-1,-2 0-1,2 2 1,0 3-1,0-3 1,2 0-1,-2 0 0,2 0 0,0-24 0,-2 36 0,2-36 0,-2 30 1,2-30-1,-2 30 0,2-30 0,-4 26 0,4-26 0,0 28 0,0-28 0,-4 24 0,4-24 0,-2 23 1,2-23-1,-4 20 0,4-20 0,-4 18 0,4-18 0,0 18 0,0-18 0,0 0 0,2 22 0,-2-22 0,0 0 1,4 18-1,-4-18 0,0 0 0,-2 22 1,2-22 0,-4 18-1,4-18 1,-6 18-1,6-18 1,-8 22-1,8-22 1,-10 24-1,10-24 1,-6 20-1,6-20 0,-4 18 0,4-18 0,0 0-1,0 0-2,0 0-3,0 0-7,18-26-16,-18 26 1,18-42-1,-6 18 1</inkml:trace>
  <inkml:trace contextRef="#ctx0" brushRef="#br0" timeOffset="963">0 202 9,'0'0'12,"0"0"1,0 0-1,0 0 0,0 0-1,0 0-2,6-20 1,-6 20-2,0 0 0,17-30-2,-17 30 1,20-14-2,-20 14-1,26-16 0,-8 10-1,-18 6 0,36-20 0,-15 10-1,-1 4 0,0 0-1,-2 2 0,-18 4 1,34-4-2,-34 4 1,28 6 0,-28-6 0,27 10 0,-27-10-1,24 12 1,-24-12-1,22 14 1,-22-14-1,18 14 0,-18-14 0,18 14 0,-18-14 0,8 18 1,-8-18-2,6 24 2,-4-6-1,-2 4 0,-4 0 0,0 5 0,-2-1 1,-2 0-1,0 2 0,-4 0 0,-2-6 0,2-2 0,2-2 0,10-18 1,-20 28-1,20-28 0,-16 18 0,16-18 0,0 0 0,-19 20 0,19-20 0,0 0 0,0 0 0,-18 18 0,18-18 0,0 0 0,0 0 0,-18 13 0,18-13 1,0 0-1,0 0 0,0 0 0,-20 6 0,20-6 1,0 0-1,0 0 0,-20 2 0,20-2 0,0 0 0,-18 6 0,18-6 1,0 0-1,-23 10 0,23-10 0,0 0 0,-24 12 0,24-12 1,0 0-1,0 0 0,0 0 1,-18 12-1,18-12 0,0 0 0,0 0 1,0 0-1,0 0 1,0 0 0,0 0 1,0 0 0,0 0-1,0 0 1,0 0-1,18-18 0,-18 18 0,0 0-1,18-4 1,-18 4-1,0 0 0,23-4 1,-23 4-1,18-4 0,-18 4 1,22-6-1,-22 6 1,24-6-1,-24 6 0,26-6 0,-26 6 0,24-5 0,-24 5 0,21 0 0,-21 0 0,18 7 0,-18-7 0,0 0 0,26 10 0,-26-10 1,18 10-1,-18-10 0,18 10 0,-18-10 0,20 10 0,-20-10 0,0 0 0,23 16 0,-23-16 0,0 0 0,18 18 0,-18-18 1,0 0-1,18 22 0,-18-22 0,0 0 0,12 18 0,-12-18 0,0 0 0,4 18 1,-4-18-1,0 0 0,-8 22 0,8-22 1,-6 22-1,6-22 0,-10 24 0,6-6 0,4-18 0,-10 30 0,10-30 0,-6 30 0,6-30 0,-12 27 1,12-27-1,-15 20 0,15-20 0,0 0 0,-22 20 1,22-20-1,0 0 0,-24 16 1,24-16-1,-20 16 0,20-16 0,-20 22 1,20-22-1,-20 24 1,20-24-1,-21 22 1,21-22 0,-22 18-1,22-18 2,-20 12-1,20-12 0,0 0 0,-24 14 0,24-14-1,0 0 1,-20 2-1,20-2 1,0 0-1,0 0 0,0 0 1,-20 0-1,20 0 0,0 0 1,0 0-1,0 0 0,-20-10 0,20 10 0,0 0 0,0 0 0,-21-22 0,21 22-1,0 0 0,-18-22-2,18 22-2,-14-18-5,14 18-22,0 0-1,-14-20-1,14 20 1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10-18T10:34:18.036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705 392 15,'6'-22'21,"-12"-14"-3,6 8-3,-6-4-2,2 0-1,2 2-1,-4-7-3,4 13-1,-8-2-1,8 6-1,-10-6 1,12 26 0,-13-34-2,13 34 1,-16-26-2,16 26 0,-16-18-1,16 18 0,-22-2-1,22 2-1,-28 10 0,28-10 1,-32 28-2,13-8 2,1 2-1,2 4 0,-2 6 0,2 8 0,-2 3 0,2 5 0,-2 0 0,1 4 0,1 2 0,0-4 1,0 1-1,4-3 1,-2-6-1,4 2 1,-2 2-1,4 0 1,2-3-1,-1-1 0,-1-2 0,4 0 0,0-2 1,2 0-2,0-8 1,2 0 1,-2-3-1,0 1 1,2-4-1,0 0 0,0-2 0,0-2 0,2-2 0,-2-18-1,0 26-1,0-26-3,0 0-4,0 0-8,0 0-13,0 0 0,0 0 0,4-24 1</inkml:trace>
  <inkml:trace contextRef="#ctx0" brushRef="#br0" timeOffset="748">0 1022 14,'18'-16'21,"-18"16"-4,0 0-1,16-24-1,-16 24-2,20-10-2,-20 10-2,20-4-2,-20 4-2,22-2-1,-22 2-1,22 2 0,-22-2-2,21 0 1,-21 0-2,24-2 1,-24 2-1,28 0 1,-10-4-1,2 0 0,4 2-3,1-10-4,7 4-14,2 0-6,-8-8 0,7 6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28.31858" units="1/cm"/>
          <inkml:channelProperty channel="Y" name="resolution" value="28.36879" units="1/cm"/>
        </inkml:channelProperties>
      </inkml:inkSource>
      <inkml:timestamp xml:id="ts0" timeString="2015-10-18T10:34:25.654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10-18T21:43:58.090"/>
    </inkml:context>
    <inkml:brush xml:id="br0">
      <inkml:brushProperty name="width" value="0.10583" units="cm"/>
      <inkml:brushProperty name="height" value="0.10583" units="cm"/>
      <inkml:brushProperty name="color" value="#FFC000"/>
      <inkml:brushProperty name="fitToCurve" value="1"/>
    </inkml:brush>
  </inkml:definitions>
  <inkml:trace contextRef="#ctx0" brushRef="#br0">579 36 15,'0'0'14,"0"0"-1,0 0-2,0 0 0,0 0-1,0 0-1,0 0-2,0 0 0,-23-3-1,23 3 0,0 0-1,0 0-1,0 0 0,-31-5-1,31 5 0,0 0 0,-25-7-1,25 7-1,-24-7 1,24 7-1,-23-5-1,23 5 1,0 0 0,-29-7 0,29 7 0,0 0 0,0 0 0,-29-5-1,29 5 1,0 0-1,-27 2 1,27-2-1,-22 10 1,22-10-1,-23 15 0,23-15 0,-22 17 1,22-17-1,0 0 0,-32 27 0,32-27 0,0 0 0,-29 24 1,29-24-1,-22 17 0,22-17 0,0 0 0,-30 27 0,30-27 0,0 0 1,-22 27-1,22-27 0,0 0 0,-17 29 0,17-29 0,-12 22 0,12-22 0,-10 25 0,10-25 0,-10 29 0,10-29 0,-9 34 0,9-34 0,-8 32 0,8-32 0,-5 37 0,5-37 0,-5 36 0,5-36 0,-5 37-1,5-37 1,-4 39 0,4-39 1,-5 37-2,5-37 2,-3 36-1,3-36 0,0 27 0,0-27 0,5 22 0,-5-22 1,0 0-1,0 0 0,12 25 0,-12-25 1,0 0-1,0 0 0,0 0 1,22 12-1,-22-12 1,0 0-1,0 0 1,25 7-1,-25-7 0,0 0 1,32 3-1,-32-3 1,24-3-1,-24 3 1,25 0-1,-25 0 0,24 3 1,-24-3-1,0 0 0,27 0 1,-27 0-1,0 0 0,25 2 1,-25-2-1,0 0 0,0 0 0,25 0 1,-25 0-1,0 0 0,0 0 0,0 0 1,22-2-1,-22 2 0,0 0 1,0 0-1,0 0 0,0 0 1,0 0-1,22-18 0,-22 18 1,0 0-1,0 0 0,0 0 0,0 0 0,2-22 0,-2 22 1,0 0-1,0 0 0,0 0 0,0 0 1,0 0-1,0 0 0,0 0 1,0 0-1,-24-9 1,24 9-1,0 0 0,-32 5 0,32-5 0,-27 4 0,27-4 0,-30 10 0,30-10 0,-24 12 0,24-12 0,-22 15 0,22-15 0,0 0 0,-25 22 0,25-22 0,0 0 0,-17 29 0,17-29-1,-15 27 1,15-27 0,-14 30 0,14-30 0,-20 31 0,20-31 1,-17 32-1,17-32 2,-17 27-2,17-27 1,-15 27-1,15-27 2,-12 22-3,12-22 1,0 0-1,-15 27 1,15-27-1,0 0 1,-8 29-1,8-29 1,-4 22 1,-1 0-1,5-22 2,-8 39-1,6-14 2,-3-1-3,5 0 2,-3 1-1,1 2 2,2-27-3,0 36 1,0-36 0,5 25 0,-5-25 0,10 22 0,-10-22-1,0 0 1,12 24 0,-12-24 0,0 0 0,0 0 0,27 25 0,-27-25 0,0 0 0,32 9 1,-32-9-1,27-2 0,-27 2 0,32-5 1,-32 5-1,32-12 0,-32 12-1,34-12 1,-34 12-1,32-10 1,-32 10-1,24-7 1,-24 7-1,25-5 0,-25 5 0,0 0 0,27-5 0,-27 5 0,0 0 0,27 2 0,-27-2 1,0 0-1,24 0 0,-24 0 0,0 0 0,30 3 0,-30-3 0,0 0 0,22-8 0,-22 8 1,0 0-2,0 0 1,27-14-2,-27 14-2,0 0-3,0 0-9,0 0-18,0 0 0,0 0 0,-25 2 1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10-18T21:44:00.930"/>
    </inkml:context>
    <inkml:brush xml:id="br0">
      <inkml:brushProperty name="width" value="0.10583" units="cm"/>
      <inkml:brushProperty name="height" value="0.10583" units="cm"/>
      <inkml:brushProperty name="color" value="#FFC000"/>
      <inkml:brushProperty name="fitToCurve" value="1"/>
    </inkml:brush>
  </inkml:definitions>
  <inkml:trace contextRef="#ctx0" brushRef="#br0">528 90 17,'0'0'11,"10"-34"1,-10 34 1,0 0-1,0-24 2,0 24-2,0 0 0,0 0-2,-22-27-1,22 27-1,0 0-1,-30-5-1,30 5-1,-24 0-1,24 0-1,-27 5 0,27-5-2,-30 5 1,30-5 0,-27 9-1,27-9 0,-34 10 1,34-10-1,-37 12 0,37-12 0,-42 18 0,42-18-1,-36 19 1,36-19-1,-37 25 0,37-25 0,-30 26 1,30-26-1,-17 25 0,17-25 0,-22 32 0,22-32 0,-19 31 0,19-31 1,-23 32-1,23-32 0,-22 37 1,22-37 0,-22 34-1,22-34 1,-14 32-1,14-32 1,-13 34 0,13-34 0,-7 32-1,7-32 1,-5 24 0,5-24 0,0 25-1,0-25 1,0 0-1,7 26 1,-7-26 0,0 0-1,18 25 1,-18-25-1,0 0 1,27 19 0,-27-19-1,0 0 1,31 22 0,-31-22 0,25 13 0,-25-13-1,25 12 1,-25-12 0,27 10 0,-27-10 0,27 7-1,-27-7 1,31 2 0,-31-2-1,37-2 1,-37 2-1,37-2 0,-37 2 1,34-8-1,-34 8 0,32-7 1,-32 7-1,27-12 0,-27 12 0,22-10 1,-22 10-1,0 0 0,30-20 0,-30 20 0,0 0 0,24-12 0,-24 12 0,0 0 0,0 0 1,13-22-1,-13 22 0,0 0 0,0 0 1,0 0-1,0 0 0,-8-22 0,8 22 1,0 0-1,-24-2 0,24 2 0,-25 5 0,25-5 0,-32 7 0,32-7 0,-34 12 0,34-12 0,-34 20 0,34-20 1,-40 27-2,40-27 1,-37 36 0,20-14 0,17-22 0,-32 32 0,32-32 0,-29 34 0,29-34-1,-25 34 1,25-34 0,-17 32 0,7-10 0,10-22 0,-12 39 0,7-17 0,5-22 1,-7 39-1,7-39 0,-7 39 0,7-39 0,-10 42 0,10-42 0,-10 41 0,10-41 0,-10 37 0,10-37 0,-10 37 0,10-37 0,-5 34 0,5-34 1,-2 37-1,2-37 0,0 31 0,0-31 0,2 30 0,-2-30 1,0 0-1,18 27 0,-18-27 1,0 0-1,29 14 1,-29-14 0,27 3 0,-27-3 0,29-3-1,-29 3 1,32-10 0,-32 10 0,37-14 0,-37 14 0,37-15-1,-37 15 1,37-17-1,-37 17 0,29-12 1,-29 12-1,27-10 0,-27 10 0,0 0 0,27-5 0,-27 5 0,0 0 0,22 0 1,-22 0-1,0 0 0,0 0 0,0 0 0,25 7 0,-25-7 0,0 0-2,0 0-1,22 5-2,-22-5-3,0 0-10,27 0-17,-27 0 0,0 0 1,0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10-18T21:44:28.906"/>
    </inkml:context>
    <inkml:brush xml:id="br0">
      <inkml:brushProperty name="width" value="0.10583" units="cm"/>
      <inkml:brushProperty name="height" value="0.10583" units="cm"/>
      <inkml:brushProperty name="color" value="#FFC000"/>
      <inkml:brushProperty name="fitToCurve" value="1"/>
    </inkml:brush>
  </inkml:definitions>
  <inkml:trace contextRef="#ctx0" brushRef="#br0">22 52 3,'0'0'3,"0"0"-1,0 0 1,0 0-2,0 0 1,0 0 0,-22-7 0,22 7-1,0 0 0,0 0 1,0 0-1,0 0 0,0 0-1,0 0 1,0 0-1,0 0 0,0 0 0,0 0 1,0 0-1,0 0 0,0 0 1,8-22-1,-8 22 0,0 0 0,14-27 0,-14 27 0,0 0 0,0 0 0,0 0 0,22 5-1,-22-5 0,0 0-1,10 29-1,-10-29-1,0 0-4,0 0 1,0 0 7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10-18T21:44:30.026"/>
    </inkml:context>
    <inkml:brush xml:id="br0">
      <inkml:brushProperty name="width" value="0.10583" units="cm"/>
      <inkml:brushProperty name="height" value="0.10583" units="cm"/>
      <inkml:brushProperty name="color" value="#FFC000"/>
      <inkml:brushProperty name="fitToCurve" value="1"/>
    </inkml:brush>
  </inkml:definitions>
  <inkml:trace contextRef="#ctx0" brushRef="#br0">325 509 18,'0'0'11,"0"0"-1,-9-25-1,9 25-1,0 0-2,0 0 0,0 0 0,0 0-1,0 0 0,0 0-1,-22-9 1,22 9-2,0 0 0,0 0 0,0 0-1,-25-15 0,25 15 0,0 0 0,0 0 1,-25-17-1,25 17 0,0 0 0,0 0-1,-24-8 1,24 8 0,0 0-1,0 0 0,0 0 0,-22 0 0,22 0 1,0 0-1,0 0-1,-22 8 1,22-8 0,0 0-1,-27 17 1,27-17-1,-22 22 0,22-22 1,-22 22-1,22-22 0,-20 22 1,20-22-1,-20 22 0,20-22 0,0 0 0,-14 29 0,14-29 0,0 0 0,-5 30 0,5-30 0,0 0 0,10 29 0,-10-29 0,0 0 0,19 24 0,-19-24 0,0 0 0,32 12 0,-32-12 0,22 3 0,-22-3 0,27 0 0,-27 0 0,22-5 0,-22 5 1,22-2-1,-22 2 0,0 0 0,0 0 1,25-10-1,-25 10 1,0 0 0,0 0-1,0 0 1,0 0 0,0 0 0,0 0 0,0 0-1,0 0 1,-25-15-1,25 15 1,0 0-1,-24 0 0,24 0 0,0 0 1,-27 5-1,27-5 0,-22 12 0,22-12 0,-22 17 0,22-17 0,-20 27 0,20-27 0,-17 27 0,17-27 0,-15 29 0,15-29 0,-12 30 0,12-30 0,-10 29 0,10-29 0,-12 29 0,12-29 0,-10 32 0,10-32 0,-7 25 0,7-25 0,0 0 0,-3 24 0,3-24 0,0 0 0,0 0 0,5 27 0,-5-27 0,0 0 0,0 0 0,10 24 0,-10-24 0,0 0 0,0 0 1,0 0-1,22 20 0,-22-20 0,0 0 1,22 10-1,-22-10 1,0 0 0,32 7 0,-32-7 0,24 2 0,-24-2 0,27 0 0,-27 0 0,22-2 0,-22 2 0,23 0 0,-23 0-1,22-2 1,-22 2 0,0 0-1,27-10 1,-27 10 0,24-15-1,-24 15 1,25-22-1,-25 22 0,32-32 0,-32 32-1,34-34-3,-19 10-1,7 12-7,-22 12-10,24-40-7,-24 40 0,30-34 0</inkml:trace>
  <inkml:trace contextRef="#ctx0" brushRef="#br0" timeOffset="1790">779 531 5,'0'0'12,"0"0"-1,-22-15-3,22 15-2,0 0 0,0 0 1,0 0-1,0 0 1,0 0 0,0 0 0,0 0 0,0 0-1,0 0 0,0 0-1,0 0-1,0 0-2,0 0 0,-2 29 0,2-29-1,-3 30 1,3-30-1,0 34 0,0-34 1,0 39-1,0-17 1,-2 2-1,2 1 1,-5 2 0,2 2-1,-1 0 1,-1 3-1,-3 0 0,3 5 0,-4-1 0,1-2 0,3 3 0,-2-5 0,0 0 0,4-3 0,1-5-1,2-24 1,-3 37-1,3-37 1,0 24-1,0-24 0,0 0 1,0 0-1,0 25 0,0-25 1,0 0-1,0 0 1,3 24-1,-3-24 0,0 0 1,-5 22-1,5-22 0,0 0-1,0 0-1,0 0-1,0 0-2,0 0-2,0 0-4,0 0-5,0 0-4,22-12-6,-25-12 1,3 24 0</inkml:trace>
  <inkml:trace contextRef="#ctx0" brushRef="#br0" timeOffset="2560">664 575 9,'0'0'14,"0"0"0,5-27 0,-5 27-2,0 0-1,0 0-1,24-15-2,-24 15-2,0 0-1,25-2 0,-25 2-1,24-3-1,-24 3 0,30 3 1,-30-3-1,29 0 0,-29 0-1,32-3 1,-32 3-1,35 3 0,-35-3-1,31 5 0,-31-5 1,30 7-1,-30-7 0,27 10 0,-27-10 0,22 10 0,-22-10 0,0 0 0,29 14 0,-29-14-1,0 0 1,23 12-1,-23-12 1,0 0-1,0 0 1,27 20-1,-27-20 1,0 0-1,12 24 1,-12-24 0,0 0 0,10 32 0,-10-32 0,2 25 0,-2-25 0,-2 29 0,2-29 0,-8 27 0,8-27 0,-12 29 0,12-29 0,-15 27 0,15-27 0,-17 27-1,17-27 1,-20 27-1,20-27 1,0 0 0,-24 24 0,24-24-1,0 0 1,-27 15-1,27-15 1,0 0-1,-25 12 1,25-12-1,0 0 1,-29 10-1,29-10 0,0 0 1,-27 2-1,27-2 0,0 0 0,-27-7 0,27 7-2,0 0 0,-32-22-2,32 22-2,-22-20-2,22 20-5,0 0-6,-22-26-11,22 26 1,0 0 1,0 0 1</inkml:trace>
  <inkml:trace contextRef="#ctx0" brushRef="#br0" timeOffset="3680">1591 629 13,'0'0'16,"0"0"-2,0 0-1,0 0-3,-27-22-1,27 22-1,0 0-1,0 0 0,0 0 0,-24-22 0,24 22-2,0 0 0,0 0-1,-27-22 0,27 22-1,0 0 0,-25-13 0,25 13-1,0 0 1,-27-9-2,27 9 1,0 0-1,-27 2 0,27-2-1,0 0 0,-27 12 1,27-12-1,0 0 0,-24 22 0,24-22 0,0 0 0,-20 30 0,20-30 0,0 0 0,-15 22 0,15-22 0,0 0 0,0 0 0,0 0 0,-9 21 0,9-21 0,0 0 0,0 0 0,5 22 0,-5-22 0,0 0 0,17 25 0,-17-25 0,0 0-1,24 27 2,-24-27-2,25 22 1,-25-22 0,24 19 0,-24-19 1,27 22-2,-27-22 2,25 25-1,-25-25 0,22 19 0,-22-19 0,0 0 1,22 20 0,-22-20 0,0 0 1,0 0-1,0 0 1,0 0 0,7 22 0,-7-22-1,0 0 1,-14 22 0,14-22-1,0 0 0,-30 27 0,30-27 0,-32 19-1,32-19 1,-32 15 0,32-15-1,-31 15 1,31-15 0,-32 12-1,32-12 1,-25 5-1,25-5 0,-22-3 0,22 3-1,0 0 0,-25-14-1,25 14-2,0 0-2,-19-27-2,19 27-5,0 0-8,-3-32-8,3 32 0,13-27 0,-13 27 2</inkml:trace>
  <inkml:trace contextRef="#ctx0" brushRef="#br0" timeOffset="4830">1947 550 21,'0'0'19,"0"0"-3,0 0-2,0 0-4,5 27-3,-5-27-1,0 0 0,-10 30 0,10-30 1,-2 24-1,2-24 0,-5 27-1,5-27 0,-8 36-1,8-11 0,-9-3 0,6 7-1,-9-2 0,7 2 0,-2-4-2,2 2 1,5-27-1,-13 31 0,13-31 0,0 0-1,-4 22 0,4-22 1,0 0-1,0 0 0,0 0 0,0 0 0,0 0-1,0 0 0,0 0-3,0 0-3,22-17-4,-22 17-5,5-27-7,-5 27-6,14-36 1,-14 36 0</inkml:trace>
  <inkml:trace contextRef="#ctx0" brushRef="#br0" timeOffset="5340">1903 233 18,'0'0'24,"2"-44"-2,-2 44-2,3-32-5,-3 32-2,-3-22-6,3 22-1,-5-22-2,5 22 1,0 0 1,0 0-2,-12-24 0,12 24-1,0 0 0,-7-27-2,7 27 0,0-22-1,0 22 0,0 0 0,5-30 0,-5 30-1,0 0 0,0 0 0,0 0-2,0 0 0,0 0-2,27-7-2,-27 7-3,0 0-7,19 32-8,-19-32-2,8 39-1,-8-39 3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10-18T21:44:36.066"/>
    </inkml:context>
    <inkml:brush xml:id="br0">
      <inkml:brushProperty name="width" value="0.10583" units="cm"/>
      <inkml:brushProperty name="height" value="0.10583" units="cm"/>
      <inkml:brushProperty name="color" value="#FFC000"/>
      <inkml:brushProperty name="fitToCurve" value="1"/>
    </inkml:brush>
  </inkml:definitions>
  <inkml:trace contextRef="#ctx0" brushRef="#br0">19 558 6,'-27'4'18,"27"-4"-3,0 0-2,0 0-2,0 0-3,12-24-1,-12 24-1,20-29-1,-20 29 0,27-39-1,-8 17 1,-4-8-1,7 6 0,-5-10-1,5 4 1,-4-1-1,1 1-1,-4-4 0,2 10 1,-7-3-1,2 5 1,-4 0-1,-8 22 0,7-34-1,-7 34 1,2-27-2,-2 27 1,0-30-2,0 30 1,-4-27-1,4 27 1,-3-22-1,3 22 1,0 0 0,0 0 1,0 0-1,0 0 0,0 0 0,0 0 0,0 0 0,-22-7 0,22 7 0,0 0 0,0 0 2,-15 32-2,15-32 1,-12 24-1,12-24 2,-20 30-2,20-30 1,-22 29-2,22-29 1,-24 32-1,24-32 1,-25 39-1,15-17 1,1 2-1,-1 1 1,-3 2 1,6-1-1,0 1 0,2 3 0,0-4 0,3 4 0,-1-3 1,3-5-1,0 2 0,3-2 0,-3-22 0,7 37 0,-7-37 1,7 29-1,-7-29 0,12 25 0,-12-25 0,13 24 0,-13-24 0,0 0 0,27 24 0,-27-24 1,24 10-1,-24-10-1,35 0 0,-35 0-2,39-10-3,-10 8-7,-2-5-11,-5-15-3,15 12 0,-15-19 0</inkml:trace>
  <inkml:trace contextRef="#ctx0" brushRef="#br0" timeOffset="900">603 399 37,'0'0'18,"0"0"-1,0 0-3,0 0-3,-22-15-3,22 15-1,0 0-1,-22-2-1,22 2 0,0 0-2,-25 9 0,25-9-1,-22 17 0,22-17-1,-25 27-1,25-27 0,-22 35 0,10-11 0,5 0 1,-1 3-1,4-2 0,-1-1 0,5 3 0,0-3 0,2 1 0,-2-25 0,15 34 0,-15-34 0,17 22 0,-17-22 1,24 7-1,-24-7 0,27-7 1,-27 7 0,30-19 0,-30 19-1,34-32 1,-14 10 0,-20 22 0,37-44 1,-23 19 0,1-1-1,0-1 1,-8-5 0,8 7 0,-13-4 0,3 5 0,-5-3-1,0 5 1,-2-3-1,2 25 1,-10-36-1,10 36 0,-25-27 0,25 27 0,-24-20 0,24 20-1,-25-9 0,25 9 0,-22-3-2,22 3 0,0 0-1,-27 7-2,27-7-3,0 0-3,-19 32-8,19-32-7,-22 27-4,22-27 2,-15 32 0</inkml:trace>
  <inkml:trace contextRef="#ctx0" brushRef="#br0" timeOffset="1790">1071 291 4,'0'0'20,"0"0"0,0 0-1,0 0-6,3 22-3,-3-22-2,0 0-1,-8 32 0,8-32 0,-7 37-1,7-37-1,-15 39-1,8-15-1,7-24 0,-20 42-1,20-42 0,-17 41-1,17-41 1,-14 30-1,14-30 0,-8 22-1,8-22 1,0 0-1,0 0 0,10 22 0,-10-22 0,0 0 0,0 0 1,25-3-1,-25 3 1,0 0-1,29-29 1,-29 29-1,22-32 1,-22 32-1,29-42 1,-29 42-1,35-41 1,-20 19-1,-15 22 1,31-32-1,-31 32 0,23-19 0,-23 19 0,0 0 0,0 0 1,0 0-1,22-10 0,-22 10 0,0 0 0,0 0 0,0 0 0,0 0 1,0 0 0,0 0 0,0 29-1,0-29 2,-13 34-2,6-12 2,-3 3-2,3 2 1,-3-3-1,3 1 1,2-3-1,5-22 0,-5 29-2,5-29-1,0 0-4,0 0-9,0 0-13,27 2-1,-27-2 0,0 0 1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10-18T21:44:48.552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244 853 13,'0'0'20,"0"0"-5,0 0-1,0 0-2,0 0-3,0 0-2,0 0 0,-22 2 0,22-2-1,0 0 0,-35-22-2,35 22 1,-22-12-2,22 12 1,-22-9-2,22 9 1,-22-5-2,22 5 1,0 0-1,-22 5 0,22-5-1,0 0 0,-22 31 0,22-31 0,-12 30 0,12-30 0,-15 44 0,8-20-1,-3-2 1,2 5 0,1-5 0,2 10 1,-2-10-2,7-22 1,-5 36 0,5-36 0,0 32 0,0-32 0,5 27 0,-5-27 1,12 22-1,-12-22 0,12 22-1,-12-22 1,15 22 0,-15-22 1,0 0-1,30 24 0,-30-24 0,22 13 0,-22-13 0,27 4 0,-27-4 0,24 0 0,-24 0 0,25-4-1,-25 4 1,24-20-1,-24 20-1,25-27-2,-25 27-3,27-37-3,-5 15-6,-7 0-6,-1-12-5,11 10 1,-10-23 1</inkml:trace>
  <inkml:trace contextRef="#ctx0" brushRef="#br0" timeOffset="770">568 250 3,'-13'31'8,"13"-31"1,0 0 0,0 27 1,0-27 0,3 30 1,-3-30 0,-8 43-1,6-18-1,-3 7-1,-5-3-2,3 5-1,-3 0-1,0 1-1,1 1-1,1 1 0,-2 0-1,3-1 1,2 3-1,3 0 0,-1 0-1,3 5 1,0-4 0,0-1 0,0-8-1,3 4 0,-3-11 1,2 3-1,-2-27 1,3 37-1,-3-37 1,4 26-1,-4-26 0,10 22 1,-10-22-1,8 25 0,-8-25 0,9 22 1,-9-22-1,13 27 0,-13-27 0,10 29 0,-10-29 0,9 27 0,-9-27 1,10 22-1,-10-22 0,0 0 0,12 22-1,-12-22 0,0 0-1,27-7-2,-27 7-4,25-18-8,-25 18-10,34-34 1,-21 5-1,9 12 2</inkml:trace>
  <inkml:trace contextRef="#ctx0" brushRef="#br0" timeOffset="1470">877 1136 1,'0'0'10,"0"0"1,0 0 0,0 0-1,0 0 0,0 0-1,22-24 1,-22 24-2,17-22-1,-17 22-2,15-32-1,-8 8-1,-7 24-1,12-47 0,-12 47-1,10-48-1,-7 26 2,-1 0 0,-2-3 1,0 25 1,-2-32-1,2 32 1,-8-22-1,8 22 2,0 0-3,0 0 0,0 0-1,0 0-1,-24-22 0,24 22 1,0 0-1,0 0 1,0 0-1,-22-4 1,22 4 0,0 0-1,0 0 1,0 0-1,-25 26 0,25-26-2,-15 27 2,15-27 0,-17 30 0,17-30-1,-17 34 2,10-12-2,7-22 1,-13 34 1,13-34-1,-9 39 0,9-39 1,-13 42-1,13-42 0,-12 36 0,12-36 1,-12 37-1,12-37 0,-10 37 0,10-37 0,-7 34 1,7-34-1,-3 27 0,3-27 0,5 22 0,-5-22 0,0 0-1,17 27 1,-17-27 0,0 0 0,25 14 0,-25-14 0,0 0 0,27 15 0,-27-15 0,0 0 1,29 7-1,-29-7 0,0 0 0,32 7 0,-32-7 0,30 0 0,-30 0 0,31-12 0,-31 12-2,37-19-1,-37 19-3,42-37-3,-22 13-6,7-1-5,2 6-6,-9-13-1,12 7 1</inkml:trace>
  <inkml:trace contextRef="#ctx0" brushRef="#br0" timeOffset="2565">1390 0 5,'0'0'17,"0"0"-1,0 0-2,0 0-2,0 27-2,0-27 0,-3 25-3,3-25 0,-5 34-2,5-12 0,-5 2-1,5 6 0,-5-4 0,5 9-1,-5-4-1,5 6 1,-4-8-2,4 3 1,-3-3-1,3 3 1,0 2-1,0-2-1,0-2 1,0-1-1,0-2 0,3 7 1,-3-2-1,0-1 0,2 6 0,-2-3-1,2 5 1,-2-4 0,0 6 0,0 3 0,-2-5 0,0 3-1,-1-13 2,1 5-1,-3-7 0,5 7 0,-5-12 0,5-22 1,-5 37-1,5-37 0,-3 27 0,3-27 0,0 0 0,3 24 0,-3-24 0,0 0 0,0 0 0,0 0 0,12 25 0,-12-25 0,0 0-1,0 0 1,0 0 0,25 17 0,-25-17 0,0 0 0,0 0 0,27 2 1,-27-2-1,0 0 0,32-9 0,-32 9-1,22-8 1,-22 8-2,22-12 1,-22 12-2,22-15 0,-22 15-2,27-14-2,-27 14-3,22-22-6,-22 22-5,0 0-4,34-22 0</inkml:trace>
  <inkml:trace contextRef="#ctx0" brushRef="#br0" timeOffset="3505">1735 210 9,'0'0'23,"0"0"1,0 0 0,0 0-9,0 0-3,0 0-4,0 0-2,0 0-2,-12 30-1,12-30-1,-2 34 0,-1-7-1,1-3 0,-1 8 0,-2 0 0,3 4 1,0-1-2,-3-1 1,2 0 0,1 3-1,-1-6 0,-2 6 1,5-5-2,-2 2 2,2 5-2,0-5 1,2 3 0,-2 5-1,3-6 1,-1 1-1,1 0 1,-1-6 0,1-6 0,2 6 0,-3-6 0,0-3 0,1 2 0,-1-2 1,1 3-1,-3-1 0,2 1 0,3-3 0,-5-22 0,8 39 0,-8-39 0,17 31 0,-17-31 0,27 25 0,-27-25 0,34 15 0,-34-15 0,39 7 0,-39-7 0,40-7 0,-40 7 0,36-18-1,-36 18-1,32-31-1,-32 31-3,25-37-2,-25 37-5,19-39-3,-11 17-7,-8 22-3,7-37 1,-7 37 10</inkml:trace>
  <inkml:trace contextRef="#ctx0" brushRef="#br0" timeOffset="4335">1596 716 10,'0'0'14,"0"0"1,0 0-2,0 0-1,0 0 0,0 0 0,0 0-1,0 0-1,0 0-1,0 22-3,0-22-2,0 0-1,0 0-1,0 0-1,7 22 0,-7-22 0,0 0 1,0 0-1,29 22 0,-29-22 0,23 8 0,-23-8 0,24 7-1,-24-7 1,27 7-1,-27-7 1,32 3-1,-32-3 1,32 5-1,-32-5 0,32 0 0,-32 0 0,29-3 1,-29 3-1,0 0 0,27-10 0,-27 10-1,0 0-1,0 0-2,22-27-2,-22 27-5,0 0-6,0 0-7,0 0-4,17-26 2,-17 26 0</inkml:trace>
  <inkml:trace contextRef="#ctx0" brushRef="#br0" timeOffset="5085">2167 1053 2,'0'0'15,"-24"-31"-1,24 31-1,-20-25-1,20 25 1,-15-24-1,15 24 0,0 0-4,-19-27-1,19 27-1,0 0 0,0 0-3,-27-5 0,27 5 0,0 0-2,-25 20 0,25-20 0,0 0 0,-27 19-1,27-19 1,0 0-1,-24 15 1,24-15-1,0 0 0,-25 24 1,25-24-1,0 0 0,-17 32 0,17-32 0,-7 29 1,7-29-1,-3 37 0,3-37 1,3 39-1,-3-39 0,2 39 0,-2-39 0,7 32 1,-7-32-1,10 27 0,-10-27 0,0 0-1,22 27 1,-22-27 0,0 0 0,30 14 0,-30-14 0,22 3 1,-22-3-1,0 0 0,32-13 0,-32 13 0,24-21 0,-24 21 0,22-35 0,-22 35 0,25-36 1,-25 36-1,22-39 0,-22 39 0,17-32 0,-17 32 0,17-27 0,-17 27 0,13-22 0,-13 22 0,0 0 0,0 0-1,0 0 1,17-22 0,-17 22 0,0 0 1,0 0-1,0 0 0,0 0 0,0 0 1,0 0-1,0 0 0,-10 27 1,10-27-1,-7 27 1,7-27-1,-13 36 1,8-14 0,5-22-1,-9 44 1,4-22 0,5 0 0,0-22-1,0 39 1,0-39-1,7 30 0,-7-30 0,20 24 0,-20-24 0,27 12 1,-27-12-2,37 5 2,-15-5-1,5-2 0,-3-3-1,1 0-2,7 3-3,-10-8-10,-22 10-13,51-8 1,-51 8-1,47-2 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10-18T21:45:16.417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654 7 30,'0'0'18,"0"0"-1,0 0-2,0 0-3,0 0-1,0 0-3,0 0-1,0 0-1,0 0 0,0 0-1,0 0 0,0 0-1,0 0 1,-23-10-2,23 10 1,0 0-1,0 0-1,-27 0 0,27 0 0,0 0 0,-24 5 0,24-5 0,0 0 0,-27 0 0,27 0-1,0 0 1,-25 0-1,25 0 0,0 0 0,0 0-1,-27 3 1,27-3 0,0 0 0,0 0-1,-22-3 1,22 3 0,0 0-1,0 0 1,0 0-1,-27 8 0,27-8 1,0 0-1,0 0 0,-22 17 0,22-17 0,0 0 1,0 0-1,-22 27 0,22-27 0,0 0 0,-17 29 1,17-29-1,0 0 0,-20 24 1,20-24-1,0 0 0,-17 27 0,17-27 0,0 0 1,-12 27-1,12-27 0,-10 22 0,10-22 0,0 0 0,-7 29 1,7-29-1,0 0 0,-8 25 0,8-25 0,0 0 1,-4 29-1,4-29 0,0 0 0,0 27 0,0-27 0,0 0 1,0 22-1,0-22 0,0 0 0,0 25 0,0-25 0,0 0 0,4 26 0,-4-26 1,5 22-1,-5-22 0,0 0 0,10 30 0,-10-30 0,0 0 0,12 27 0,-12-27 0,0 0 0,0 0 0,13 22 0,-13-22 0,0 0 0,0 0 0,0 0 0,12 26 0,-12-26 0,0 0 0,12 22 0,-12-22 0,0 0 0,12 22 0,-12-22 0,0 0 0,0 0 0,18 25 1,-18-25-1,0 0 0,0 0 0,0 0 0,14 22 0,-14-22 0,0 0 0,0 0 0,3 24 0,-3-24 0,0 0 0,0 0 0,2 25 0,-2-25 0,0 0 0,0 0 0,0 0 0,0 0 0,-5 24 0,5-24 1,0 0-1,0 0 0,-5 22 0,5-22 0,0 0 0,-9 25 0,9-25 0,0 0 0,-10 26 0,10-26 0,0 0 1,-15 22-1,15-22 0,0 0 0,0 0 0,-17 25 0,17-25 0,0 0 0,0 0 1,0 0-2,-27 24 1,27-24 0,0 0 1,0 0-1,-29 15 0,29-15 0,0 0 0,-27 15 0,27-15 0,0 0-1,-27 12 1,27-12 0,0 0 0,-27 12 0,27-12 0,0 0 0,-25 7 1,25-7-1,0 0 0,-25 0 1,25 0-1,0 0 0,-22-2 1,22 2-1,0 0 0,-24-2 0,24 2 0,0 0 0,0 0 0,-22-10 0,22 10-1,0 0 1,0 0 0,-22-12 0,22 12 0,0 0 1,-22-10-1,22 10 0,0 0 1,-22-10-1,22 10-1,0 0 2,-23-10-1,23 10 0,0 0-1,0 0 2,0 0-1,0 0 0,-22-7 0,22 7 0,0 0 0,0 0 0,0 0 0,0 0 0,0 0 0,0 0 0,0 0 0,-7-22 0,7 22 0,0 0 0,0 0 0,0 0 0,0 0 0,12-25 0,-12 25 0,0 0 0,13-26 0,-13 26 0,9-22 0,-9 22 0,13-25 0,-13 25 0,0 0 0,17-24-1,-17 24 1,0 0 0,0 0 0,22-20 0,-22 20 0,0 0 1,0 0-2,24-10 1,-24 10 0,0 0 0,0 0 1,0 0-1,20-22 0,-20 22 0,0 0 0,0 0 0,27-19 0,-27 19 0,0 0 0,25-10 0,-25 10 0,0 0 0,29-10 0,-29 10 0,0 0 0,22-5 0,-22 5 0,0 0-1,25-7-1,-25 7-2,0 0-2,41 0-4,-41 0-15,0 0-9,37-19 0,-37 19 1,32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10-18T21:45:13.597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687 59 1,'0'0'8,"0"0"-1,0 0 1,0 0-2,0 0 1,0 0 0,0 0 0,0 0 1,0 0-1,0 0 0,0 0-1,0 0-1,-22-22-1,22 22-1,0 0-1,0 0-1,0 0 0,0 0 0,0 0 1,0 0 0,0 0 0,0 0 0,0 0 1,0 0 0,0 0 0,0 0 0,0 0 0,0 0 0,-22-15 0,22 15 1,0 0-2,0 0 1,0 0 0,0 0-1,0 0 1,0 0-1,0 0 0,-29-12 0,29 12 0,0 0 0,0 0 0,-32-5 0,32 5 0,0 0-1,0 0 1,-25-5-1,25 5 1,0 0-1,0 0 0,0 0 0,-24 8 0,24-8 0,0 0 0,0 0 0,-25 14 0,25-14 1,0 0-1,-24 15 0,24-15-1,0 0 1,-25 19 0,25-19-1,0 0 1,-24 25-1,24-25 1,0 0-1,-22 22 0,22-22 0,0 0 1,-17 22-1,17-22 0,0 0 0,-15 27 0,15-27 0,-10 27 1,10-27-1,-12 26 0,12-26 0,-13 32 1,13-32-1,-12 32 1,12-32-1,-7 29 1,7-29-1,-8 34 1,8-34-1,-4 30 1,4-30-1,-3 24 1,3-24-1,0 22 0,0-22 0,0 0 0,3 30 0,-3-30 1,2 22-1,-2-22 0,2 22 0,-2-22 0,5 24 1,-5-24-1,5 22 0,-5-22 0,0 0 0,10 29 0,-10-29 0,0 0 0,10 22 0,-10-22 0,0 0 0,7 22 0,-7-22 1,0 0-1,8 22 0,-8-22 0,0 0 0,7 25 0,-7-25 0,0 0 0,2 27 0,-2-27 0,0 0 1,3 26-1,-3-26 0,0 0 0,-3 30 0,3-30 0,-2 22 0,2-22 1,-5 22-2,5-22 2,0 0-1,-7 27 0,7-27 0,0 0 0,-10 24 0,10-24 0,0 0 0,0 0 1,0 0-1,0 0 0,-25 24 0,25-24 0,0 0 0,-22 10 1,22-10-1,0 0 0,-29 15 0,29-15 0,-25 7 1,25-7-1,-22 8 0,22-8 0,-22 4 0,22-4 0,0 0 1,-29 8-1,29-8 0,0 0 0,-25 0 1,25 0 0,0 0-1,-27-3 0,27 3 1,0 0-1,-27-5 0,27 5 1,0 0-1,-24-9 1,24 9-1,0 0 0,-25-13 1,25 13-1,0 0 0,-22-14 0,22 14 1,0 0-1,0 0 0,0 0 0,-20-25 0,20 25 0,0 0 0,0 0 0,-7-24 0,7 24 0,0 0 0,0 0 0,0-22 0,0 22 0,0 0 0,0 0 0,10-27 0,-10 27 0,7-22 0,-7 22 0,13-27 0,-13 27 0,14-24 0,-14 24 0,0 0 0,13-27 0,-13 27 0,0 0 0,0 0 0,0 0 0,0 0 0,0 0 0,22-20 0,-22 20 0,0 0 0,0 0 0,19-22 0,-19 22 0,0 0 0,25-19 0,-25 19 0,0 0 0,29-12 0,-29 12 0,0 0 0,27-8 0,-27 8 0,0 0 0,30 0 0,-30 0 0,24 3 0,-24-3 0,22 9 0,-22-9-1,22 15 0,-22-15-2,22 27-1,-22-27-4,27 32-7,-27-32-19,22 32 0,-22-32 0,32 19 2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00:43:38.70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516 1698 22,'-12'-10'5,"-1"4"-1,-3-3 1,3 6 0,-2-3 0,-5 4 1,4-1-1,-6 4 1,4-1-1,-5 0-1,2 2 0,0 1 0,-4 1-1,2-1 0,-2-2 0,2-1-1,0 2 0,-3-2 1,3 0-1,-3-5 2,1 4-1,-1-4 0,1 0 1,-4-2-2,1-1 1,0 2-1,-3-1-1,-2-1 1,-7 3-1,-1 0 0,-3 4-1,-2 1 1,-6 1 0,-1-1 0,-1 3 0,-4 2-1,3 0 1,-3 0 0,-1 2 0,-7-3 0,7 6-1,-2 0 1,-3 1-1,2 4 1,-7 1 0,3-1 0,1 3-1,-8 3 1,6-3 1,-4 2-1,2 1 0,2 3 1,1 4-1,2-2 0,2 3-1,6-1 1,-3 3 0,3 0-1,4 2 0,-2-2 1,4 1 0,1 1-1,0-1 1,1 8-1,5-3 1,1 4 0,-4 0-1,3 6 1,0-2-1,4 1 0,1 5 1,0-4-1,4 3 1,1 1 0,2 1 0,3 2 0,3 1 0,-1-1 0,5 0 0,3 0 0,5 3-1,-1-4 1,6 1-1,5 0 0,3 0 1,0 0-2,6 3 2,4-4-1,7 6 1,1 0-1,5 1 0,1-3 1,9 3 0,3-2-1,9-3 1,2 0 2,4-2-3,8-3 2,2-3-1,6-4 0,7-1-1,-1 0 1,5-1-1,6-5 0,2 0 1,4-2-1,7 2 0,5-3 1,1 1-1,2-7 1,3 3 0,4-4 0,3 2-1,2-9 1,-2 4 0,6-5 0,2 0 0,4 0-1,-4-5 1,2-5 0,4-2-1,-2-1 1,1-1-1,-2 2 1,-1-6-1,3 7 0,-5-4 1,4 2-1,-4-2 0,0 0 1,2-6-1,3 1 1,-5-7-1,7-4 1,1-2-1,1-5 1,1 2-1,-2-3 0,-3 0 0,2-3 0,-2 1 0,-5-2 1,-1 3-1,-4-6 0,-7 3 0,4-2 1,-6 1 0,-7 0 0,-4-1-1,-3 1 0,-3-1 0,2-3 1,-2-1-1,-5-6-1,-2-5 1,-3-1 0,-1-6 0,-2 2 0,-5-5 1,-2-4-2,-6-1 2,-2 2-1,-5-2 1,-2-7-1,-4 1 0,-6-4 1,-2-1-1,-1-3 0,-8 5 0,-3-1 1,-4-3-1,-1 4 0,-5 3 0,-3 6 0,-7-3 0,-3 4 0,-5 1 1,0 1-1,-10 5 0,-2 3 1,-1-2-1,-5 2 0,-5 4 0,-2 6 0,-3 0 0,-3 3 0,-3 4-1,1 0 2,-7 6-1,-1 3 0,0 1 0,-5 1 0,0 6 0,-5 1 0,1 6 0,-4 0 0,0 3 0,-2 1 0,-3 1 0,0 0 0,-4 1 0,2 1 0,-3-5 0,0 6 0,-2-6 1,1 3-2,0-3 1,0 3 0,4-4 0,2-2 0,-2 3 0,5-6 0,-3 3 0,1-4 0,2 4 1,-1-4-1,1 0 0,0 2 0,0 0-1,-5 0 1,5-2 0,-4 2 0,-3-1 0,2 1 0,-6 3 0,-1-3 0,1 2 0,0-1 1,-1 1-1,4-1 0,-3 1 0,-2-1 0,3-1 0,2 1 0,-2 1 0,0-1 0,1-2 0,-3 1 0,1-2 0,3 3 0,-7-1 0,4 2 0,-3-4 0,3 2 0,-2 1 0,3-8 1,2 2-1,-2-3 0,6 6 0,-5-1 0,6-4 0,2 4-1,-2-2 2,4 6-2,3-3 1,-1 2 0,4-1 0,-1-4 0,1-2 0,3-1 1,0 1-2,0 0 2,0 1-1,-2-3 0,2 4 0,-3 0 0,-2 3 0,0-4 0,-2-1 0,-1 0 0,-2-3-1,0 1-1,-6-6-2,-1 6-3,-8-5-7,1 9-20,-11 8-4,-16 8-1,-5 16 2</inkml:trace>
  <inkml:trace contextRef="#ctx0" brushRef="#br0" timeOffset="3406">1294 2391 26,'7'3'31,"4"16"2,-9-1-15,-10 5 0,6 11-2,-11 1-4,8 10-3,-13 1-1,6 11-2,-6-2-1,3 11-1,-1-5 0,3 8-1,-7-4 0,7 2 0,-2-5-1,2 3 0,0-6-1,5-5 0,-4-10 0,7-5-1,-3-3 1,8-7-1,-3-3 0,3-5 0,0-5 0,3-3 1,-3 2-1,0-5 0,0 0 1,0-5-1,0-1-1,0-2 1,0 0-1,0-4 0,2 2-1,-4-5-2,4 8-1,-4-11-4,7 13-5,-11-13-10,4-2-13,4 7-2,-6-10 3,8 6 0</inkml:trace>
  <inkml:trace contextRef="#ctx0" brushRef="#br0" timeOffset="5093">956 2537 23,'0'-3'14,"-8"-8"-1,8 2-1,-4 1-1,4-3-1,0 1 0,0-3-1,7 3-2,-2-4 0,6 4-1,-2-5-1,-1 5 0,3-3 0,1 7-2,2-1 1,5 1-1,-6-1-1,8 4 1,-5-3-1,9 2-1,-4-2 1,7 6 0,-3-7-1,3 7 1,-2 0-1,2 0 0,3 0 1,2 7-1,0-4 2,0 4-2,1 1 0,-1-2 1,2-1 0,-1 5-1,-3-5 0,4 5 0,-2-4 0,-4 1 0,2 2 0,1 3-1,-3 1 1,-3 0 0,1 5-1,-1 0 1,-5 3-1,1 2 1,-3-4 0,-1 4-1,-3 0 1,0 3 0,-2-5 0,-3 5-1,1 0 0,-1 2 1,-3-2-1,-1 0 1,1 4-1,-4-4 0,1 3 1,-4 4-1,-2-2 1,0-1-1,-1 3 1,0 3 0,-5-3-1,1 2 0,-5-2 1,3 0-1,-5 1 1,0-5 0,-3 7-1,1-7 1,-4 4-1,0 0 1,1-3-1,-9 5 1,2-6 0,-4 7-1,-4-3 1,-4 2-1,2-2 1,-9-2 0,-2 2 0,-3-1 0,0-3-1,-1 1 1,-4-6 0,5 1-1,-6-2 0,1-4 1,-2-1-1,4-2 1,-1-3-1,0 0 1,0-4 0,-2-1-1,-3-2 0,5-3 0,-4 2 1,2-3-1,-3 0 0,-1-2-1,-3 0-1,-2-2 0,4 5-3,-8-8-7,16 9-18,-16 5-9,-3 1 0,-2 13-1</inkml:trace>
  <inkml:trace contextRef="#ctx0" brushRef="#br0" timeOffset="8390">5521 2462 21,'1'4'9,"-1"-4"-1,2 0-1,-4 3-2,6-3 0,-3-3-2,4 6 0,-3 0-1,3 4 1,1 1 0,6 6 1,-4 1 0,4 5 0,-3 6 2,5-3-2,-3 4 1,1-2-2,-1 2 0,1-4 0,-4 0-1,3-7-1,-6 1 1,2-4-1,-2 0 0,1-5-1,-4 0 1,0-5-1,-2 2 0,1-2-2,-1-1 0,0 1-3,-1-1-1,1 0-2,0-1-5,-7-4-3,12 8-5,-18-13-3</inkml:trace>
  <inkml:trace contextRef="#ctx0" brushRef="#br0" timeOffset="8843">5529 2767 40,'15'-11'17,"-7"-2"0,10-7-1,-2 4-3,7-4-2,9 1-2,-8-4-1,6 0-3,-2 0-1,3 0-2,0 2 0,-5 2-1,-3 1-1,-4 0-1,-1 10-3,-7 0-8,-6 4-13,5 16-7,-25-9 1,13 20 0</inkml:trace>
  <inkml:trace contextRef="#ctx0" brushRef="#br0" timeOffset="11765">4540 3401 20,'-4'-5'9,"5"7"0,-4-5-2,3 4-2,-2-2-1,2 2 0,2-1-1,0 5 1,1-2 0,2 2 1,-4 5 0,6-2 2,1 10-1,0-2 1,2 6 0,-2 0-2,2 1 1,-1 5-1,2-2-1,-8 0-1,7 0 0,-2 4-1,-1-6-1,1-1 0,2 1 0,-3-3-1,1-1 1,0-4-1,-1-3 1,-3-3-1,0 0 0,-1-4 0,-1 1 0,-1-4-1,-1-3-2,5 3-3,-10-3-3,7 0-4,-5-3-3,1 0-4,4 3-4,-12-7 0</inkml:trace>
  <inkml:trace contextRef="#ctx0" brushRef="#br0" timeOffset="12281">4437 3787 33,'12'-8'17,"-6"-6"-1,12 2-2,-1-2-1,6 0-2,1 1-3,2-1-2,4-1-2,0 4-1,2-2-2,1 1 0,2-2-3,1 4-3,-3-2-9,-4-7-15,12 17 0,-14-19 0</inkml:trace>
  <inkml:trace contextRef="#ctx0" brushRef="#br0" timeOffset="13750">5780 2500 21,'2'0'4,"1"1"0,2-2 0,-2 2 1,7-1 0,0-1 1,5-1 0,3 1 1,5-6 0,5 1 0,1-4-1,9-2 2,0-4-2,8 0 1,6-2-2,11-3 0,-1-5-1,11-2 0,5-2 0,11 1-1,10-5 0,14 1-1,3-6 1,14 3 0,10-3 0,12 0-1,13-7 1,10 4 0,8-4 0,9 2 0,5-6-1,11 4 0,4-4 0,7 1 0,2 3-1,7-1 0,2 0 0,8 6 0,-1 0 1,1 7-1,0 3 1,4 8-1,-4 5 1,-5 5 0,-7 5-1,6 2 1,-5 7-1,-1 2 0,-1 1 0,-3 5-1,1 1 1,0 5-1,1 3 0,-4 3 0,5 0 1,-4 7-1,3-2 1,-4 8 0,-7-1-1,2 4 0,-4 1 0,-8-4 1,-4 7-2,-9-2 1,-12-2 0,-6 1 1,-11 1-1,-16-2 0,-14 4 0,-10-3-1,-14-2 0,-12-1-2,-8 3-3,-19-10-8,-3-1-17,-10-1-5,-18-13-2,3 4 3</inkml:trace>
  <inkml:trace contextRef="#ctx0" brushRef="#br0" timeOffset="14968">16741 1851 29,'-13'-10'28,"10"7"-8,-4-2 0,2 2-6,2 3-3,-2-3-2,5 4-3,-2-1-1,4 7-1,-2-1 0,7 6-2,-1 6 1,6 4-1,-1 3 0,4 3 0,1 1 0,4 4 0,3-4 0,0 4-1,2-6 1,-1-1 0,-2 2-2,-1-5 1,-1 1 0,-2-3 0,-7-1-1,1-4 0,-6 2 1,1-5-1,-5-3 1,-1 0 0,-4-4 0,-4-1 0,-4 0 0,-7 2 0,-9-1 1,-2 2-2,-9 0 1,-6 4-1,-7-1 0,-3 4 0,-9 3-1,3-5 0,-1 7-2,-3-6-2,5 11-4,-10-11-3,15 12-9,-1 0-15,1-9 0,7 9 2</inkml:trace>
  <inkml:trace contextRef="#ctx0" brushRef="#br0" timeOffset="16734">14283 945 21,'2'-13'7,"6"5"0,-3-7 0,5 9 0,-2-11 0,7 4 0,-2-3 1,5 0-1,0 3 2,0-7-3,5 5 1,-3-4-2,8 1 0,-4 0 0,6 0-1,1-3 1,3 1-1,-2-1 1,7-5-1,2 0 0,5 3-1,-7-3 1,9 3-1,-7-5 0,10 2-1,-3-1 0,6 4 1,0-5-1,0 2 0,7-3 0,5 3-1,-1 0 2,3 3-1,1 3-1,-4-1 0,3 0-1,2 5 1,-4 3 0,3-4-1,1 4 1,6 0-1,1-3 1,10 1-1,7 0 1,1 2-1,4 2 1,1-2 0,3 0 0,1 5-1,-1-4 1,1 4 0,-4 0 1,3 2-1,-3-1-1,7 4 1,-2 1-1,0 4 1,0-1-1,0 4 0,1 3 0,-3 4 0,-3 1 0,0 0 0,5 5 0,1-2 1,-5 5-1,6 1 1,0 0-1,1 3 1,-1 3-1,0 1 1,-1 3-1,-4-1 0,5 4 0,0-1 1,-7 0-1,2 5 0,-4-6 0,2 6 1,-4 2-1,-1 1 0,-6 0 0,-1 4 1,-2 3-1,-3 5 0,-1 0 1,-4 1-1,-3 2 0,-1 5 1,-5 2-1,-2 7 1,-4-1-2,-3 4 2,-2 2-2,-1 3 2,-4 2-1,-2-6 0,-5 8 0,-3-5 0,-4 2 1,-3 3-1,-5-1 1,-4 4-1,-3 1 0,-2 4 0,-3-2 0,-2 4 1,-3 2-1,-2-2 0,-4 1 0,-5 3 0,-3-5 0,-5 6 0,-4-2 1,-3 1-1,-3 4 0,-6 5 0,0-4 0,-2-1 0,-7 5 0,4-3-1,-2-7 2,0 3-1,-6-7 0,-1 1 0,1-2 0,-3-1 0,1-7 0,-3 5 1,-2-8-1,-7 3 1,2 0-1,-6-2 0,-2 2 0,-9-1 1,-7-4-1,-4 2 0,-4 2 0,-9-4 0,-5 3 0,-8-1 0,-6 2 0,-8-3 0,-6-2 0,-6 1 1,-7-8-1,-7 5 0,1-6 0,-9-7 1,2-10-1,-5-2 0,0-6 0,0-6 0,-2-5 0,3-7 1,1-8-2,3-4 1,-4-6 0,6-3-1,4-10 1,-1 2 1,3-10-1,2-3-1,1-4 1,2-4 1,5-4-1,0-5 1,0 4-2,-2-5 1,4 0-1,-1-1 1,4 1 0,-3-2 0,1 0-1,4 2 0,1-2 2,-2 4-2,4-7 1,-2 6 0,5-6 0,2 1 0,6-2 0,2-1 0,2 0 0,2-4 1,4-1-1,2-1 0,7-5 0,-1 3 0,5 0-1,2-3 1,8-4 0,0 1 0,5-4-1,9 2 2,-3-5-2,6 0 1,2-6 1,3-2-1,3 3 0,-1-2 0,4 1 0,4-4 0,1 2 0,5-2 0,4 4 0,4-4 0,4 0 0,7 2 0,4 0 0,2 0 0,4 0 0,2-2 0,5-3 0,0 5 0,4 0 0,2-5 0,1 2 0,3 1 0,-2 4 0,2 1 0,-1 5 0,1 0 0,-2 2 0,1 4 0,-1 4 0,0 5 0,4 0 0,-6 3 0,6 1 0,-1 4 0,2 5 0,0 1 0,4-1 0,-2 5 0,-1 1 0,0 2-1,2 3 1,-3 0 0,-1 2 0,1 0 1,0 6-1,0-1 0,-1 1 0,-3 2 0,3-1 0,-4 4 0,4 0-1,-3 0 0,0 4-2,-6-4 0,5 10-3,-13-13-6,15 16-13,-3-3-13,-7-10-1,5 2 3</inkml:trace>
  <inkml:trace contextRef="#ctx0" brushRef="#br0" timeOffset="19234">14416 860 30,'0'0'11,"-7"-3"0,2 3-1,-1 3-1,-1 0-2,-4 7 1,-1 2-3,-2 7 1,-8-1-1,1 8 0,-5 2-1,-2 6-1,-5 0 0,0 5-1,-5 5-1,-1 2 0,-1 5 0,1-1-1,-2 10 0,0 1 0,0 4-1,0 3-3,3 1-3,-1-1-5,-2 1-9,9 7-6,-9-17-1</inkml:trace>
  <inkml:trace contextRef="#ctx0" brushRef="#br0" timeOffset="19906">13631 2021 24,'-11'32'7,"-8"6"-2,0 6-1,-3 0-1,4 6-2,-6 2 0,-1 7-2,-3 1-7,-5-9-11</inkml:trace>
  <inkml:trace contextRef="#ctx0" brushRef="#br0" timeOffset="21781">17120 2208 26,'-6'-10'16,"8"7"-3,-6 0-2,6 0-2,-2-1-3,0 4 1,2 4-1,-1-1 0,2 3 0,-1-2 0,3 7 1,-5-1 0,5 6 0,-5-3-1,2 10-1,-6-4 0,3 8-1,-4-3-1,1 2-1,0 0-1,0 0 0,-1 0 0,4-3 0,-1-2-1,2-1 0,2 1 0,-1-5 0,4-3 0,-3-1 0,1-4-1,-1-3-1,1 0-2,-5-5-3,6 3-4,-9-8-4,3 5-6,1 0-5,-8-6-1,9 10-4</inkml:trace>
  <inkml:trace contextRef="#ctx0" brushRef="#br0" timeOffset="22203">17027 2497 32,'13'-9'19,"-6"-10"-2,9 3-2,-4-4-1,2-1-3,6 3-3,-5-2-2,1 1-2,-1-1-3,0 4 0,1 1-3,-3-1-2,2 3-5,-3 3-8,-9-9-13,12 19 1,-17-13 0</inkml:trace>
  <inkml:trace contextRef="#ctx0" brushRef="#br0" timeOffset="29672">14071 3820 33,'-2'11'10,"7"7"1,-5 4-1,2 7 0,0 2-1,-4 6 0,2 6-2,-3-1 0,1 7-2,0-3 0,-1 4-2,-2-4 0,4 6 1,-1-5-2,2 5 0,0-4-1,-2-3 1,4-2-2,0-6 1,4-4 0,-1-6-1,2-2 0,-1-10 1,4-4-1,-5-1 0,3-1 1,-4-2-1,2-4 0,-3 4 0,1-4 0,1 0 0,-4-3 0,-1 2 1,0-4 0,2 2-1,0-3 1,2-3 0,0-4 0,1 0 0,1-10-1,2-1 1,-1-2-1,6-8 0,0-4 0,2-3 0,3-4 0,3-2 0,4 0 0,-2 0 0,5-4 1,-2 8-1,-1 1 0,1-1 1,-4 8-1,-4 3 0,-5 6 0,-2 2 1,-4 6-1,-2 2 1,-4 0 0,1 8-1,-4 2 1,2 3-1,-1 0 0,-1 5 0,0-2 0,1 3-1,-1 4 1,1 1-1,1-2 1,-2 4 0,0-2 0,2 4 0,0 1 0,-1 4 0,1 1-1,0 0 2,-2 3-1,2 4 0,-2 0-1,2 0 1,0 4 0,0-3 1,0 4-1,2 0 0,0 1 0,1 2 0,0-2 0,2 2 0,-2 0 0,2 0 0,2-5 0,-2-1 0,0 0 0,1-2 0,-1-4 1,2-1-1,-2-7 0,1-1 0,-1-4 0,0 1 1,0-6-1,2 2 1,-4-8-1,2 0 1,-2 0 1,2-3-1,-2-5 2,2 0-1,0-2 1,2-1 0,-1-9 1,6-1-1,-1-12 1,7-1-1,4-10 1,9-8-1,3-9-1,6-2 0,4-6 1,5 4-2,-1 3 1,0-1-2,-4 6 0,-5 11 0,-6 7-2,-8 6-2,-2 20-4,-17-6-7,6 19-14,-4 10-8,-14-2-1,2 13 1</inkml:trace>
  <inkml:trace contextRef="#ctx0" brushRef="#br0" timeOffset="44047">10577 1893 31,'-2'-14'14,"5"4"0,-4 0-2,1-3-3,0 7 0,-2-4-3,-1 3-1,-2 1-2,3-1-1,-3-2-1,-1 2 0,3-3 0,-6 5 1,-1-3-1,7 2 0,-8 1 1,4 0-1,-3 2 0,2 1 1,-3 0-1,2 1 0,3 1 0,-2 0 0,-4 0-1,5 1 1,-1 1-1,-2 1 1,2 2-1,0 0 0,-2 2 0,0-1 0,-1 2 0,4 0 0,-3 1 1,1 2-1,-1 0 1,3 2-1,-1 4 1,-2 2 0,3 1-1,-1 3 1,0 0-1,3 4 1,-1-1 0,2 2 0,-1-2 0,0 7-1,2-4 1,-2 0 0,-1 6 0,2-1 0,-2 3 0,-1 2 0,1-3 0,-1 2 0,1 1 0,-3-3 1,3 1-1,1 1 1,-2-6-1,2 4 0,-1 2 0,-1-1 1,-1-4-2,1 3 2,1-7-1,1 2-1,0-2 1,2-1 0,-2-4 0,3 1-1,0 1 2,-1 0-2,2-3 1,-1 3-1,0-3 1,1 0-1,-1-4 0,-1 2 0,-1-6 0,1-5 0,0-1 1,0-4-2,1 2 0,0-7-1,4 2-2,-5-7-3,9 5-4,-7-7-4,4-1-12,8 5-6,-11-12 1</inkml:trace>
  <inkml:trace contextRef="#ctx0" brushRef="#br0" timeOffset="45031">10002 2373 34,'3'-8'28,"17"8"-12,1 0 1,4-2-2,5 5-3,-3-8-2,10 7-2,-6-7-1,12 5-1,-9-7 0,4 4-2,-5-3 0,-1 2-1,-2 1-1,-4 2 0,-3-1-1,-3 2 0,-4 0 0,-1 2-1,-2-2 0,-1 1 1,1 2-2,-3-3 0,3 2-1,-3-4-4,5 6-3,-7-6-10,-5-3-16,13 7 0,-12-9 0,4 9 2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00:47:24.76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 1641 61,'21'-13'20,"4"-5"1,6-5-2,-8-16-3,20 3-4,-7-21-3,13 5-3,-3-15 1,7-3-2,1-7-1,2 2-1,1-6 0,2-2-1,-1 1-1,-4 1 0,-5 3 0,-1-1-1,-9-2 1,-3 3-1,-8 4 1,-3 1-1,-4 6 0,-6 5 1,-7 7 0,-3 6-1,-5 13 1,-5 8-2,-3 9 2,-5 11-1,-5 9-1,-2 9 1,-4 13-1,-3 6 1,-2 5 0,-4 15 0,-5 3 0,0 9 0,1 2-1,-3 4 1,4 8 1,-3 2-1,2 3 0,3-2 0,4 0-1,4 5 1,3-1 1,-1 2-1,2 1-1,6 3 2,3 0-2,1 0 2,6 8-1,-3-1 0,4 1 0,2 0 1,-2-1-1,4 1 0,-3 2 1,3-2-1,-1-10 0,-1-1 1,-1-7-1,0-8 1,0-9-1,-1-13 0,-1-8 0,2-14-1,3-7-1,-7-14-3,6-3-3,-6-19-9,9-2-14,3-4-7,-11-13 1,7 4 0</inkml:trace>
  <inkml:trace contextRef="#ctx0" brushRef="#br0" timeOffset="735">0 2294 28,'21'-13'34,"1"-14"2,9-17-10,8 13-5,-4-20-2,21 10-4,-7-11-5,13 10-2,-6-7-2,7 10-2,-8-2-2,1 7 1,-10 3-1,-6 6-1,-6 8-2,-9 0 1,-2 6-4,-10-1-1,0 21-9,-13-5-18,5-5-8,0 9 0,-4-11 1</inkml:trace>
  <inkml:trace contextRef="#ctx0" brushRef="#br0" timeOffset="1250">1250 1139 12,'0'6'32,"-12"-12"1,12 9 1,-3-6-15,-4-7-3,11 8-5,-8-11-4,8 8 0,-6-3-3,7 5-1,-4-2-1,4 4 0,-1-1-1,1 4 0,0 2 0,1 3-1,1-4 1,-2 4-2,0-1 2,-2 4 0,0 0 0,-3-4 0,-2 7 0,1-3 0,-6 0 1,2 1 1,-3-6-1,2 3 0,-4-4 1,1-3-1,1-4 0,0 0 1,2-1-2,1-2 1,0 3-1,3-1 0,0-5-1,1 2 0,2 1-1,1-4-2,5 7-3,-6-9-6,17 11-19,-5 1-8,-3 0-2,7 3 2</inkml:trace>
  <inkml:trace contextRef="#ctx0" brushRef="#br0" timeOffset="1906">1243 1771 26,'5'2'32,"-12"-15"1,9 1-10,1 6-4,-8-12-3,14 13-4,-14-13-3,10 13-2,-5-8-2,6 8-1,-1-1-1,-2 3 0,1-2-2,2 5 0,1-4 0,-2 4-1,3 0 1,-1 4-1,-1 4 0,4-3 0,-5 1 0,0 4 1,-4 1 0,3 4-1,-6 0 1,0-2-1,-2-2 2,-3 2-1,2-5 1,0 2-1,-3-8 1,3-1 1,-3-2-1,1-6 0,-1-1 0,3-3 0,0-1-1,0-1 0,2-1 0,1-1 0,4 0-1,0 4-1,1-1 1,2 3 0,0 2-2,1-3-1,2 10-3,-4-9-3,7 15-9,-7-3-22,0-6 1,6 6-2,-6-6 2</inkml:trace>
  <inkml:trace contextRef="#ctx0" brushRef="#br0" timeOffset="4860">2509 298 31,'-6'-3'21,"10"4"-3,-5-2 0,1 1-4,0 1-3,-5-1-2,7 2-4,-4-1-1,2 6 0,-2 1-2,4 7 1,-5 1-1,4 10 1,-4 2 1,3 6-1,-5 2 1,3 5-1,-1-2 1,3 3-1,-5 4-1,5-1 1,-3 1-2,3 0 0,0-4 1,0 4-2,0-4 1,0 2-1,3-2 0,-4 1 1,1-2 0,0-1-1,0-1 1,-2 2-1,2-3 1,-2 1 0,1 2-1,1-6 0,-2 3 0,2-1 1,0-1-1,-2-5 0,-1 3 0,1-6 1,1 2-1,-4-4 0,2 0 0,-1-2 1,1 2-1,0 0 0,-1-1 1,3-1-2,-1-3 2,-1-1-1,1-4 0,1-1 0,1-7 0,0 0 0,0-3 0,0 2 0,0-7 0,0 3 0,0-3-3,-2-3-2,7 6-5,-8-13-10,-1-3-16,14 7 0,-13-17 0,11 0 1</inkml:trace>
  <inkml:trace contextRef="#ctx0" brushRef="#br0" timeOffset="5766">2156 226 33,'5'-11'16,"2"6"-3,2-3-3,0 1-2,4 1 0,-2-4-2,6 2-1,1-4 0,6 6-1,-2-4 1,7 5 0,-2-3-1,7 5 0,1-2 0,2 3 0,-6 2-1,7 0 1,-5 0-1,0 7-1,0-4 1,0 3-1,-5 1 0,3 3 0,-3 0-1,4 3 1,-4 3-1,5-3 0,-3 2 1,1-4-1,3 2 0,-4 2 0,1-2 0,4 0 0,-6 0 0,2 0 1,2 0-2,0 3 1,-3 0-1,1 1 1,-2-1-1,-2 2 0,-3 2 1,4-3-1,-8 3 1,-2 1 0,0 0-1,-1 6 1,-1-5-1,-1 4 1,1-3-1,-3 7 1,-1-6 0,-2 9 0,0-7 1,-2 6-2,-2-1 2,1 0-2,-1 3 2,1-1-2,0-2 1,-3-2-1,0 4 0,-1 0 1,-3-1 0,2 2 0,-4-1 0,-1 0 0,-4-1 0,1 6 0,-4-6 0,-3 4 0,0-3-1,1-4 0,-1-3 1,0 3 0,-2-2-1,2-3 1,-4-1-1,3 1 1,-3-4-1,-1 6 1,2-3-1,-4 0 0,0-2 1,-4 2-1,-4-4 1,0 1-1,3-1 0,-6 4 0,3-3 1,-1-1-1,-3 6 0,3-3 0,-2 1 0,1 0 0,0 0 0,-1-5 0,2 0 0,-4-4 0,0-1 0,0 0 1,-3-4-1,3-1 0,2-2 1,-2 1-1,-3-2 0,0-2 0,0-1 0,1-1 0,-1-2 1,-3-1-2,1-1 1,-3-1 0,3 6-1,-3 0-1,0 3-2,-2-2-2,4 16-5,-12-9-12,7 8-15,3 5-1,-10-7 2,6 7 0</inkml:trace>
  <inkml:trace contextRef="#ctx0" brushRef="#br0" timeOffset="7735">4304 1012 32,'-2'5'16,"-6"-10"-1,6 5-1,2 0 0,2-2-2,6 2-2,-3-2-2,8 4 0,-4-8-1,12 7 0,-10-6-1,12 5 0,-1-8-1,6 8 0,-5-8 0,5 6-2,-1-3 0,5 5-1,0-3-1,1 3 1,-3 0 0,3 2-1,-2 1 0,3 0 0,-2-1 0,0 4 1,-2-2-1,1 2 0,0-2-1,-3-1 1,2 0 0,-2 0 0,-2 1 0,0-8 0,-3 8 0,2-4-1,0 3 1,-2-3 0,0 1 0,0 1 0,0-5-1,1 4 1,4-5 0,0 2-1,0-5 1,1 3 0,-2-6-1,-1 5 1,-1 0-1,-1 0 1,-2 2-1,-4 1 1,1 1-1,1 1 0,-5 0 0,1-2 0,1 4 0,-2-2 1,-2 1-1,1-1 0,1 2 0,3-1 1,-6 1-1,3 1 1,-1 2-1,4-3 0,-4-1-1,2 1 2,2-2-1,-5 2 0,2-2 0,1 0 1,1-2-1,-1 2 1,2-2-1,-1 4 1,-1-4-1,5 2 0,-2 0 0,2-3 1,-1 3-1,-2-1 0,1-1 0,-1-1 1,2 1-1,-2 0 0,2 2 0,1-1 0,-3-1 0,0 1 0,0-1 0,0 0 1,-1-1-1,1 0 1,-2-2-1,1 5 0,-1-3 0,-3 3 0,0 0 0,2-4 0,-2 4 0,-1 4 0,-1-4-1,4 0 2,-2-4-1,0 4 0,2-3 1,2 3-1,-3-2 0,0 1 0,0-1 1,-2 1-1,1 1 0,0-4 0,2 1 0,-2 0 1,0 0-1,0-1 0,4 4 0,-6-3 0,4 0 0,0 1 0,-2-1 0,0 3 0,0-3 0,0 1 0,0-1 0,-1 1 0,-1 2 0,6 0 1,-4-3-1,2 3 0,0 0 0,-2 0 0,1 0 0,5-3 1,-5-1-1,-1 4 0,2-3 0,5 3 0,-5-3 0,1 3 1,1-3-1,-3 3 0,1 0 0,2 0 0,-4-4 0,0 4 0,-3 0 1,-5-3-1,3 3 0,-7 0 0,1-3 0,-2 3 0,2 0 0,-4 0 0,2 0-1,-2 0 0,4 3-2,-5-6-3,8 9-3,-13-12-7,16 9-15,-2-3-9,-2-6-1,5 2 2</inkml:trace>
  <inkml:trace contextRef="#ctx0" brushRef="#br0" timeOffset="9250">6969 537 16,'-13'-4'27,"18"13"0,-12-5-9,2-1-4,5 3-2,-5-2-1,9 2-3,-4-3-1,5 4-1,-4-7 0,11 6-2,-6-2 0,6 2-1,-1-3 0,4 4-1,-2-2 1,7 1-1,-5 1-1,6-1 0,-1 1 0,1 1 1,-1-1-1,3 1 0,-2-2 0,0 4 0,2 0 0,-3 0 0,0 1 0,0 2-1,-4-2 1,0 1 0,-1-1-1,0-1 1,-7-3 0,4-1-1,-6-1 0,2-2 0,-3 1 1,-1-1-1,-3 0 0,-1 0 1,-5 1-1,2 2 1,-3-3 1,-3 5-2,-2 1 1,-1 0 0,-2 1 0,0 3-1,-4-3 1,2 3-1,-5 2 0,3-2 1,-2 1-1,0-1 0,0 2 1,2-2-1,2 0 0,3-1 0,-4-3 1,6 1-2,3-2 1,-2-3 1,2 2-1,3-6 0,-2 3 0,4-6-1,1 4-1,1-6-1,1 8-3,-7-9-3,14 10-11,-7-2-15,0-5-3,6 5 0,-6-6 2</inkml:trace>
  <inkml:trace contextRef="#ctx0" brushRef="#br0" timeOffset="10531">7790 184 31,'-18'-7'19,"16"6"-1,-6-6-1,5 2-5,1 8-2,-4-3-1,7 7-2,-2-1 0,7 9-2,-4 3-1,1 5 1,2 3-1,0 2-1,3 1 0,-1 5 0,1-1 0,0 4-1,-1-7-1,1 5 1,2 0-1,-4 1 1,3 4 0,0-1 0,-4 2-1,5 3 1,-2-5-1,-4 5 1,6-1-1,-5 4 1,1-5-1,-3 4 0,-3 0 0,7-4 0,-7 7 0,2-5-1,-6 0 1,6-2 0,-7-3-1,8 1 1,-3-10-1,2 5 1,-2-6-1,3 0 1,-1-6-1,-1 0 0,6-7 0,-7 1 0,3-8 1,-1 1-1,5-3 0,-6-2 1,2-1-1,4 0 0,-4-4 1,6 0-1,-5 0 0,6-7 0,-1-3 1,-1-3-1,2-1 0,4-7 1,0 1-1,2-3 0,-3-5 0,2-1 1,0 0-1,3-2 0,-2-5 1,4 0-1,-2-5-1,2-1 1,3-2 1,-2-3-2,2-1 2,0 1-1,0 2-1,0-1 1,0-3 0,-2 0 1,1 3-2,-6 2 2,0-1-1,1 2 0,-6 3-1,1-1 1,-2 7 0,1 6 0,-3 4 0,-3 1 0,0 5 0,-3 2 0,1 4 0,-3 4 0,0 1 0,-3 4 0,3 0 0,0 1 1,-2-1-1,6 5 0,-4-4 0,1 4-1,-1-2 1,0 0 0,0 1 0,3-1-1,-1 2 1,0 1 0,-1 0 0,4 4 0,-1 3 0,4 0 0,-5 6 0,-1-2 0,1 6 0,-1 1 0,-1 4 0,-1-2 1,0 6-1,0-3 0,-1 7 0,-1 2 0,-1 0 1,1 4-1,-1-3 0,-1 1 0,1-1 0,2 3 0,-3-6 0,-1 4 1,4-1-1,1 0 0,-2 1 0,2 2 1,0 1-1,2-5 0,-1 3 0,6 4 0,-4-4 0,0-4 0,2-3 0,0 2 0,0-6 0,2-2 0,-4-2 0,2-10 0,2 3 1,-2-3-1,-2-2 0,0-1 0,2-2 0,-3 0 0,1-1 0,2-1 0,-3-1 0,1-3 0,0 0 0,2-1 0,-2 1 1,1-1-2,2 1 2,-4 0-1,3-2 0,0 1 0,-4-2 0,3 2 0,-1-4 1,0 3-1,-1-5 1,1 4-1,2-4 0,-2 0 0,2-3 1,2-4-1,-1 2 0,1-7 0,1 0 0,0-4 0,2-2 1,2-3-1,-1-3 1,2-1-1,-1 0 1,3-1-1,-1-9 1,3 3 0,-2-4-1,3-1 1,1-9 0,3 4-1,2-4 1,-4-1-1,3 0 0,2 2 1,-2-2 0,0 4-1,0-1 0,-2 4 1,-5-1-1,6 0 1,-4 4-1,0-4 0,-3 7 1,-1-6-1,3 9 0,-4-5 0,0 8 0,0 6-1,-3 2 1,-2 4 0,1 2 0,-1 2 0,-3 1 0,1 6 0,-2-4 1,0 7-1,0-3 0,-3 2 0,-1 3 0,2 4 0,-2-3 0,2 3 0,-2-1 1,0-1-1,0 4-1,-2 3 1,0-1-1,2-3-1,-1 10-2,-6-7-1,7 8-4,-11-9-9,6 6-22,-2 5 1,-8-6-1,2 6 2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19:53:36.87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15 54 40,'-9'-14'21,"10"5"-4,-3-1 1,-1 3-4,3 2-3,-8 0-2,7 5-1,-5-3-2,3 3-1,-5 0-1,5 0-1,-4 0-1,3 3-1,-2-1 1,0 1-1,-2 0-1,4 5 1,-5-4-1,0 6 0,-1-2 0,-1 4 0,3-2 0,-3 2 1,2-1-1,-1 1 0,3 0 0,-2 0 0,4-2 0,-4 2 0,3-4 1,2 4-1,1-3 0,-3 4 1,3 0 0,-1-2 0,1 5 1,1-1-1,1 2-1,-1 1 1,-4 1 0,5 2 0,-1-1-1,2 5 1,-3-6-1,0 3 1,2 2-1,1 1 1,0-2-1,0 4 1,0-4 0,0 1 0,0 2 0,0-2 0,1-1-1,2-2 1,-1 1-1,-1-3 0,2 0 0,3 0 0,-3-4 0,2 1 1,-1 2-1,-2-1 0,1-1 1,-2 5-1,2 0 2,-3 1-3,0 3 2,-4 1-1,4 1 1,-3 2-1,0-4 0,-2 3 0,2-2 0,-1 1 0,-2-1 0,1 1 0,-2-2 0,1 1 1,-3 2-1,0-3 0,-1 1 1,0-6-1,-2 0 0,-3-2 1,3-2-1,-1-6 1,2 1-1,0-4 0,0-1 0,2-3 0,3 0 0,0-3 0,3-3 0,1-5-1,2 0 1,1-4 0,2-3 0,0-1 0,6-2 0,0 1 0,1-1 0,0 0 0,2 2 0,-1 4 0,-2 4 0,-1 0 0,-2 4 0,0 2 0,-1 4 0,-2 1 0,1 1 0,-2 2 0,-1 3 0,1 0 0,-1 0 0,3 1 0,-4 2 0,0-1 0,-3 0 0,3 3 0,-2-2 1,0 6-1,1-6 0,-1 4 1,-2-2-1,2 3 1,-1 0-1,-3 2 1,3 0-1,-1 0 1,-4 8-1,1-2 1,0 4-1,1 1 1,-5 1-2,0-1 2,0 3-1,1-1 1,-1-1-1,3 1 1,2-1 1,-2 1-2,5-5 2,-1 4-1,4-6 0,3 0 0,0-2 1,0 1-2,1-7 1,1 4 1,-2-3-1,2 1 1,-3 3-2,-1-2 1,4 2 0,-2-2 0,0-3-1,-2-1 1,5 0-1,-3-4 0,0-3 1,3 0 0,-3 0-1,4 0 1,-4-4 0,2 1-1,1-3 1,-3 2 0,4-4-1,-2-1 1,0-1-1,7-4 1,-4-1 0,2 0 0,0 1 0,1 2 0,-4-3-1,2 0 1,0 3 0,-2 0-1,-2 6 0,2-6 0,-4 3 0,-1 3 1,1-3-1,1 0 0,-2 3 0,-1-3 0,1 3 0,-1-3 0,0 3-1,-1-3 0,3 0-1,-3-3-3,6 6-4,-10-15-12,7 0-21,4 3 1,2-11 0,-1 4 1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19:54:24.12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87 160 29,'0'-22'23,"8"12"0,-5-4-4,-2 3-2,5 6-2,-6-4-4,2 8-2,-4-2-3,5 5-1,-1-2-1,4 4-1,-5 2-2,4 0 1,0 4-1,-2-1 1,3 3-1,-4 2 0,-1-1-1,1 2 1,-2-2-1,-3 4 1,1-6 0,-2 3 0,1-6 0,0-2-1,-3-6 1,2 3 0,1-6 0,-3-3-1,1 0 1,-1-2-1,2-4 1,-3 0-1,4 0 0,-6 4 0,7-4 1,-2 2-1,2-1 0,2-1 0,0 4 0,5-1 0,-2 0 0,7 0 0,-4 2 0,1 1 1,1 0-1,-2 3 0,0 3 1,0 0-1,-1 3 0,-2 0 1,5 1-1,-5 2 0,3 2 0,-2-1 0,4 2 0,-4 1 1,2 2-1,-5-2 0,1 0 1,-2 1 0,-2-2-1,-5-1 1,0-2 0,-2 0-1,-2 0 1,0-2-1,-4-2 1,0-2-1,0-2 0,-1-3 1,4-3-1,0-1 0,3 1 1,2-4 0,2 2-1,5 1 1,2-3 0,5 2-1,-1-4 1,5 1 0,0-3 0,4-2 0,-1 2-1,0 4 1,-2 1 0,0 2-1,-3 6 1,-2 6-1,1 6 0,-7 2 1,1 4-1,-1 3 0,-1-1 1,-3 3 0,3-1-1,-1 1 0,-5-2 0,3-2 1,-5-3-1,4 3 1,-6-7-1,-1-1 1,2-7-1,-4-1 1,3-4-1,-4-5 1,1-3-1,4-3 0,-1-2 0,1-4 0,0 4 0,5-3 0,1 4 0,1 3 0,1 1 0,2 3 0,1 5 0,4 1-1,-1 3 1,4 3 0,3-3 0,4 0-1,-2 3 1,4-2 0,-1 2 0,0 3 0,-6 0 0,1 2 0,-3 0 0,-1 3 0,-4-3 1,-1 4-1,-3-4 0,-1 3 1,-2-3-1,0-1 0,-5 0 0,1-1 1,-2 0-1,-1-2 0,1 2 0,-2-3 0,2 0 0,-1-3 0,3 0 0,1-6 0,-2 3 0,2-2 0,2-6 0,4 2 0,0-4 1,0 3-1,3-3-1,4 1 1,-2-3 0,5-1 0,3 3 0,-2 1 0,-1 0 0,1-2 0,-1 5 0,-1 3 0,0 3-1,0 3 1,-5 6 0,3 0 0,-4 6 0,0-1 0,2 7 0,-4-3 1,1 1-1,1 0 0,1-1 1,-4 1-1,2-1 0,-2-2 0,-2-2 0,1-2 0,-5 0 0,1 0 1,-4-8-1,-2 2 0,0-4 1,-1-5-1,1-3 0,0-3 0,-1-1 1,3-6-2,-1 1 1,4-1 1,2 2-2,4-4 1,0 8 0,0 1 0,1 3-1,5 3 1,-1 6 0,0 0-1,1 3 0,3 0 1,-3 3 0,5 3-1,-3 0 1,3 0 1,-2 1-1,0 0 0,1-1 0,-4 0 0,0-2 0,-3 1 1,0-4-1,1 0 0,-5-2 0,-4-2 1,1 0-1,-1 0 1,-1 0-1,-5-5 0,2 1 0,-2 1 0,-1 0 0,2-3 1,1-1-1,0-2 0,5-4-1,-4 4 1,4-3 0,3 2 0,1-2 0,3 1-1,-1 5 1,6 0-1,-4 0 1,4 0 0,1 3 0,1 0 0,2 0 0,-2 0 0,2 3 0,0 0 0,0 6 0,-2-3 0,0 6 0,-1 0 0,-3 0 0,0 2 0,-3 0 0,-1-3 1,1 0-1,-6-1 1,1-2-1,-1-1 0,2-3 0,-4 1-2,4 1-2,-5-11-10,1 6-25,2 3 0,0-7-1,2 3 1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19:54:27.26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4 173 51,'1'-16'30,"3"6"-8,5 1-4,-3-1-3,5 5-4,-7-4-2,6 11-1,-5-6-1,4 6-3,-5 0 0,4 5-2,-2-1 0,-4 4 0,1-1 0,0 0 0,-4 0 0,1 0 0,-2 0 0,-1-4 1,-4 4-1,1-3 0,-4-3 0,1 3-1,-1-5 1,1 1-1,0-5 0,3 0-1,-2-3 1,5 3 0,1-9 0,2 4 0,-3-6 0,6 0-1,-1-1 1,0-1 0,2 1 0,2-4 0,3 4-1,-3 1 0,3 3 0,0 3 0,0 0 0,1 5 0,-2 3 0,0 3 0,1 3 0,-1 3 0,-2 3 0,-2 4 0,-1 1 0,-1 3 0,-1-1 0,-4 4 1,0-2-1,-1 2 0,-2-4 1,-3 5-1,0-6 0,-1 4 1,-1-5-1,-1-1 0,1-2 1,-3-9-1,4-2 0,-1-6 1,1-1-1,3-14 0,2 2 1,2-7-1,2 2 0,5-4-1,1 0 1,4 2 0,2 1 1,4 3-2,0 1 2,0 6-2,1-3 2,0 10-1,1 2-1,-2 6 1,-2 2 0,2 4 0,-5 6 0,0-2 0,-2 2 0,-1 1 0,-2-1 0,-2 2 0,-3-3 0,0 0 1,-6 0-1,-2-1 1,1 0-1,-5-6 0,-1-2 2,-1-2-2,1-3 0,0-5 0,-2-2 1,5-5-1,2-1 0,-2-3 0,4 0 0,3-4-1,3-2 1,4 0 0,2 0 0,3-1 0,2 1 0,0 0 0,3 4 0,0 0 0,1 10 0,2-1 0,-1 9 0,0 0 0,0 4-1,-2 5 1,-1 1 0,-3 2 1,-2 4-1,1 2 0,-6 0 0,-2-1 0,-1 4 1,-3-1-1,-3-2 0,0 0 1,-4-4-1,-2 0 0,-3-6 1,2 0-1,0-8 1,1-2-1,0-2 0,3-4-1,8 4-3,-10-11-9,11 7-28,5-1-1,-4 0 1,4 0-1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19:54:29.14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84 37,'3'-16'24,"7"11"-3,-2-2-2,-1 1-5,5 5-2,-3-5-4,6 7-1,-8-2-1,8 4-2,-6-2 0,3 7-1,-3-3 0,-1 7-1,1 0-1,-3 3 0,0-2 0,-1 2 0,-2-1-1,-3-2 0,0 0 2,-2-3-1,-4-2-1,0 0 1,0-2 0,-3 1-1,-2-6 1,2 0 0,-2-2 1,2-1-1,1-3 1,2-1 1,-2-5 0,7 2 1,-2-5-1,0 5 0,0-2 1,3 3-1,-2-2-1,4 2 0,-1 0 0,4 0-1,-4 2 1,2-1-1,2 3 0,1 0-1,1 2 1,-1 3-1,1 3 0,2-1 0,2 1 1,0 0-1,4-1 0,1 1 0,-2 0 0,-1-3 0,-3 3 0,1 3 1,-8 3-1,-5 3 0,-4 2 1,-4 3-1,-3-1 0,-2 0 0,0-3 1,-1-1-1,3-5 0,1-2 1,1-4-1,4-2 0,1-1 0,0-4 1,2-1-2,-1-2 1,2 0 0,2-4 0,-1 0 0,4 1 0,1-6 0,0 1 0,4-1 0,0 2 0,4 0 0,-1 1 0,1 3 0,0 1 0,1 0 0,0 7 0,-2-2 0,-1 8 0,2-1 0,-5 6 0,0 4-1,-1 0 1,1 7 1,-4 0-1,-1 2 0,-2 1 0,-2-1 0,-2-2 0,0 1 0,-4-1 1,-2-2-1,-1 2 0,-1-7 1,3-2-1,-5-3 1,2-4-1,-1-7 0,2-1 0,1-8 0,0-3 1,2 0-1,3-5 0,1 4 0,-4-3-1,6 4 1,3-1-1,1 5 1,2 0 0,6 1 0,-2 0 1,5 0-1,3 4 0,-2-1 0,4 2 0,-1 4 0,-1 0-1,0 6 1,-2 0-1,0 2 1,-1 1 0,-5 3 0,1-2 0,-1 2 0,-5 3 1,-1-3-1,-2 0 0,-4 2 1,-2 4-1,-3-3 0,-2 3 0,0-5 1,-1-3-1,-1-1 0,-1-2 0,1-5 0,2-2 1,0 0-2,3-6 1,2 0 0,-1 1 0,4-4 0,-1 0 0,2-3 0,3 2 0,0-3 0,2 4 0,1-2 0,1-1 0,2 2 0,3 2 0,0 4 0,0 0 0,1 2 0,2 2 0,-2 2 0,1 4 0,-1 0 0,0 3 0,-2 2 0,1 1 0,-2 2 0,2 0 0,-5 3 0,2-3 0,-3 4 1,-3-3-1,-1-3 1,-7 5-1,4-5 1,-6 3-1,-1-3 0,-1-3 1,2-4-1,-2 1 0,-1-8 0,1-1 0,2-9 1,-1 0-1,1-2 0,3-2 0,-2-4 0,3 4 0,3-1 0,3 2 0,1 3-1,4 2 2,-2 3-2,3 3 2,3 2-1,-2 2-1,2 5 1,0 2 0,-2 2 0,1 1-3,2 10-4,-9-9-15,1 10-19,4 3 0,-6-1 0,1 2 1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19:54:34.18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98 226 36,'0'0'22,"-5"-6"-1,8 1-2,-7 0-4,-1-5-3,5 4-2,-1-7-3,4 0-2,0-4-2,6 3-1,-2-4 1,2 6-1,-2-2 1,2 5-1,-1-2 1,-2 7 2,-2-3-2,-1 4 0,-1-3 1,5 3-2,-4 0 0,4 2-1,-2 1 0,2 0 0,-1 0 0,1 2 0,-1 3 0,-4 1 1,-2 1 0,0 2 0,-9 0 0,0 1 0,-3 0 0,0 1 0,-1-3-1,-2 3 1,-1-5 0,-3-1-1,4-3 0,-1 1 0,1-6 1,-1 3-1,1-3 0,3 2 0,3-4 0,6-1 0,2-3-1,4-2 1,7-1-1,0-3 1,5-1-1,3 1 1,-2 1 0,5-3-1,-2 9 0,0-1 0,-1 6 1,-2 0-1,-2 6 0,-2 3-1,-4 3 1,0-1 1,-5 6-1,0-1 1,-3 2-1,-3 1 0,0-2 0,-2 3 1,0-4-1,-3 4 0,1-3 0,-2-4 0,-2 0 0,1-4 1,0-1-1,-1-4 0,1-2 1,-3-4-1,4-1 1,1-3-1,4 1 0,-2-4 0,3 2 0,3-2 0,0 2 0,3 2 0,3 1-1,-3 1-1,3 5-3,-3-7-6,12 8-22,-4 0-8,0 0 0,5 2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19:54:58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 22 22,'-1'-6'8,"2"6"-1,-1-6 0,2 6 1,-2-3-1,3 3 0,-3-3 1,0 0-1,0 3 1,0 0-1,1 0-1,-2-2 0,2 4 0,-2-2-1,2 0-1,-2 0 0,2 3 0,-2-6 0,2 3-1,-2 0-1,2 0 1,-1-2-1,0 2-1,0 0 0,0 0-1,0 0 0,0 2 0,-1-2 0,1 3-3,0 0-4,-5 0-8,-1-12-15,11 18-1,-14-18 1,15 9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19:54:59.03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2 1022 42,'-10'5'17,"8"3"-1,2-7 1,2-2-3,8-1-2,-1-5-1,3 0-3,6-9-2,5-2-2,1-9 0,8-1-2,4-8-1,2-5 0,1-8 0,4-2 0,3-4-1,0-3 0,-3-1 0,0-2 1,-5 0-2,-2 5 1,-5 0 1,0 2-1,-8 2 0,-3 4 0,-3 4 0,-3 4 0,-2 8 0,-5 5 0,-2 4 0,-3 11 0,-3 0 0,-3 9-1,-4 6 1,-2 3-1,-4 6 0,0 2 1,-4 6 0,-3 0-1,2 2 1,-3 5 0,-1 4 0,-2-2 0,2 8-1,-3 1 1,1 3 0,-1 2 0,2 2 0,0-1 0,1 3 0,0-3 1,6 0 0,-1-1 0,5-3 0,-2-1 0,3-2 0,3-4 0,2-3 0,-1 1 0,4-6-1,-4 2 1,2-5-1,2 0 1,-2-5-1,0 5 1,-1 2-1,2-2 0,-2 4 0,-1-1 1,1 2-1,0 1 0,-2 1 0,0-2 0,2 2 1,-4-2 0,1-4-1,-1-1 2,3-3-1,0-4 0,2-3 0,0-4 0,3-3-1,2-5 0,-1-2-1,1-2-1,4 3-5,-5-10-5,5 8-9,6 6-11,-10-10-2,8 11 1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19:55:00.12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38 40 32,'-5'-11'13,"5"5"0,-8-6 0,4 9-2,-5-3 0,0 3-2,-1 6-3,-4-1-2,-2 4-2,-3-1-1,-1 6 1,-2 0-1,1 6 0,-2-3 0,2 5 0,0-1 0,4 3 1,-1 2-1,3 2 1,2 2-1,2 1 0,-1-2 0,2 0 0,3 4 0,1-5-1,1-5 0,4 1 1,1-3-1,3-7 0,1 1 1,4-3-1,-1-3 0,3-3 1,4-3-1,-2 0 0,1-3 0,3-3 1,-1-3-1,-2-3 0,4 1 1,-1-4-1,2-1 0,-1-2 1,4 0-1,-2-1 0,2 2 0,0-4 1,-5 1-2,5 0 2,-6 3-2,1 1 1,-4 1 0,-2 2 0,1 1-1,-6 3 2,1 5-1,-1-1 0,-2 1 0,-5 2 1,2 1-1,0 0 0,-1-1 0,1 1 0,-2-1 0,2 2 0,0 0 0,0 2-1,-3-1 1,3 3 1,-4 1-1,1 2 1,-3 1 0,2 0 0,-4 4 1,2 3-1,-1 0 1,0-1 0,-1-1 0,-2 7-1,4-4 2,-2 1-2,0-2 0,5 3 1,-5-7-1,5 6 0,-4-3 0,5-2-1,-1 0 1,2 0 0,1-4-1,0 1 1,1-3-1,4 0 1,-1-3 0,2 1-1,0-1 1,-1-1-1,2 4 0,-4-1 0,3 1 2,-3-3-2,0 3 0,0-3 0,-2 3 0,2-6 1,-1 1-1,2 1 1,1-2-1,0 0 0,3-2 0,-4 4-2,7-1-1,-7-2-3,9 4-9,-5 3-14,-5-11-6,12 10 2,-10-13 1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19:55:01.23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77 46 46,'2'-6'18,"-4"-3"0,1 3-2,-1 0-4,-5 1-1,5 0-3,-10 1-3,4 1-1,-6 3-1,1 1 0,-3 1-1,2 2-1,-3 3-1,3 1 0,1 2 1,1-1-1,-1 3 0,5-1 1,1 1-1,3 3 1,-1-2 0,4 0 0,2 1 0,1-4 0,2 2 1,0 1-1,4-4 0,1 2 0,-3-2 1,5 3-2,-2-3 2,5 4-2,-4-3 1,2 1 0,-3-3-1,1 4 1,-1-3 0,-5 3 2,2-3-2,-3 2 0,-3 0 0,0 0 0,-1-2 0,-2 3 0,-4-3 0,-1 4 0,-2-7 1,-2 7-1,-3-4 1,-3 0-1,1-2 1,-1 0-1,-3-2 0,0-1-1,4-2 1,-6-5-1,4-3 0,0-3 0,0-1-2,1-3-2,3 4-3,-3-9-10,3 2-18,11 7-1,-3-7 0,10 4 2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19:55:02.01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33 0 32,'0'9'18,"-5"-5"0,-1 5-1,2 3-1,-7 0-3,7 1-1,-3 2-2,2 5-2,-1-4-2,0 8 0,-3-1-1,3 5 0,-2-1-1,-1 7-1,-3-6 0,1 5-1,-2 0 0,3 2 0,-4-4-1,1 3 1,0-2 0,1 3-1,-1-4 0,4 0 0,0-3 0,4-2 0,-2-2 0,3-1-1,4-3 0,-3-3 1,6-1-1,-2-1 1,4-2-1,0 0 0,3 1 0,2-1 1,1-1-1,0-2 0,4 0 0,0 1 0,1-7 0,2 2 0,0-6 1,0 0-1,2-5 0,3 0-1,-1-4 0,-2-6-4,6 8-6,-10-14-12,0-1-14,9 4 0,-10-7 1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19:55:02.64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08 35,'6'6'31,"-9"-12"3,5 9-13,2 0 0,2-9-7,11 12-3,-1-9-1,10 6-3,1-6-2,9 3-1,4-3-1,-2-3-4,8 1-3,-6-10-8,3-6-25,1 7 0,-7-11 0,-1 3 1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19:55:03.45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 1381 23,'-9'-17'20,"14"11"-2,-10-6-3,10-4-1,-4 6-3,1-5-1,2 5-1,-2-8-2,4 6 1,-3-7-2,5 7 0,-6-2-1,8 0 0,-4-3-1,2 5-1,-2-4 1,1 1-1,2-2 0,-2 0-2,2 0 1,3-2-1,0 0 0,3-5-1,-2 0 0,2 1 0,0-1 1,2-2-1,-3 4 2,2 1-2,-3-1 1,-1 3 0,4 0 0,-2 3 0,-1 0 0,3 0-1,-1 1 0,3 0 0,-3-1 1,4 4-1,-4 1 0,1-4 0,-1 6 0,3-3 1,1 5-1,-3-2 0,2 0 0,1 0 0,-3 4 1,2-3-1,3 2 0,-5 3 0,2-1 1,-3 4-1,3-3 0,-5 5 0,0-2 0,4 1 0,-4-1 0,-1 2 1,4-1-1,-1-1 0,0 1 0,2-1 0,-2 5 0,3-4 0,1 4 0,-4-2-1,4 0 1,-2 0 1,-1-1-1,3 1 0,-4 0 0,4-3 1,-4 0-1,3 0 1,-2 0-1,2-3 0,2 3 1,1 0-1,1-3 1,-1 3-2,1-2 2,1 2-1,-1-3 1,1 0-1,0 3 1,-1-3-1,2 0 0,-1 0 1,2 3-1,-1-6 1,3 6-1,-2-6 0,2 0 0,1-3 0,-3 4 1,0-4-1,-1 1 0,-1 1 0,-2-2 1,0 2-1,0-2 0,-5 3 0,2-4 0,-2 3 0,0-4 1,0 4-1,1 0 0,-1-1 0,2 1 1,-2-1-1,2 1 0,0-3 0,-2 3 0,0-7 0,-2 3 0,-1 0 0,-1-3 0,1 2 0,-1 0-1,0 3 1,-2-3 0,0 2 0,1 0 1,-1 0-1,2-4 0,0 3 0,0-4 0,0 0 0,5 1 0,0 2 0,-1-1 0,-1 1 0,-3 1 0,-1 1 0,1 1 0,-1 1 0,-5-1 0,-2 0 0,2 0 0,-3-1 1,4-2-1,-4 3 1,2-3-1,-1-2 0,-1 1 0,3-2 0,-3 2 0,0-1 0,1 3 0,-1 2 0,-1 0 0,-2 3 0,1 2 0,-1 2 0,0 1 0,0 1 0,0-2-1,0 1 1,0 1 0,0 1 0,0 2 0,-1 0 0,1 0 0,0 2-1,0 0 1,-2 3 0,2 1 0,-1-1 0,-1 0 1,-1 2-1,2 2 0,-1 0 0,1 1 0,1 1 0,-5 1 0,4 3 0,-2-1 0,2 3 0,-1-4 0,-2 1 0,4 1 0,0-2 0,3-1 0,0-2 1,-2-1-1,5-2 0,-2-1 0,5 0 0,-4-3 0,4 1 0,0 2 1,-4-3-1,3 0 0,1-1 1,0 4-1,-2 0 0,2 0 1,3 0 0,-2 0 0,6-1-2,-4 1 2,0-1-1,1-4 2,1 0-2,1 2 0,-4 0 0,4-1 1,0-1-1,-2 0 0,1 1 0,2-1 0,-1-1 0,0-1 0,-1 0 1,3 0-1,-1 1 0,-1-2 1,2 1-1,-2-1 1,3 1-1,-5-1 1,7-1-1,-4 0 1,0 0-1,2 0 0,0 0 1,1-1-1,0 1 0,3 0 0,-1 1 0,1-1 0,2 2 0,-3-2 0,0 3 0,-1-2 1,-1-1-1,1 2 0,0-2 1,3 0-1,2 0 1,1 0-1,1 1 1,-2 2-1,0 0 1,-2 0-1,-1 0 1,-1 0-1,-7 3 0,-2 0 0,2-4 1,-3 4-1,0 2 1,-4-2-1,2 1 0,1 0 0,-2 1 0,-2-1 0,3 3 0,-5-1 1,2 1-1,-4 1 0,2-1 0,-3 0 1,-1 2-1,2 0 0,-1-1 0,-1 4 0,2-3 0,-2 3 0,3-1 0,-3 4 0,3 0 0,-6 1 0,3-3 0,0 0 0,-2 3 0,2-1 0,-1-1 1,1 0-2,0 0 2,0-5-1,0 7 1,-2-1-1,2-2 1,-1-1-1,1 1 0,-2-5 1,2 4-1,-4 1 1,3-7-1,-1 4 0,-1-1 1,-1 0 0,1 0-1,-2-1 1,2-2-1,0 0 1,3 1-1,-3-1 0,3-3 0,-1-3 0,1-3 0,0 3 0,-3-6 0,6 3-2,-8-9-3,13 6-9,-7-6-27,2-10-2,6-9 2,2-5-2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01:26:09.40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9 1504 12,'-7'-18'30,"17"10"2,-18-22 0,8 1-17,5 3-2,0-8-5,3 7-3,-5 0-1,6 10-3,-6 0-1,0 3-2,5 11-5,-6-2-6,0 7-6,6 9-11,-11-4-3,9 11 0</inkml:trace>
  <inkml:trace contextRef="#ctx0" brushRef="#br0" timeOffset="375">0 1999 26,'6'-13'32,"14"7"1,-17-14-1,4-4-21,4 7 0,-7 1-6,2 6-2,-4-1-2,-2 3-4,3 8-6,-4 0-10,-4-4-13,13 11-2,-11-10 1</inkml:trace>
  <inkml:trace contextRef="#ctx0" brushRef="#br0" timeOffset="1812">1627 521 37,'1'0'18,"-9"0"-4,5 9-1,0 8 0,-7 10-3,-2 19-2,-1 11 0,2 18-2,-14 11 0,4 16-1,-6 12 0,-2 10-2,-4-4 0,-3 7-1,-2-4-1,2-8 0,0-4 0,1-8-1,6-17 0,6-9 0,3-13-2,2-17-1,12-8-3,1-13-2,6-13-8,6-1-13,-4-24-4,12 9 1</inkml:trace>
  <inkml:trace contextRef="#ctx0" brushRef="#br0" timeOffset="2312">1906 635 29,'-8'44'16,"-10"6"0,3 22 0,-13 5-2,0 14-4,2 10-2,-10 7-1,0 7-2,-5 6-1,-1 3-1,0-5-2,-1 2 0,0-6 0,-3-7-1,7-9-3,1-14-3,9-13-5,2-10-7,0-30-12,17 1 0,-5-31 2</inkml:trace>
  <inkml:trace contextRef="#ctx0" brushRef="#br0" timeOffset="2781">1624 194 25,'14'-26'18,"16"10"0,1-4-2,5 9-2,9 5-4,-1 6-3,10 9-1,-5 6-1,7 14 0,-7 10-1,-3 14-1,-10 9 0,-8 16 0,-11 16-1,-12 11-1,-9 14 0,-14 8-1,-6 8-1,-14 1 0,2 1-2,-10-5 0,6-12 0,-4-10-1,10-11 0,-1-19-1,14-10 1,-1-21 0,13-10 0,4-18 2,6-8-1,4-16 2,7-12-1,-1-3 2,4-8-1,5-1 2,-5-3 0,1 4 0,-1 7 2,-4 1-1,-6 5 2,3 13 0,-6 0 0,0 13 0,-2 5 1,3 6-1,-5 2 1,12 12 0,-8 1 0,11 6 0,-3-1 0,11 5 0,-9-5 0,9 5-1,-5-5 0,9 0-1,-4-6-1,6-2 0,-4-4 0,0-7-1,1 1 0,4-13-3,7 0-4,-3-13-16,1-10-13,10 7-2,0-20 1</inkml:trace>
  <inkml:trace contextRef="#ctx0" brushRef="#br0" timeOffset="3828">3338 1471 18,'-7'0'28,"12"10"-1,3-4-10,7 3 0,11-1-4,5-5-1,15 7-2,7-9-1,14 6-2,5-7-1,17 5 0,0-12-1,11 4-1,0-7 0,10 0-1,3-6-1,7-5 1,0-4-2,3-1 1,4 2-1,2-4 0,-2 2 0,-4 3 0,-5 2 0,-3 5 0,-12 3-1,-4 3 0,-14 2 1,-1 1-2,-13 6 1,-4-1-1,-15 2 0,-12 2-1,-4 4-2,-8-4-1,-7 8-4,-13-10-6,6 8-9,-5-5-14,-10-3 1,2 0 1</inkml:trace>
  <inkml:trace contextRef="#ctx0" brushRef="#br0" timeOffset="4500">5948 806 41,'20'10'15,"1"-2"-1,9 2-1,7 1 0,4-3-3,9 2-1,2 0-2,6 3 0,1-2-2,3 2 1,-6 0-2,3 4 0,-11-1-1,-4 5 0,-11-3-1,-7 8 1,-16 0-1,-10 7-1,-18 1 0,-7 3 0,-9 6-1,-11-1-1,-4 6 0,-8-3-2,-4 9-1,-5-10-4,1 5-9,1 1-14,-5-15-3,16 4 2,-6-20-1</inkml:trace>
  <inkml:trace contextRef="#ctx0" brushRef="#br0" timeOffset="6094">7810 387 32,'1'8'19,"-7"3"-3,4 4 0,-3 11-1,-3 2-1,0 18-2,-9 1-1,-1 25-2,-11 3-2,4 14-1,-17 3-1,2 9-1,-6 6 1,-3 6-3,-7-6 0,5-6-1,5-3 0,4-11-1,5-14 0,8-8-1,11-19 0,5-9-1,8-11-3,3-9 0,10-6-2,-4-8-4,7 2-7,-6 0-9,-5-11-7,11 6 1,-12-17 1</inkml:trace>
  <inkml:trace contextRef="#ctx0" brushRef="#br0" timeOffset="6656">8227 481 21,'-8'7'7,"-4"-10"0,9 6-2,-4-3-2,4-3-1,1-1-1,1 1-1,2 0-2,-2-4-5,6 11-5,-14-14-7</inkml:trace>
  <inkml:trace contextRef="#ctx0" brushRef="#br0" timeOffset="7156">8150 628 33,'-30'49'14,"1"16"-1,-4 7-2,-2 11 0,1 8-1,-7 6-3,1 9-1,-6 0-1,-1 0-2,-4-4-1,-2 1 0,1-5-1,1-9-1,-3-7 0,9-4 1,3-8-2,6-14 0,4-6-2,8-12-2,9-10-3,5-12-6,5-19-10,18 4-4,-11-25 1</inkml:trace>
  <inkml:trace contextRef="#ctx0" brushRef="#br0" timeOffset="7750">7828 300 28,'5'-29'17,"13"5"-2,-2-9-2,9 4-3,3-1 1,6-1-3,6 5-1,6 0-1,9 3 0,3 4-2,6 6 0,-2 0 0,9 9-1,-9 6 0,7 6 0,-5 9 0,0 10-1,-13 4 0,-3 12 0,-9 4 0,-6 8 0,-10 7-1,-8 3 0,-15 10 0,-12 5 0,-11 10 0,-14 8 0,-11 5-2,-11 3 1,-7 4 0,-14 1-1,-4-3-1,4-7 1,-1-10-1,2-11 0,7-10 0,6-14-1,16-12 0,5-15 0,12-8 0,12-13 0,11-6 0,4-10 0,12-7 2,2-6-1,12-7 1,3-1 1,10-7 0,0-3-1,6 5 2,-1-4 0,1 9-1,-1 1 2,-7 10-1,-4 4 1,-9 9 0,-4 6 1,-9 6-1,-1 11 0,-8-4 1,1 9-1,-2 0 1,3 8-1,-1-5 1,6 13 1,-1-6 0,6 9 0,-4-1 2,7 6-1,-4-1-1,7 3 1,-4-3-2,12-4 1,-3-6-1,8 1 0,-1-6-1,5-6 0,5-9-1,0-6 1,7-7-2,5-9-2,2 1-3,-5-17-11,1 1-24,6 0 2,-11-7-2,4 2 1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01:28:00.17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6850 36,'0'-30'11,"5"1"1,2-7-1,1-6 0,2 1 0,3-9-3,2 2-1,3-5-1,1 2-1,6-11-1,1 7-1,7-9-1,2 2 1,2-1-1,9-6 0,4-1 0,5-1 0,1-1 0,10-5 0,-2-6 1,10 0-1,0-1 0,8 1-1,2-7 1,3 2-1,3 2 0,7 1-1,3-1 1,5 3-1,-3-2 1,3 3-1,5-1 0,-2 0 1,4 2 0,0 4-1,-2 4 0,1 1 1,4 5-1,-1 9 1,-6 1-1,2 6 1,0 2-1,-2 7 1,-2 1-1,-3 4 1,0 3 0,1-1-1,4 8 1,4-6-1,-5 4 1,-1 1-1,6-1 1,0 3-1,1-4 1,-5 4-1,4-3 2,1 3-1,-1 0 0,3-2-1,0-1 1,5 0-1,-2-4 1,5-3-1,2 2 0,11-10 1,1-2 0,7-6-1,2 0 1,7-5 0,8-5-1,5-6 2,3-12-1,-3-3-1,13-16 1,1-7 0,9-20 1,8-7-1,2-24 0,11-7 0,2-17-1,16-13 1,5-8-3,2-21-2,10 1-16,3-15-16,-2-9-1,5-4 0,-21-15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01:27:45.609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49 689 24,'-10'8'19,"-10"-8"-2,14 2-3,-1-4-1,2-3-3,5 2 1,-3-7-3,6 3 0,1-4 0,6 1-1,-6-6-1,8 3 0,-1-7-1,7-1-1,-3-6-1,3 1 0,0-9 1,4 1-2,-6-5 0,9 6-1,-5-6 1,-2 7 0,0-1-1,-2 1 0,2 4 0,-3 2 0,-2-2 0,-1 2-1,-1 0 1,1 0-1,-3 3 1,1 4-1,-2 6 0,2 0 0,-5 3 0,0 3 0,-2 4 0,-1 0 0,0 6 0,-2-6 1,3 3-1,-3 0 0,0 0 0,0 0 0,0 0 0,0 3 0,0-3 1,2 6-2,-2-2 1,0 2 1,1 4-1,-1 3 0,0 2 1,0 3-1,0 1 0,0 4 1,2 0-1,-2 5 0,2-1 0,2-1 0,1 4 0,2-1 0,0 3 0,2-2 1,3-1-1,-1 2 0,1 0 0,1-2 0,0-1 1,0-2-1,0 0 0,-1-1 1,-2-3-1,1 0 1,1-1-1,-1-2 0,-4-2 0,-1-1 1,4-1-1,-3-1 0,-1-2 1,1-1-2,-2 0 2,-3 1-1,-1-2 1,1 1-1,-4-1 0,4 0 1,-4-1 0,2 3-1,2-3 1,-1 5-1,-1-3 0,5 0 0,-3-4 0,-2 3 0,2-4-1,-1-1 1,-1 0 0,2 0 0,-2-4 0,0 3 1,0-3-1,0 4 0,0-3 0,0 1 0,0-1 1,0-1-2,0-1 2,-2 0-2,2 0 1,-1 0-2,2 4-2,-4-9-4,8 10-10,-7-2-20,-1-5 0,8 4-1,-8-7 2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01:27:17.515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39 932 26,'-14'2'9,"7"1"1,-3-3 0,5 4-1,2-8-1,3 4-1,2-1 0,1-1-2,3 0 0,3 1-2,1 1 2,-1-2 0,6 2 0,-3-1 0,6 1 1,-7-4-1,4 4 0,-4-3 0,4 3-1,0-2 0,0 2-2,1 0 1,4 0-1,-2 0 0,5 0 0,-3 0-1,4 4 1,-4-8 0,6 4-1,-4 0 0,2-3 1,1 0 0,0 3-1,-1-7 0,-1 4 0,0-3 0,2 2 0,-6-2 0,4-1 0,-3 4-1,-2-3 1,-1 6-1,-3-4 0,-2 4 1,-2 4-1,-4-1 0,3 0 0,-3 0 0,-1 1 0,-3-1-1,1 0 0,0 0-2,-1 4 0,1-1-3,-6-4-1,6 8-3,-11-7-4,11 7-5,-9 0-6,1-5-8,2 11 1</inkml:trace>
  <inkml:trace contextRef="#ctx0" brushRef="#br0" timeOffset="828">20 1146 42,'5'3'16,"-7"-4"-2,4-1-1,-1 4-3,-1-2-1,2 3-1,-2-8-1,3 7-1,-1-7-1,3 6 0,0-7 0,3 6 0,-2-8-1,6 6-1,-4 0 0,4 1-1,-3-1 0,5 4 0,-5-4 0,6 2 0,-5-1 0,3 2-1,2-4 2,-2 3-2,2-2 1,3 2-1,-2 0 0,2 0 0,-1 0 0,-2 0 0,-2 0 0,0 0 0,-3 0 0,-2-1-1,0-1 1,2 2-1,-2 2 0,-1-1 1,3-1-1,0 2 1,-2 0-1,0-1 0,3 2 1,1-3 0,-1 0-1,1 0 1,-1 0-1,1-1 0,-2 1 1,0-2-1,-2 2 0,2 2 0,-2-2 0,0 1 0,-1-1 0,-1 2 0,1-2 1,-1 2-1,-1-2 0,4 3 0,-6-3 0,5 3 1,-3-3-1,3 2 0,-3-1 0,2 1 0,-2 0 0,3-2 0,-5 0 0,4 0-1,-4 3 0,4-3-1,-1 8 0,-4-8-3,6 10-2,-6-10-9,9 6-9,1 4-11,-6-3-1,7 3 2</inkml:trace>
  <inkml:trace contextRef="#ctx0" brushRef="#br0" timeOffset="2094">1236 1324 29,'5'-13'14,"12"1"-1,-1-6-1,6 2-1,-1-5 0,-3-7-2,8 4-1,-4-6-1,9-1-1,-7-3-2,4 2-1,0-8 0,3 3-1,-1-4 0,1-3 0,-3-3-1,5-4 0,-5-2 0,0-3-1,-4-2 1,1-1-1,-9 0 1,3 4-2,-6 3 2,-7 4-1,4 1 0,-10 5 0,2 4 1,-1 4-1,-2 8 1,-1 0-1,-1 3 0,-2 4 1,0 4-1,2 5 1,-6-3-2,1 7 2,0-1-1,1 4 0,-1 3 0,2 0 1,-3 6-1,0 1 0,0 6 1,-5-3-1,2 8 0,-3 1 0,-3 4 0,0 3 0,0-3 0,0 6-1,-2-1 1,1 4 1,-1 4-1,-1-2 0,1 6 1,0 2 0,5 4 0,-3 4 0,4-1 0,2 3 0,1 2 0,1 1 0,0-3 0,3 4 0,1-4 0,-1 3 0,1 3-1,-1-5 1,1 1-1,-1-3 1,0-3-1,-1 1 0,3-5 1,-3-3-1,3 0 0,-3-4 1,5 2 0,-4 2-1,4 0 1,-1 1 0,1 1 0,2 4-1,-1-3 1,2 2-1,0-2 2,0-2-2,0 0 0,2-1 0,-1-3 0,1-1 1,-2-6-1,1 0 0,-2 0 0,1-7 0,-3-2 1,3-1-1,-2-7 0,2 1 0,-2-5 0,2-5 0,0-2-1,-1-3-3,2 3 0,-6-11-5,10 6-7,-5-2-15,-10-13-4,20 9 1,-20-13 1</inkml:trace>
  <inkml:trace contextRef="#ctx0" brushRef="#br0" timeOffset="3141">1126 1835 35,'23'-3'32,"-11"-15"0,11 5-15,2 3-2,-1-3-4,6 7-4,-6-4-1,11 5-2,-6-3-2,4 6 0,-5-4 0,3 6-1,-3-5 0,2 5-1,-2-2 1,-4 1-1,-1 1 0,-1-4-1,-1 4-1,-5-4-2,6 7-2,-11-10-4,9 9-7,-4-2-10,-6-10-7,15 10 0,-19-18 2</inkml:trace>
  <inkml:trace contextRef="#ctx0" brushRef="#br0" timeOffset="3750">2314 110 29,'-9'4'14,"-2"-4"-1,-1 9-2,-1 2-1,-3-1 0,3 8-2,-4-2-2,4 8 1,-5-2-1,5 9-1,-5-2 1,2 3-1,-1 1-1,4 3 0,-2-2 0,0 4-1,2-3-1,3 1 0,-1 5 1,3 0-1,-2 1 0,7-1 0,-6 3 0,8 2 0,-3-1 0,3 2-1,-4-3 1,5 0-1,0 2 2,-2 0-1,2-6-1,2 3 1,1-7-1,0 3-1,1-8 1,2 3-1,-1-8 1,5-1-1,0-3 0,1 0 0,3-5 0,-1 1 1,0 2-1,0-5 0,-2-1-1,4-2 0,2 1-1,-7-5-2,8 3-4,-9-11-6,6 4-12,7-1-9,-18-15-2,11 9 3</inkml:trace>
  <inkml:trace contextRef="#ctx0" brushRef="#br0" timeOffset="4453">2397 514 28,'-8'-4'28,"11"9"-6,-6 5-4,3 0-2,3 13-5,-3-5-1,9 13-2,-8-2-1,12 8-1,-6 1-2,5 4 1,-4-3-1,5 4 1,-3-6-2,3 1 0,-2-6 0,2-1 0,-3-1-1,2 1 0,-2 0 0,3-1-1,-2 3 0,1 0 0,-1-4-1,2 2 0,-3-5 1,2-3-2,-4-7 0,-1-4 0,-1-3-1,-4-5-2,4 2-1,-9-9-4,8 4-8,-13-5-6,3-5-10,3 9-3,-9-11 1</inkml:trace>
  <inkml:trace contextRef="#ctx0" brushRef="#br0" timeOffset="4953">2353 1298 38,'-8'-17'30,"16"6"-5,-1-10-5,-2-5-5,8 3-3,-8-10-4,13 1-1,-5-8-2,10-2-1,0-2-1,1 0 1,3-5-2,1 0-1,1-3 1,2 7-2,-3-4 1,0 5-1,-3 0 0,-1 5-1,-1 3 0,-4 3-2,2 12-5,-11-8-4,6 11-12,-3 6-11,-6-4-1,3 11 2</inkml:trace>
  <inkml:trace contextRef="#ctx0" brushRef="#br0" timeOffset="5406">2974 0 36,'0'-3'30,"10"13"-7,1 6-3,-3 2-3,10 11-4,-8-3-1,12 14-3,-11-5 1,12 14-4,-10-1 1,5 10-3,-5-4 0,5 10-1,-8 2 0,3 4-2,-8 4 1,4 2-1,-9-2 0,-2 1 0,-5 1 0,-1 1-1,-8-4 1,-7 1-1,-2-3 1,-4 1-2,-6-2 1,-6-1-2,2-6-2,-6-8 0,11 1-3,-11-15-8,14-2-20,2-2-4,-6-14 0,6 0 2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01:26:52.40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 231 24,'1'0'16,"-9"-3"0,8-1-3,-1 4-2,1 0-1,0 0-3,1 0 0,2 4-2,2-1-1,4 0 0,-1-3-1,3 7 1,4-7-1,5 3 1,1 0-1,2 1 0,2-1 0,3 0 0,0-3 0,1 3-1,-6 1 0,5-3 0,-7-1 0,1 5 0,-1-5-1,-1 2 0,-2-1 0,2 1 0,-2-2 0,1 0 0,-1 0 0,2-2 0,1 1 0,-1-1 0,-2-1 0,4 3 0,-1-2 1,-1 1-1,1-3 0,4 3 0,-1-3 0,4 1 0,-3 0-1,-1-2 1,1 2 0,-2-1 0,-3 1 0,1 2 0,-6 1-1,3 0 1,-5-2 0,0 4-1,-1-1 0,2 1 1,0-2-1,0 1 0,-1-2 1,2 2-1,-2 1 1,-1-2-1,1 0 0,0 2 1,-1-1-1,1-1 0,-2 2 0,2 0 0,-1-2 0,-1 3 0,-1-1 0,2-1 0,-1 1 0,2-1 1,-3 3-1,-2-3 0,2 1 0,2 1 0,1-3 1,3 0-1,-2 0 1,0-3-1,3 1 1,-1-1-1,2 0 1,0 3-2,-6-3 2,1 1-1,2 0 0,-1 1 1,0-1-1,2 0 0,-3 1 1,0-3 0,2 1-1,0 2 1,-2-3-1,2 1 0,-5 3 0,3-2 0,0 2 0,-2 0 1,-1 0-1,0-1 0,2 2 0,-1-1 0,-1 0 0,-2 0 1,5 0-1,0 2 0,-1-2 0,1 2 0,0-1 1,0 1-1,0-4 0,-1 2 0,-1-1 0,3-1 0,-3 0 0,2 2 0,-1 0 1,1 0-1,0 4 0,2-4 0,-2 0 0,0 3 0,0-3 0,0 0 0,-1 0 1,-1 0-1,2 0 0,-1 0 0,-2 0 0,1-3 0,-1 6 0,0-3 0,1 3-1,-1-3 2,0 3-1,0-3 0,0 4 0,-2-1 0,4-3 0,-3 2 1,1-2-1,0 1 0,-2 1 0,2 0 0,2-2 0,-2 0 0,-1 1 0,3 1 0,-4-2 0,2 0 0,-2 0 0,0 0 1,-1 3-1,3-3 0,-2 0 0,-1 0 0,2 0 0,0 0 0,-3 0 0,4-3 0,2 3 0,-4-3 0,-2 3 0,4 0 0,-2-4 0,1 4 0,2 0 0,-1 0 0,1 0 0,1 0 0,-2-3 1,0 3-1,-2-2 1,2 2-1,-2 0 0,-3 2 0,1-2 0,-1 2 0,4-1-1,-5-1 1,3 4 0,1-4 0,-3 1 0,3-1 0,-4 2 0,6-1 0,-6 1 0,5 0 1,-6-1-1,5 1 0,-5 1 0,6 0 0,-6-1 0,5-2 0,-3 2 0,2-2 0,-2 0 1,3 0-1,-5 0 1,4 0-2,-4 0 2,2 0-1,0 0 0,-2 0 0,-1 0 0,1 0 0,2-2 0,-3 0 0,-1 4-1,1-2 0,4 3-2,-6-4 0,4 4-3,-6-5-1,12 10-5,-17-11-10,14 3-9,-2 7-8,-7-11 3,10 11 1</inkml:trace>
  <inkml:trace contextRef="#ctx0" brushRef="#br0" timeOffset="2015">2503 0 44,'-12'-4'23,"9"6"-2,0 0-4,-6-2-4,9 1-2,-3-2-2,6 4-3,-4-3-1,2 3-2,3-3-1,2 5 1,-1-3-2,7 6 1,-4-2 0,5 1 0,-1-1-1,2 2 1,-1 1-1,7-1 1,-5 0 0,6 2-1,-1-4 0,3 7 1,-2-3-1,2 1 0,0 1 0,2-1-1,-2 1 1,-3-1 0,-1-1-1,-2 0 0,1-2 1,-3-2-1,-4 1 0,1-1 0,-4 1 1,0-2-1,-3-4 0,0 3 0,-4-3 0,1 2 1,-2-3 0,2 0 0,-4 0 0,0 0 0,1 0-1,-1 2 1,-1-2-1,0 2 1,-4-1-1,0 3-1,1-1 1,-2 0 0,-4 0 0,2 2 0,-4 0 1,0 2-1,-2 2 0,-2-2 0,-3 6 0,-6 3 0,-1 4 1,-1-2-1,-4 3 0,-1 2 0,1-2 1,2 2-1,-4 0 0,4-7 0,5 0 0,1 1 0,7-4 0,0-4-1,6-1 0,6-3-1,-1 0 0,4-5-3,5 4-1,-6-11-5,9 10-5,-5-8-7,2 2-9,8 6-3,-10-9 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01:26:50.71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28 9 34,'-7'-6'21,"7"6"-4,0-2-1,-1 1-3,2 7-3,-1-3-2,8 10-1,-4-1-1,7 11-1,-3-2 0,6 11 0,-5-2-1,5 7 1,-5 1-1,5 6 0,-3-4 0,1 3 0,-1-1-1,2 2-1,-3-2 1,2 1-2,-4-9 0,3 2 0,-3-7 0,2 0 0,-5-6 0,2-3-1,-4-6 1,-1-2-1,3-4 0,-2-2 0,0-1-1,-1 2 1,0-6-1,-2-1-1,1 2 0,-1-4 0,3 4-2,-6-7-3,8 8-1,-8-12-4,8 10-6,-5-7-5,0 1-7,6 7-4,-11-12 2</inkml:trace>
  <inkml:trace contextRef="#ctx0" brushRef="#br0" timeOffset="672">0 768 34,'13'-18'25,"-3"-9"-1,8-3-2,2 1-6,-2-10-2,11 6-4,-4-11-2,6 5-2,-3-3-1,8 1-1,-3 4-1,0-1-1,-4 6-1,2 2 0,-6 3-1,0 7 1,-9 4-1,-3 6 0,2 4-1,-8-1-1,1 7-3,-5 0-1,4 10-6,-11-7-10,9 0-12,2 7-3,-2-10 4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01:26:49.43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32 156 53,'-16'-10'34,"8"-3"-12,4 5-1,-4-11-4,10 12-5,-10-14-1,9 13-3,-6-7-2,5 9-1,-3-7-2,5 3-1,-6 3-1,4-2 0,0 5-2,-1 1 0,2 3-2,-2-3-2,6 9-3,-7-6-7,10 13-7,-4 0-14,-4-3-1,9 10 1</inkml:trace>
  <inkml:trace contextRef="#ctx0" brushRef="#br0" timeOffset="359">100 524 27,'-19'7'36,"11"3"2,-10-10-1,2-10-16,11 10-3,-10-12-8,12 9-3,-7-13-2,8 9-1,-3-4-1,5 3-2,2 1 0,0 1-2,3-1 0,-1-1-2,6 7-2,-5-9-3,13 13-9,-13-3-15,5-3-7,5 8 0,-10-5 2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01:27:43.453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212 0 31,'-4'-6'13,"8"9"-1,-4 0-2,0 7-1,3 0-2,-3 3 1,5 7-2,-4 2-1,3 6 1,-4 1-1,3 4 0,2 3-1,-2 1 0,-1-1-1,4 7 1,-2-8-1,-1 5 0,2-5-1,-2 6 1,-1-7-1,3 2-1,-2-6 1,0 2 0,-1-1-1,3-2 0,-2 1 0,0-1 0,2-1 0,0 3 0,-3-2 0,4 2-1,-2-3 1,-3 3 0,4-7-1,-3 6 1,0-4 0,-1-2 0,-1 4 0,2-2 0,-4-2 0,2 2 0,-3 5 0,1 0 0,-1-1-1,1 1 0,1-2 2,-1-1-2,0 3 1,2-5-1,0-2 1,2 4 0,-2-2 0,2 0 0,-2 0 0,0 0 0,0 4-1,-4-3 1,3 1 0,1 1-1,-3-1 0,1 3 0,0-5 1,-1 3-1,0 1 1,-1-1-1,3 2 1,1-2-1,-3-1 2,1 3-2,-3-2 1,3 1-1,1-3-1,-1 0 2,-1 0-1,-2-2 0,3 4 0,1-3 1,-1 5-1,0-3 0,1 4 0,-3-1 0,4-1 0,-1-1 0,1 0 1,0 2-1,0-5 0,0 2 0,0-3 1,0 1-2,-2-2 2,2 2-1,2-1 0,-2-1 0,0-3 0,1 0 1,-1 1-1,4-6 0,-4 0 0,1 2 0,1-2 0,-2-1 0,2 1 0,-1 1 0,-1-3 0,0 3 0,0-1 1,0 2-1,0 3 0,0-1 0,-1-1 1,-4 1-1,3 1 1,-1-1-1,3 2 0,-2 1 0,2-3 0,-2-1 0,1 2 0,-1 1 0,0 0 0,-1 1 0,0 0 1,0 2-1,-2-1 0,3 2 0,-1-3 0,-1 3 0,0 3 0,0-1 1,1 0-2,-2-1 1,3 0 0,-1-3 0,1 2 1,-2-3-1,4 0 0,-4 0 0,3 3 0,1 0 0,-2-4 0,0 3 1,1 3-1,-1-2 0,0 0 0,-1 5 0,0-7 1,-2 2-1,2 2 0,-2 0 0,1 1 1,3 0-2,-3 2 2,3-1-1,-1-1 1,2 2-2,-3-5 2,1 7-1,1-7 0,-1 0 0,0 0 0,2-2 1,-1 2-1,1 0 0,0 1 0,-2 0 0,2 3 0,0-4 0,2 6 0,-4 1 0,2-1 0,-2 3 1,1-3-1,-1 3 0,1-6 0,-1 0 0,0-3-1,2 2 1,-1 0 0,1-5 1,0-4-1,-2 4 0,0-2 0,-1 4 0,1-3 0,1 6 1,-1-7-1,-1 9-1,1 1 1,-1 0-1,-2-2 1,2 0 0,1-1 0,-3 1 0,0-1 0,2 0 0,0-4 0,-1-1 1,1 6-1,0 1 0,-1-1 0,1 4 1,-2-2-1,0-1 0,4 3 0,-3-4 1,-1 1-1,2-6 1,-2-6-1,2 2-1,1-4-1,-1-3 0,5-6-4,-12-14-9,8-3-25,4-3 2,-10-13-2,3-6 2</inkml:trace>
  <inkml:trace contextRef="#ctx0" brushRef="#br0" timeOffset="4468">243 5601 34,'3'-2'12,"9"5"-1,-6-4-1,7 4-2,0 0 0,4-3-1,1 0-2,0 0-1,3 3 1,2-3-1,0 4 0,0-4-1,2 3 0,-1-3-1,4 6 0,-3-2 0,6 5-1,-3-5 1,3 6-1,-3-7 1,8 3-1,-4-2 1,-1-1-1,0 0 0,2 0 0,-2-1 1,2 1-1,0-3 0,-5 3 0,4-1 0,-4 1 0,0-1 0,2 3 0,-2 0 0,0-2 0,0 0 0,1 1 0,2-1 0,1 0 1,2-6-1,2 3 1,4 0-1,1-3 1,-4-1 0,3 4-1,1-6 0,0 6 1,-3-2-2,4 1 1,-4-1 0,0 0 0,-2-1 0,0 3-1,0-5 2,0 5-2,-3-3 1,0 0-1,-3 3 1,1 0-1,2-4 0,1 4 0,-1 4 1,2-4-1,-1 0 0,-1-2 1,1 2-1,1-3 1,-1 1-1,1 2 0,-1-3 1,4 4-1,3-1 1,2 0-1,-2 0 0,3 2 0,4-4 1,-1 4-1,1-5 1,3 1 0,-3-1 0,1 1-1,0 2 1,0-1 0,2-3 0,2 1-1,-4 0 1,0-2 0,1 2-1,-1-4 1,2 4-1,0 0 1,-4-2 0,4 2-1,-3 1 1,-1-1-1,3-1 1,-1 3 0,2-4-1,0 0 1,-4 2-1,-1-1 1,2 1-1,-5 0 1,-4 0-1,-1 3 0,-4-2 0,-1 4 0,-3-2 0,1 0 0,-2 0 1,4 3-1,-5-1 0,0-2 0,0 0 1,0 0 0,3 1-1,-5 1 0,-1-1 0,0-1 0,-1 2 1,4-2-1,-3 0 0,3-3 0,-2 3 0,0 0 0,4 0 1,-2 0-1,0 3 0,3 0 0,-3-1 0,3 5 1,2-6-1,0 2 0,-2 1 1,3-4-1,1 3 1,-1 0-1,-1 0 0,2-1 0,-2 0 1,-1-1-1,-2 3 0,1-4 0,0-2 1,2 5-1,-3-1 0,1-2 1,-3 0-1,1 0 0,3 0 0,-6 1 0,2-1 1,-2-1-1,-1-2 0,1 4 0,-3-6 0,2 5 0,-2-1 0,0 1 0,1-2 0,1 2 0,-2 2 0,1 1 0,-1 0 0,0 0 0,0-3 0,2 4 0,-5-4 1,3 0-1,0 3-1,-2-6 2,4 6-1,-2-6 0,3 6 0,-3-3 0,0 3-1,0-1 1,0-2 0,0 0 0,-2 0 0,1 0 0,-1-2 1,0 1-1,1-1 1,-3 2-1,3 0 0,1 0-1,-2 0 1,0 0 1,2-2-1,0 2-1,2-1 1,1-1 1,-4-3-1,1 4 0,0-1 1,-2 0-1,-5 1 0,-1 1 0,2 0 0,-1 3 0,-1-1 0,-2-4 0,2 4 0,-1-4 0,0 2 1,-1 0-1,-3 0 0,-1-2 0,-2 2 0,3 2-1,-2 0 1,-3-1 0,2-1 0,-1 0 0,-1 0 0,-2 0 0,1 2 0,-1-2 0,2 0 0,-2 3 1,-1-1-1,4-1-1,-1 4 1,5-5 0,-3 4 1,-1-3-1,4-1 0,0 2 0,-3-1 0,2-1 0,-2 2 0,-2 0 0,3-1 0,-1-1 0,-1 0 1,-1 0-1,2-1 0,-4-1 0,0-1 0,-1 3 1,1-3-1,-1 3 0,-2-4 0,0 4 0,0 0 0,0 0-1,-2 0 1,2 0-2,2 0 0,-7 0-1,12 4-2,-14-8-3,14 14-5,-14-13-12,5 6-13,11 5-1,-9-6 1</inkml:trace>
  <inkml:trace contextRef="#ctx0" brushRef="#br0" timeOffset="8297">2918 5423 34,'1'3'17,"-2"-3"-1,1 3-3,0 4-2,0 0-2,0 6-1,0-2 0,5 7-1,-5-3-1,5 6-1,-5-2-1,3 6-1,-3 1-1,0 0-1,0 0 0,0 0 0,0-1 0,0 2-1,0-7 1,0 1 0,-2-5-1,2 2 1,-1-3-1,1 0 1,0-4-1,0 2 0,0 0 0,0-2 0,0 2 0,0-3 0,0-3 0,-2 3 1,2-4-1,-2 1 0,1 2 0,-4-2 0,3 1 0,-1-3 0,-2 3-1,2-1 0,1-1-1,-3-3-1,2 2-1,-1-3-3,4 3-3,-3-7-2,3 4-3,-2 1-7,-4-9-7,12 12-1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01:27:50.218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92 4 32,'-11'-4'19,"11"8"0,-2-1-2,2-3-3,4 8-1,-6-6-2,10 6-3,-5-2-1,9 7-2,-6-5 0,11 7-2,-6-2 0,6 2 0,1 3-1,5-4 1,-3 1-1,4 5 0,1-9 1,1 5-2,0-1 0,-1-2 1,0-2-2,-6 3 1,1-8 0,-4 1 0,-2 1 0,-5 0 0,-4-5 0,-3 7 0,-4 0 0,-3-1 0,-4 4-1,-5 4 1,-2-3-1,-2 3 1,-5 1-2,0-2 2,0 0-1,-5-1 0,3 1 0,-1-1 1,2-2-1,-3-2 0,3-1 0,-1 0 0,4 1 0,-1-3 0,4-3 0,5 0 0,-5 2-2,7-6-1,6 4-2,-7-8-6,12 8-9,-2 0-17,-7-10 1,9 8-1,-9-11 2</inkml:trace>
  <inkml:trace contextRef="#ctx0" brushRef="#br0" timeOffset="2641">372 809 49,'-5'-13'33,"1"9"-8,8 0-6,-9-1-3,10 11-5,-5-6-2,6 13 0,-1-6-3,0 9-3,3 0 1,4 7 0,-1 3-1,4 4-1,-2 2 0,5 6 0,-5-3-1,7 5 0,1-1 0,1 1 0,-1-4 0,-1-3-1,-2-5 1,-2-6-1,-1-2 0,-2-4 0,-5-9 0,-3-1-1,-1 4 0,-6-8-2,4 3-2,-9-9-2,7 14-5,-16-16-6,11 9-6,-7 0-7,-6-13-7,10 17 3</inkml:trace>
  <inkml:trace contextRef="#ctx0" brushRef="#br0" timeOffset="3078">319 1325 30,'-7'-13'21,"14"4"-1,-7-4 1,3-9-4,10 4-1,-6-11-2,14 5-1,-6-12-3,13 6-1,0-9-2,8 8-3,-1-8-1,1 7-2,0 1 0,2 3-1,-6 3 1,0 4-1,-9 8 0,-5 0-2,-2 8-1,-6-1-3,0 11-6,-14-7-7,0 4-15,2 9-3,-13-8 0,9 10 3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01:28:43.5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793 36,'13'-13'12,"0"-8"-1,3-1 0,4-2-1,1-5-1,7-1-2,0-6-1,3 1-2,0-4 0,7-4-1,1-7 0,1 4-1,-4-8 1,0 5-1,0-5-1,-2-1 1,-3 0-2,-1-6 2,-3 3-2,-2-4 1,-4 1 0,1-2-1,2 1 1,-4 0-1,0 2 1,-4 4-1,2 1 0,-5 1 0,2 2 0,-5 3 0,-2 3 0,0 1 0,-3 2 0,0 4 0,-4 3 0,-1 7 0,0 3 0,-3 3 0,0 3 0,-2 2 0,0 4 1,-1 1-1,-1 3 0,0 0 1,-2 4-1,2 1 0,-1 5 0,0 0 0,1 5 0,1 1 0,-4 6 0,2 1 0,-1 6-1,1 1 1,-2 6 0,0 2 0,-1 7 1,0 8-1,-3 1 0,1 5 0,-1 6 0,-1 2 0,2 5 1,0 5-1,-2-2 0,2 4 0,1 1 0,1 3 1,-1-1-2,3-2 2,2 0-1,-3-5 0,5 0 0,-3 2-1,5-8 2,-4-2-1,4-5 0,-5 0 0,3 0 0,-3-1 0,-2 0 0,3-6 0,-2 7 0,-1-3 1,-3 2-1,1 1 0,1 0-1,-1 2 2,-1-2-1,0-1 0,3-1 0,-1-4 0,-1 1 0,4-6 1,0 0 0,0-2 1,3-3-1,0 1 0,0-4 1,2-2-1,1-2 0,0-1 0,1-9 0,1 4-1,0-3 1,0-1-1,0 2 0,1-1 1,-1 1-1,0 0 0,2 2 0,-2-3 0,2-1 0,-2-4 0,1-5-1,-1-5-2,7-2-5,-4-11-10,-3-13-13,15 8-2,-14-20 1</inkml:trace>
  <inkml:trace contextRef="#ctx0" brushRef="#br0" timeOffset="1172">190 1949 42,'3'10'19,"-3"-3"1,3-1-3,1 7-4,2-8-1,7 7-1,-1-8-2,9 6 0,0-11-2,9 4 0,-1-11-1,12 1-2,-5-9-1,8 0 0,1-7-1,-3 3 0,-2-1-1,-4 1 0,0 4 1,-10 3-2,-3 5 1,-8 5 0,-4-1-1,-4 8 0,-6-1 0,-4 3-2,3 1-2,-7-4-4,14 7-10,-12 3-15,2-6-3,11 1-2,-13-5 2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01:28:52.21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539 35,'20'-10'16,"-4"-7"-3,10-2 1,6-10-1,2-7-2,9-7-3,3-2-1,8-6-2,-5-3-2,9-4 0,-6-4-1,1 1 0,1 1-1,-6-3 0,-6-1 0,1-3 0,-2-1 0,-5 6 0,-1-3 0,-1-2-1,-3 0 0,-1 7 0,-6-1 0,1 6 0,-5 3 0,-2 3 0,-3 8 0,-9 4 0,-1 7 1,-2 4 0,-3 5-1,-1 5 1,-4 6-1,0 2 1,-2 3-1,1 3 1,-2 6-2,-1-1 2,1 5-1,-3 3-1,1 4 1,-3 6 0,0 2 0,-2 6 0,-3 9 0,0-1 0,-4 9 1,3 3-1,-8 6 1,4 2-1,-1 7 0,1 4 1,0-1-1,1 10 0,3 1 0,-3 2 0,6 3 0,-1-3 0,4 5 1,2-1-1,1 1 0,3-3 1,-1-2-1,3-4 0,-1 1 0,2-4 1,3-8-1,-6-6 0,4-5 0,0-7 0,-4-3 1,2-10-1,-1-4-1,2-11 1,-1-1-2,-1-7 0,6-1-3,-7-10-4,11 0-7,-3 3-9,-11-20-8,22 12 2</inkml:trace>
  <inkml:trace contextRef="#ctx0" brushRef="#br0" timeOffset="860">273 1561 35,'11'-18'31,"20"-1"-8,10-6-1,5-4-4,15 3-4,-2-7-4,8 9-2,-1-4-3,-2 7-1,-8 6-4,-7 4-2,-8 13-5,-11-6-14,-17 4-13,10 10-2,-26-8 2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01:29:14.40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584 24,'-2'-5'9,"5"5"0,-1-5-2,5 4 1,-1-4-2,6-5 1,-1 2-1,6-7 0,1 1 1,1-9 0,4 2-1,5-7-1,-1-1 1,2-4-3,2-1 2,-1-5-2,3-2 0,-5 0-1,8-6 1,-7 1-2,4 1 1,-3-9-1,-2 5 1,1-7-1,1 4 0,-7-3 0,1-2 0,-2 1 0,-4 1-1,1 0 1,-2 4-1,-2 1 0,-2 2 1,-3 1-1,0 3 1,-4-3-1,-3 8 0,-1 3 0,-2 0 0,-3 3 0,-1 2 1,1 4-1,-5 2 0,1 6 0,1 1 1,-1 3-1,1 0 0,-1 6 0,2 0 0,0 5-1,2 2 1,0 4 0,-1 2 0,1 6-1,1 2 1,-1 6 0,0 1 0,-2 6 0,-2 6 0,-4 3 1,1 5-1,-3 2 0,-4 6 0,-1-1 0,-1 4 1,-1 5-1,0 4 0,-3-2 0,-1 0 0,1 5 1,0-3-1,1 6 0,6 0 1,-5-3-1,7 0 1,-2 3-1,3 2 1,1-3-1,4-1 1,-2-2-1,0 2 0,2 1 1,0-4-1,2-1 0,-1-2 0,-5 3 1,6-5-1,-7-2 0,5-1 0,-2-3 1,-2-4-1,2-1 1,2-6-1,2-6 0,1 1 1,-2-5-1,4-2 0,1-3 0,-4-4 0,4-3-1,0-1 1,2-5 0,0-2-1,2 0 0,-2-3-1,3 3-1,0-5 0,1 11-1,-3-8-1,8 12 0,-9-10-3,6 5-2,-3-3-4,-1-2-5,8 0-3,-15-18-6,18 14 0</inkml:trace>
  <inkml:trace contextRef="#ctx0" brushRef="#br0" timeOffset="1234">31 1677 25,'5'5'12,"-8"-8"-2,6 6-1,-3-5-1,2 7-2,-1-3 0,1 1 0,4 2 0,-2-2 0,4 2 0,-3-2-1,6 1 0,-1-4 1,3 3-1,0-3 0,5 3-1,-1-6 0,3 6 0,-4-6 0,9 3-1,-6-3-1,6-1 1,0-5-1,3 2 1,-2-3-2,3 1 1,3-1 0,-3-3-1,2-4 1,4 9-1,-9-5 0,-1 7 0,-2-7 0,-2 6-1,-5-1 1,6 3 1,-9 0-2,2 0 0,0 0 0,-2 1 1,-2 0-1,-3 1 0,1 1 0,-1 1 0,-5-1 1,4 4-1,-4 1-1,-1-1 0,-1 3-2,-1-4-1,2 6-3,-4-9-9,2 0-15,7 11-4,-14-16 1,14 14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01:31:24.640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40 7 34,'-5'-2'17,"-5"-1"-2,2 3-4,2-2-1,-1 4-3,5 4-2,-1-2 0,6 4-2,2 3 1,5 4-1,0 1 0,1 7 1,3-3-1,5 4 1,-4 1-2,2 6 1,-3-5-1,3 6-1,-6-2 0,4 2 0,-3-1 0,-1 2 0,1-4 0,-4-1-1,2 5 2,-4-6-2,4 4 2,-3-1-2,-1-6 2,-1 0-2,2-4 1,-4 0 0,2-9-1,-5 2 1,3-6-1,-1-4 0,-2-2 1,5 1 0,-4-2-1,1-2 1,-2 1 0,2-2-1,-1-1 0,-1-1-1,4 1-1,-4-8-2,6 9-4,-8-9-5,4 6-10,3 6-10,-7-7 1,9 7 1</inkml:trace>
  <inkml:trace contextRef="#ctx0" brushRef="#br0" timeOffset="656">963 12 25,'-15'13'17,"5"13"0,-8 5-3,0 6 1,-3 7-2,-4 2-2,1 13-1,-16-1-1,4 21 0,-8-8-2,-2 14-1,-12 2 0,6 6-2,-11 3 0,2 7 1,1-9-3,1-1 1,-2-5-3,7-6 2,6-11-1,5-9 0,9-5 0,6-11-1,7-8 0,7-9-2,8-1 1,1-10-4,10 3-4,-8-11-10,6-10-17,8 9-1,-7-12 2,9 6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01:34:30.734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32 4 3,'0'4'29,"-14"-12"1,10 15 3,1-1-18,-7-2 0,10 9-3,-3-4-3,8 16-2,-2-4-2,7 10 0,-2 6-1,5 7 0,1-3-2,0 5 0,-1-1-1,1 3-1,-1-4 1,-2 0-1,1-10 0,-2-1 1,-1-1-1,1-2 0,-2-8 0,-1 0 1,0-6-1,-1-3 0,-3-7 0,2 1 1,-3-4 0,1-3-1,-3-3 1,2 0 0,-2-2-1,0-2 0,2-1 0,-2 2-2,1-4 0,-1 3-1,4-1-1,-6-5-3,10 8-3,-8-8-5,10 5-8,-3 0-8,-7-10-4,14 11 2</inkml:trace>
  <inkml:trace contextRef="#ctx0" brushRef="#br0" timeOffset="547">615 171 29,'-8'-6'27,"8"6"-5,-6-3 0,-1 6-5,4 3-3,-10 1-4,6 8 0,-8 1-2,7 10-2,-10 2 0,7 11-2,-9 3-1,0 10 0,-5 7-1,2 8-1,-4 3 0,-5 6 1,-4 4-1,2 2 0,-4-1 0,4-1-1,-3-8 1,6-2-1,3-13 0,7-8-1,5-8 0,2-15-2,8-3 0,-1-17-3,12-1-4,-8-16-9,9-2-18,6 3-1,-5-13 3,4 10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01:38:10.578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378 3998 23,'0'-4'8,"-4"-6"0,6 3-1,-5 1-2,3-2 0,-2 1-1,2 2-1,0-3 0,2 1-1,-1-1 0,1 2 1,0-4 0,-1 5 1,4-6 1,-1 4-1,-1-3 0,-3 4 1,5 1-1,-4-5 1,3 5-1,-4-1 0,1 3 0,-1-4 0,0 7-1,0-3 1,0 4-2,0-2 0,2 4 1,-4-3-1,2 5 0,0 0 0,0 1 0,0 3 1,0 2-1,0 2 0,0 3 0,-1 2-1,2 3 1,-2 1-1,2 2 0,-4 2 0,5 2 1,-2-2-1,1 3 0,-1-3 0,0 2 0,5 0-1,-1-2 1,-1-3-1,-2 1 0,-1-4 1,5-1-1,-3-4 0,1 0-1,-3-6 2,0 1-1,0-2 0,2-5 0,-2 1 0,0-1 0,0 0 2,0-3-4,0 0 2,-2 0 0,2-3 0,0-4 0,0 1-1,-1-5 1,-1 1-1,0-3 0,2 0 1,-1-4-1,2 3 0,1-6 0,0 4 1,-1-5 0,1 1-1,5-6 1,-4 5 0,2-5 0,1-4 0,-1 6 0,0 0 0,-2-1 0,4-1 0,-5 3 0,-1 2 0,-1 0 0,0 1 0,-1 1 0,1-1 0,-5 5 0,3 2 0,0 4 0,1 2 0,-1 2 0,1 5 0,-1 2 0,2 4-1,-3 1 1,1 3 0,0-2 0,1 5 0,-3 0 0,1 6 0,1 1 0,1 3-1,-2 0 2,1 3-1,-3 1 0,5 0 0,-2 2 0,1-3 1,-3 3 0,-1-3-1,5 2 1,-3-3-1,2 2 0,-3-4 1,-1 5-1,2-4 0,0-1 1,1 1-1,-1-4 0,1 3 0,-1-5 1,1 0-1,1-4 0,-3-1 1,4 0-1,0-3 1,0-2-1,2 4 0,-2-6 0,0 1 2,3-4-2,-3 0 1,0-1-1,0-4 0,2-1 1,-2-3-1,-2 2 0,2-4 0,-1 3 0,1-1-1,0-2 0,0-1 1,0-2-2,0-2 2,1-2-1,-1-3 1,2-1 0,-2-4 0,2-3-1,-1-2 1,1-4 0,-2-6 0,1-1 0,3 0-1,-9-2 1,5 0 0,0 4 0,0-1 1,-2 7-1,1 4 0,-3 6 0,3 3 0,-3 3 0,4 5 0,-1 4 0,1-1 0,0 4 0,0 3-1,0 3 1,-2 0 0,4 4 0,-2 3 0,0 1 0,0 2 0,0 2 0,0 1 0,0 0 1,0 4-1,0 1 1,0 0 0,0 4-1,0 4 2,0-3-1,-2 2-1,0 3 1,1-7-1,-1 4 1,-1-3-1,3-1 0,0-4 0,0-3 0,3-2 0,-1 0 0,-1-1-1,-1 0-1,4-5-2,-6-2-3,5 3-6,-4-4-13,-3-6-8,8 7-2,-8-11 3</inkml:trace>
  <inkml:trace contextRef="#ctx0" brushRef="#br0" timeOffset="8265">3 4616 16,'-3'-8'11,"6"13"0,-4-10-1,1 8-1,0-6-1,-2 3 0,4 5-1,-4-5 2,5 6-3,-4-4 0,2 5 0,3-4-2,1 5-1,-4-5 1,4 2-1,-3-3 0,3 3 0,-2-4-1,2 3 1,-2-3-1,2 2 0,-3-1 0,1 1 0,-3-1 0,3-2-1,-1 2 0,0-1 1,-4-2-1,4 1 0,-2 0 0,0 0 1,-2 0-1,4 1 0,-4-1 1,2 0-1,0 0 0,0 2 1,0-2-1,0 0 0,0 0-1,0 0 1,0-2-1,0 4 1,0-4-1,0 2 0,0 0 1,0 0-2,0 0 2,0 0-1,0 0 0,0 0 0,0 0 0,0-1 0,0 2 0,0-1 0,0 0 0,0 2 0,2-2-1,-1 1 1,2 3 0,2-3 0,2 3 0,-2-1 0,5 5 0,0-1 1,3-1-1,-2 2 0,4 2 1,0 1-1,1-1 0,2 3 1,-1-1-1,1 2 1,0-2 0,0 2 1,-2 1-1,6 3 0,-6-3 0,2 1 0,-3-1 0,0-2 0,-4 0-1,2-7 1,-1 4-1,-2-7 1,-4 4-1,1-4 1,-6-3 0,6 3-1,-5-3 0,-1 4 1,-1-8-1,0 8 1,0-4-1,0 0 0,2 0 0,-2 0 0,0 0 0,0 0 0,0 0 0,0 0 0,2 0 0,-2 3-1,0-2 1,0 1 0,0 1 0,3-3 0,-3 0 0,2 0 0,-1 0-1,1 0 2,-1 4-1,1-4-1,1 3 1,1 0 0,-1 4-1,2-4 1,-2 0 0,0 2 0,4 0 0,-2 1 1,-2-1-1,4 0 0,-4-2 1,2 6-1,0-4 0,-2 1 0,4-3 0,-4 1 0,-3-4 0,3 4-1,1 0 1,-3-6 0,-1 2 0,0 0 0,0 0 0,0 0-1,0 2 0,0-4-2,2 4-1,-9-7-4,14 8-4,-15-11-8,6 0-12,5 8-4,-8-10 2</inkml:trace>
  <inkml:trace contextRef="#ctx0" brushRef="#br0" timeOffset="9703">97 5006 22,'-3'-5'13,"8"5"-1,-9-3-2,4 3-2,0 0-1,0 0 0,0 0-1,0 0 0,0-2-2,0 4 0,0-2 0,0-2-1,0 2-1,-1-2 1,1 1-2,0-1 0,-2 4 0,2-4 0,0 4 0,-2-4-1,1 4 0,-1-2 0,-1 1-1,-2 1 1,0 0-1,0 1 1,-3 3-1,1 1 0,-1-1 1,0 1 0,-2 3 0,3-7-1,1 5 1,1-5 0,0 2 1,3-3-1,1-2 0,1 1 0,-2-1 0,2 0 0,0-1 1,0 1-1,2-2 1,-1-1-1,4 1 2,0-6 0,7 5 0,-1-7 1,6 4 1,1-7 1,6 0-1,3-7 1,5 2 0,0-5-1,4 0 0,-2-6 0,6 3-1,-6-2-1,7 2 0,-10-1 0,2 4-1,-5 0 1,2 3-1,-11 7 0,3-1-1,-6 2 1,-3 2-1,-1 4 1,-4 3-1,2-4 1,-7 5 0,4-1-1,-6 2 1,4-1-1,0-1 0,-3 1 0,-1-1 0,3 3-1,1-3 0,-2 3-1,-1-4-1,3 1-2,-5 0-1,4 6-2,-5-6-4,2 6-5,-1-3-7,-3-3-10,8 9 2,-15-9 1</inkml:trace>
  <inkml:trace contextRef="#ctx0" brushRef="#br0" timeOffset="11406">867 4957 21,'-8'-5'10,"8"5"-1,-3-3-1,1 3-1,-5-2-1,6 2 0,-3 2-1,3-2-1,-4 1-1,0 3 0,3-1 0,-4 0-1,2 4 0,-2-4-1,1 3 1,2-2-1,-2 2 1,1-1-1,3 2 0,-4-3-1,5 5 1,-2 0-1,2 1 0,0 2 0,0-1 1,2-1-1,1 3 0,-1-3 0,-1-4 0,3 4 1,1-5 0,-2 0-1,0 0 1,4 1-1,-4-1 0,4 0 1,-2 1 0,3-2 0,-3-1 0,3 3 1,-2-6-1,1 0 2,5 0 0,-8-1 0,6-3 1,0-2-1,2 4 1,-1-6 0,1 2-1,-4-4 0,3 3 0,-1-9 0,2 10 0,-4-7-1,2 6 1,-7-3 0,7 4 0,-10-1 0,3 1-1,-3-1 0,0-3-1,-1 4 0,-1-4 1,-3 4-2,0-3 1,-3 1-1,3-2 0,-3 4 0,-1-1 0,1 4-3,-2-3 2,2 2-2,-3-2-1,4 6-3,-4-7-6,1 6-10,7 7-12,-14-14 2,12 13 0</inkml:trace>
  <inkml:trace contextRef="#ctx0" brushRef="#br0" timeOffset="15125">2862 742 21,'5'0'15,"-8"-3"-2,4 3 0,-2-4-1,1 1 0,-2 3-2,1-6 0,1 2-3,-4-2 0,4 3-2,-5-9-1,7 4-1,-5-2 0,-1 2-1,1-3 1,1 1-1,-1-1 1,-2-1-1,2 1 0,0-1 0,-4-1 1,4 2-1,-5-5 0,6 4-1,-5-3 1,4 4-1,-2-4 1,-1 2 0,4-1-1,-1 1 2,-1 0-2,-1 0 1,1 0 0,-3 3-1,5-5 0,-4 4 1,-1 1-1,-1-3 0,1 3 0,3-1 0,-3-2-1,0 0 1,1 0-1,1 0 1,2-1-1,-4 6 0,4-5 0,-2 5 0,0 2 1,2-3-1,-2 3 0,0-2 0,0 1 0,2 2 0,-2-4 1,1 2-1,-1 1 0,2 1 0,1-3 1,-1 3-1,0-2 0,-2 2 0,2-1 0,-1-1 0,1 1 0,0-4 0,0 0 0,-1 4 0,3-1 0,-3 1 0,3-3 0,-1 5 1,0 2-1,2-1 0,-1 1 0,1-1 0,-2-1 0,1 0 0,1 0 0,-2-2 0,0 1 0,1-2 0,-1 3 0,0-1 0,2 1 0,-1 4 0,-1-1 1,2-1-2,-2 2 1,2 2 0,-1-4 0,1 2 0,0 0 0,0 0 0,-2 2 0,2-2 0,0 0 0,-2-2 0,1 4 0,-2-4 0,-1 4 0,-1-2 0,0 3 0,2 0 0,0 2 0,-2 3 0,3 0 0,1 4-1,-1-1 1,2 6 0,2-4 1,-2 3-2,1 0 1,-1 0 0,0 1 0,2-1 0,0-3 0,-2 2 0,1-4 0,1-1 0,-1-2 0,-1-3 0,2-2 0,0-1 0,-2-2 0,0-2 0,1 1 0,-1-3 1,0 1-1,0-3 0,0 1 0,2-3 0,-2-2-1,2-2 1,-2 3 0,1-4 0,-1-2 0,2 0 0,0-1 1,-2 5-1,0-4 0,-2-1 0,0 1 0,1 2 0,-1-2 0,0 1 0,1 2 1,-1-1-1,0 2 0,1 4 0,-1 1 0,2 2 0,0 4 0,0 0 0,2 4 0,1-1 0,0 3 0,2-2 0,2 2 0,-1 1 0,1-2 0,0-2 1,-1-2 0,2 3 0,-1-3 0,1 1 0,-1 0 1,-1-1 0,-1 1-2,2 0 1,-2-1 0,0 1 0,0-2 0,-1 1 0,3 1-1,0 0 1,-1-2-1,1 3 0,4-1 0,1-2 1,-2 1-2,1 1 2,1 1-2,-3 0 1,3 2-1,-4-2-1,0 7-1,-4-6-3,5 12-4,-10-6-13,1 3-15,3 6-2,-6-6 2,1 7 1</inkml:trace>
  <inkml:trace contextRef="#ctx0" brushRef="#br0" timeOffset="17781">450 709 26,'0'4'7,"-2"-6"0,4 4 1,-4-4 0,2 2 0,0-2 0,-1 1-1,1-1 1,0 0-1,0 1-1,-2-2-1,2 3-1,0 0 0,0 0-1,0 0 0,0 0 0,0 0-1,0 0 1,0 0-1,0 0-1,0 0 1,0 4-1,-2 0 0,4 1 1,-2-2-1,0 3 0,0-1 1,0 0 0,0 2-1,2-1 1,-4 1 0,4-1 0,-4 1-1,4 3 0,-1-1 0,1 3 0,-2-4 0,2 3 0,-2-1 0,5 1 0,-4-1 0,1 2 0,-2-3 0,1 1 0,-1 2 0,0-1 0,0-1-1,0 4 1,0-4 0,0 3 0,0-3-1,0 0 1,0 0-1,0 1 0,0-1 1,0 1-1,0 2 0,0-3 2,0 3-2,2 0 1,-2 0-1,2 0 0,-2-1 1,0 1-1,3-4 1,-1 3-1,-2-2 0,0-2 1,0 0-1,0 2 0,0-2 0,0 0 0,0 2 0,0-2 0,-5-2 1,5 3-1,0-3 0,0 1 0,-2-1 1,2 4-1,0-4 0,0 4 0,0-3 0,-2 3 0,2-4 0,0 1 1,0-1-1,0 4 0,0-4 0,0 1 0,0 3 1,0-1-1,0 3 1,0-2-1,0 3 1,0 0-1,2 0 0,-2 0 0,0-5 0,2 2 0,-2-2 0,0 5 0,5-5 0,-7-1 0,2-1 0,2 2 0,-2-1 1,0 1-2,0 2 1,-2-4 0,2 1 1,0 3-1,0-1 1,-3 1-1,3 0 0,-2 0 0,2 3 0,0-4 0,-2 5 0,2-5 1,0 1-2,0 1 2,0 1-1,0-2 0,0-1 0,0 3 0,0-2 0,0 1 0,0-1 0,0 3 0,0 0 0,2-3 0,-2-1 0,0 1 0,0 0 0,0 0 0,2 0 0,-2 1 0,0-3 0,0 4 0,0-1 0,0 2 0,0-6 0,0 6 0,3-7 0,-3 4 0,0 1 0,0-1 1,0 0-1,-3 1 0,3 4 0,-2-4 0,0 4 0,2 1 0,0-1 0,-1-4 0,-1 4 0,1-5 0,-1 1 0,2 1 0,-3-1 0,3-1 0,0 0 0,0 1 0,0-1 0,0 1 0,0 1 0,-2-6 1,2 4-1,0 1 0,-2-1 1,2 0-1,-1 0 0,-1 1 0,0-1 0,-1 0 0,1 1 0,2-1 0,-1 0 0,-1-1 0,2 3 0,-1-4 1,1 2-1,-2-1 0,2 1 0,0 0 0,0 1 0,0-1 0,-3 0-1,3 0 1,0-2 0,0 0 0,0 0 0,0 0 0,0-1 1,0 3-1,0-1 1,0 4-2,0-1 2,0 1-1,0-3 0,0 1 0,3-3 0,-3 0 0,0-1 0,0-2 0,0-2 0,0 0 0,0 4 0,0-1 0,-3 4-1,3 0 1,-2-2 0,2 0 0,-2 2 0,2-2 0,0 0 0,0-1 1,0-1-1,0 4 0,0-3 0,0-1 0,0 1 0,0-1 0,0 2 0,0 1 0,0-3 0,0 1 0,0-1 0,-1 4 1,1-2-1,-2 0 0,2 2 0,0 1 0,-2 1 0,1-1 0,1 1 0,-4-1 0,4 0 0,0-1 0,-1 0 0,1-4 0,1 4 0,-1-3 0,-1 3 0,1 1 0,0 2 0,0 2 0,0-2 0,-2-2 0,1-1 0,1 1 0,-2-1 0,2-2 0,-2 0 1,2 1-1,0-1 0,0 1-1,-3 3 1,3-2 0,-2 1 0,6 2 0,-4-1 0,0 2 0,0-1 0,0 0 1,0-3-1,0 3 0,-4 0 0,4-3 0,0 3 1,0-3-1,0-1 0,2 1 0,-2-3 0,0-1 0,-2-2 0,2 5 0,0-1 0,0-1 0,0 0 0,0 2 0,0-1 0,0 2 0,0-3 0,0-1 0,0-1 0,0 3 1,0-3-1,0 2 0,0-1 0,0 1 0,0-1 0,0 1 0,0 3 0,0-7-1,0 5 1,0-5 0,0 4 0,0 3 0,0-4 1,0 4-1,0 0 0,0 3 0,-1-2 0,1 0 0,0 3 1,0-8-1,0 4 0,0 0 0,0-1 0,0 1 0,0-2 0,-2 7 0,2-5 0,0 3-1,-2-2 2,1 2-2,1-8 1,0 7-1,-2-8 1,4 0 0,-2-1 0,0 0 1,0 2-1,0-3 1,1 3-2,-1-2 1,0 3 0,2-1 0,-2 2 0,2-1 0,-2 1 0,1-1 0,-1-2 0,0 2 0,5 1 1,-5-1-1,2 1 0,-2-4 0,0 3 0,2 1 0,-2-2 0,0 1 0,0-1 0,0 0 0,1 0 0,-1 2 0,2-1 0,-2 1 0,0-1-1,0 4 1,1-4 1,-1 1-2,2 3 1,-2-2 1,3 0-1,-4-1 0,2 1 0,-1-2 0,2 1 0,0-1 1,-2 2-1,1-1 0,-1 1-1,0-1 1,0-1 0,2 1 0,0-1 0,-2-1 0,0 0 0,3 3 0,-3-3 1,0 3-2,0-1 1,2-1 0,-2 1 0,0-1 0,0 4 0,0-3 0,0 1 0,0 0 0,0 2 0,0-1-1,1 3 0,-2-2 0,2 1-2,-2-5-2,5 4-2,-8-8-6,8 8-6,-4-2-15,0-11-3,7 9 1,-10-9 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01:37:44.015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735 225 33,'-10'-10'20,"12"7"-2,-7-4 0,2 1-4,0-1-2,-2 0-3,3 1-2,-8 1 0,7 2-2,-9-2 0,4 2-1,-5-5 0,8 3-1,-11-2 0,9 2 0,-11-5 0,8 6 0,-5-5-1,4 1-1,-5 0 0,1 3 0,-5-1 0,2 1 1,-2-3-2,1 3 1,1 0 0,-2 5-1,-2-3 1,6 1-1,0 4 0,-1 1 0,2 3 1,1 3-1,-3 0 0,-1 8 0,2-1 0,-2 7 0,0-4 1,0 9-1,-5 1 0,1 7 0,1 0 0,0 0 0,-2 3-1,6-3 2,-4 3-1,4 0 0,4-6 0,-2 1 0,6-3-1,-1-2 1,3 1 0,4-1 0,-2 2 1,3-2-2,1 2 2,2-5-1,1 0 1,3 0-1,-3-3 1,2 0-1,1-5 0,4 0 0,0-3 0,1-1 0,3-2 0,1-1 0,4-4 0,6-1 0,1-8 0,4 1 0,4-4 1,0-3-1,5-2 0,0-3-1,1 2-2,-6-9-4,6 7-9,-12-11-7,1-3-11,1 11-3,-11-7 1</inkml:trace>
  <inkml:trace contextRef="#ctx0" brushRef="#br0" timeOffset="813">325 586 31,'3'4'17,"-6"-4"-2,4 6-3,1-3 0,1 4-2,4 0-2,0-3-1,4 3-1,-1-2-2,5 1 0,-2-2 0,5 0 0,-3-2-1,6 3 1,-5-3-1,4 3-1,-2-5 1,0 3-1,2-5 0,0 2-1,1-3 1,0 1 0,-4-1 0,1 3-1,-3-3 1,-4 6 0,-3-3 0,-1 3 1,-4 1-1,0-1-1,-1 0 1,0 7 0,-2-4-1,0 4 1,0 0-1,0 1 0,0 7 1,0 2-1,-7 1 0,2 3 0,-1 6 0,-1-3-1,-4 3 1,4 1-1,-4-5 1,2-2 0,-1-3-1,7-1 0,-3-7 0,4 0 1,2-8-1,2 0-1,3-5 0,-2-7-3,2 4-1,0-12-3,9 11-7,-10-13-6,6 4-14,3 0-2,-7-6 2</inkml:trace>
  <inkml:trace contextRef="#ctx0" brushRef="#br0" timeOffset="1750">1036 588 34,'-3'-5'17,"4"12"-3,-1-7-1,0 3-1,3 2-4,-4 1 0,2 4-1,-1 3-1,2 3-1,-4 4 0,1 6-2,-2 0 0,-1 7 0,-4-2-1,1 3 0,1-1 0,-2-1-1,-2-6 0,5 0-1,-5-3 1,7-7 0,-4-6-1,6-3 0,-1-4 1,2-6 0,0-4 0,3-6 0,-1-5 1,4-3-1,-2-8 1,4-2-1,-5-10 0,7 4 1,-2-7-2,-1 1 2,1-2-2,0 5 1,-1 3-1,-2 9 0,0 5 1,-5 9-1,0 4 0,0 8 0,0 6 1,0 0-1,0 8-1,0 1 1,0 2-1,5-2 0,1 1 0,1-1 0,8 0 0,-2-3-2,3 0 0,1-7 0,9 5-2,-8-8-1,11 4-3,-6-6-4,5 0-5,2 4-7,-7-9-1,10 14-3</inkml:trace>
  <inkml:trace contextRef="#ctx0" brushRef="#br0" timeOffset="2375">1527 572 38,'-2'-12'20,"7"9"-1,-7 1-1,1 1-5,1 4-1,-5-1-4,2 4-1,-4-3-2,0 11-1,-2-5-1,-3 4 0,-1 4 1,0 2-2,-4 7 1,3 0-1,-3 4 0,1 2-1,-1-1 0,4 3-1,0 1 0,3-4 0,2-8 0,3 4 0,5-9 0,3-2 0,-1-6 0,8-7 0,0-3 1,5-6-1,-1-4 0,4-6 1,2-5-1,3-9 0,-2-2 0,4-2 0,-2-4 0,0 4 1,-5 0-1,0 4 2,-6 3-1,-1 9-1,-4 3 2,-2 7-1,-4 1 1,1 6-1,-2 1-1,0 3 2,0 2-2,0 5 1,-2-1-1,1 6 0,-1 8 1,-1 5-1,-2 1 0,0 0 1,-2 4-1,2-4 0,-1 4 1,3-7-1,-1-5 0,4-5 0,2-4-1,3-4 1,5-3-1,1-7-1,7-6 0,2-2-2,11-4-1,-5-11-1,14 9-3,-9-10-2,8 9-3,-6-9-3,5 7-5,0 6-6,-19-4-3,14 17 1</inkml:trace>
  <inkml:trace contextRef="#ctx0" brushRef="#br0" timeOffset="3094">1988 635 28,'-3'-14'16,"3"6"-2,-5-1 1,2 1-1,1 5-3,-1 0-1,1 3-1,-4 0-3,4 3 0,-3 0-1,0 7-1,-1 0 0,1 3 0,0 0-1,-2 5 0,1-2 1,-1 5-1,-1 4 1,1 2-3,-3-4 2,5 7 0,-3-1-1,0 0-1,3 4 0,0 4-1,0-4 1,2 3-1,0-2 0,-2 2 0,3 0 0,-1 0 0,1-5 0,2-2 0,0-8 1,0 2-1,0-10-1,2-2 1,-2-7 1,1-4-1,1-5 0,-2-8 0,2-4 0,-1-7 1,3-2-1,2-12 0,2 3 0,2-8 0,-1-3 0,7-4 0,-1-1 1,1 4-1,2-3 1,-1 6 1,1 3-1,-2 8 1,-3 2-2,-1 12 1,-4 4 0,-1 7 0,1 5-1,0 4 0,0 4 0,2 2 0,1 3 0,3-1 0,2 4 0,-1 4 1,0 1 0,-6 1-1,-5 1 2,2 4-1,-11-3 1,2 2-1,-10-3 0,0 3 0,-7-9 1,0 1-1,-1-5 0,0-1-1,-1-4 0,6-3-1,1-2 0,0-5-3,12 0-2,-2-8-3,17 5-9,-7-10-9,6-5-10,14 7-2,-6-12 3</inkml:trace>
  <inkml:trace contextRef="#ctx0" brushRef="#br0" timeOffset="4110">2604 0 41,'-8'9'19,"8"11"-3,-7 3 0,1 0-4,2 9-1,-4 1-1,2 6-3,-6 2-1,2 9-1,-3-3-1,2 6 0,-4 0-1,2 1-1,-2-3-1,2 3 1,-4-2-1,6-2 0,-1-3 0,6-3-1,3-4 1,-1-3-1,4-6 1,7-5-1,-4-8 0,5-5 1,-1-3-1,1-7 1,0-3 0,-1-3 0,-1-4 2,3 1-2,-3-4 1,2 0-1,-1-3 0,3 3 0,-2-7 1,4 0-1,-1-4 0,2 1 1,-1-1-2,1 2 1,0-1 0,2 4 0,0 1-1,-1 5 1,-1 4-1,-1-2 0,-2 3 1,1 0 0,-1 2-1,-2 1 0,2 2 1,0 0 0,-2-3-1,0 6 1,2-3 0,-1 3-1,-3 1 1,2-1 0,-3 0 0,2 4-1,-2-1 1,-2 1 0,0-1 0,1 1 0,-4 7 0,1 3-1,-2-1 1,-3 4 0,-1-1 1,0 4-2,1-3 0,-3 1 1,0-5 0,1-1 0,1-2-1,0-2 1,2 1-2,-1-4 2,3 1-1,1-5 0,0 2-1,0-6 1,1 3 0,3-3 0,1-3 0,4 0 0,6 0 1,2-4-1,6-3-1,1-1 1,6-2-2,-1-3-2,8 1-3,-8-6-4,10 8-16,-2 0-11,-8-7-2,4 10 2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01:37:51.328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252 30,'-2'-16'18,"10"8"-1,-4-8-1,0 3-2,5 0-2,-1-9-1,7 8-2,-4-9-1,9 10-2,-2-10-1,8 5 0,-1 0-1,8 5-1,-4-2-1,4 6 0,-3 1-1,1 3 1,-3 1-1,0 4-1,-5 0 1,-2 4 0,-3-3 1,0 6-1,-5-2 0,0 3-1,-3 0 0,-3 0 1,1 2-1,-3-4 1,-3 6-1,3-7 0,-4 4 0,-1-2 1,0 3-1,0 0 1,-1 3-1,-4 0 1,3 6-1,-1 1 0,-1-4 1,-2 4-1,3-2 0,-2 4 0,1-7 1,-1 5-1,-1-2 0,1-1 0,2 3 0,-2-4 0,1 4 0,1-4 0,0 4-1,3-6 1,-2 1 0,4-2 0,-2 0 0,5 0 0,-2-5 0,0-1 0,4 3 0,-1-5 0,4-1 0,2-2 0,-1-2 0,2-2 1,6-2-1,4-3 0,-4-3 0,4-1 0,0-5 0,2-2 0,-1-5 0,-1 2 0,2-6 0,-5 0 0,-1-1 0,3-5 0,-6 1 0,2-1 1,-6 2-2,-2 2 2,-7 3-2,0 0 2,-3 6-2,-1 4 1,-3 1 1,-4 2-1,2 3 0,-3 1 0,-1-1 0,1 3 1,0 3-1,1-1 0,3 1 0,-1 3 0,2 1-1,3 0 1,1 1 0,1 1-1,3 0 1,-1 1 0,5 0 0,-1 2 0,1 0 0,3 1 0,1 1-1,1 1 1,2 0 1,1 2-1,-1-3-1,6-4 1,-3 2 0,2-2 0,3-3 0,2-2 0,-4 1 0,-1-3 0,1 3 0,-1-6 0,-2 4 0,2 0 0,-6 0 0,0-1 0,-3 1 0,-3 0 1,-1 3-1,-1 0 0,-4 0 0,-2 0 0,-2 0 0,1 3 1,-1-3-1,-3 3 0,2-3 0,0 4 0,-4 2 0,2 1-1,-1 2 1,-3 3 0,1 7 1,0 2-1,-4 6 0,6 2 0,-4 0 0,2 1 0,3 2 0,-2-2 0,4-1 0,1-3 0,2-2 0,2-2 0,0-1 0,6-2 0,-5-6 0,7-1 0,-3-7 0,1-2 0,2-6 1,-4-4-1,6-9 1,-4 0-1,2-9 2,1-1-2,1-3 1,-1-1-1,1-9 0,-1 3 1,-3 4-2,-1-4 2,0 3-2,-2-1 2,-2 6-2,0 6 2,-3 5-1,0 4 0,-3 0 0,0 7 0,1 4 0,-5 4 0,1 1-1,-1 2 1,2 0 0,-3 4 0,5 1 0,-4 0 0,2 0-1,0-2 1,4 0 0,1 4 0,0-3 0,0-1-1,3 2 1,0-3 0,1-2 0,4-2 0,-5 0 0,5-1 0,-1-2 0,3-2 0,0 2 0,3-1 0,0-3-1,5 1 1,-2-2 1,2-1-1,2 1 0,1-2 0,1-1 0,1 2 0,0-1 1,-2 2-1,-3 3 0,0 1 0,-1 1 0,-4 1 0,-2 4 0,-1 2 0,-2-1 0,-1 4 0,-2-2 0,0 2 1,-2 5-1,-1-2 0,-1 3 1,1 0-2,-2 2 2,0 4-1,-2-3 0,-1 4 0,-2-4 0,0 4 1,-1-5-1,-1-1 0,2-3 0,2-2 0,0-3 0,1-2-1,2-2 1,-2-2 0,4-1 0,-2-1 0,0-1 0,2 0 0,-1 0 0,1 0 0,-1 0 0,1 0 1,1-3-1,1 0 0,1-2 0,3-2 0,-3-2 0,5-4 0,-1 0 0,1-2 0,3-1 0,-1-4 0,3 5 0,0-7 0,1 0 0,2 3 0,-5 1 0,2-2 1,-2 4-2,5 0 2,-6-1 0,1 4-1,-2 4 1,2 0-1,-1 1 0,1 3 0,-2-1 0,1 3 1,-1-2-1,1 5 0,-1-4 0,-1 4 0,0-1 0,-5 2 1,3-1-1,-3 7 0,0-4 0,-2 4 1,1 3-1,-4-1 0,0 1 1,0 3-1,0 5 0,-4 0 0,-2 5 1,3-2-1,-6 5 1,3 2-1,-6-4 1,2 6-1,-1-8 0,3-4 1,0-1-1,1-4 0,4-4 1,1-2-1,2-1-1,2-2 1,1-4 0,-1 0-1,4 1-1,-3-4-2,9 6-2,-10-11-6,16 5-15,-5 1-10,-3-7-1,8 0 1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01:37:54.093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449 200 29,'9'-16'17,"-7"-7"-1,3 0-2,-2 7 0,-3-4-2,0 7-1,-5 0-2,5 7-1,-5-11 0,4 11-3,-7-5 1,3 4-2,-4-1 0,5 3 0,-6-3-1,5 5 1,-3-1-1,1 4-1,-3-1 0,5 4-1,-5 0 1,2 7-1,-2-3 0,2 4 0,-3 0 0,1 4 0,-2 3-1,-3 1 2,-3 6-1,4-2 0,-3 6-1,4 4 2,-3-4-1,3 2 0,-2 2 0,5 1 0,-2-2 0,4 1 1,-2 0-2,2-1 1,-2 2 0,4 4 0,-3-7 0,5 5-1,-1-5 1,0 1-1,0-6 2,1 7-2,3-7 1,-1-3-1,1 3 0,-1-3 0,2 3 1,0-3-1,-2 1 0,2-6 0,0 2 0,2-1 0,-2-3 0,3-2 1,-4-1-1,1 0 0,0-4 0,0 1 0,0 0 0,-2-4 1,2 1-1,-2-4 0,1 0 1,1-3-1,0 4 0,-2-3 0,2 1 1,-2 0-1,2-2-1,0 5 1,-1-1 0,1 3-1,0-1 1,-2 1 0,2-2 0,-2-2 0,2 0 0,-4 1 1,2 4-1,-1-2 0,1 4 0,-3 2 0,2 2 0,-2 9 0,-2-5 0,1 5 0,-1-4 0,-1 2 0,1-3-1,-1-1 1,3-8-1,0-2 0,4 0-2,-3-7-1,9 3-4,-5-16-4,13 9-12,-3-2-14,-2-14-1,7 4 1,-5-13 2</inkml:trace>
  <inkml:trace contextRef="#ctx0" brushRef="#br0" timeOffset="1141">86 686 23,'8'6'16,"-6"-6"-2,6 0-1,-2-6 0,4-1 1,3-6-3,-3 0-1,7-3-1,-1-4-2,2-1-1,-1-3-2,4 3 0,-1-9-3,1 6 1,0-9-1,1 4 0,-6 0 0,5-4 0,-6 4-1,0-1 0,-4 3 0,-1-1 1,-3 7-1,-2-4 0,-2 9 0,-3-4 0,-3 7 0,1-1 1,-3 6-1,0 1 0,-1 0-1,-2 4 0,3 3 0,-4-3-2,4 6 0,-3-3-1,5 7-2,-5-4-2,4 7-2,-7-4-3,6 9-1,-5 0-4,-1-6-5,11 19-5</inkml:trace>
  <inkml:trace contextRef="#ctx0" brushRef="#br0" timeOffset="2110">30 930 44,'2'0'31,"7"-3"-3,6 3-3,-2-13-5,14 10-4,-3-14-3,11 11-5,-6-9-2,7 2-2,-4 3-2,0 1-2,1 5-4,-8-5-5,1 4-26,-3 10-2,-5-9-2,0 8 1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01:38:45.312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28 64 24,'-5'-8'12,"5"6"1,-4-3-1,1 2 0,2-1 1,-3-2-2,4 3-1,-6-4-1,9 4-1,-10 0-1,9 3-1,-5-7-1,4 10-2,-4-3 0,6 4-1,-3-4 1,2 3-1,0 3 0,4 1 0,-1 3 0,3 1 0,2 2 0,0 7 1,-5-1-1,7 2 0,-3-1 0,3 0-1,-6 1 0,1 0 0,3-1 0,-7-4 0,7 3-1,-2 1 1,-1-4-1,-1 1 0,3-3 0,-3 1 1,-1-5-1,2-4 1,-4-1-1,3 3 0,-4-5 1,0-3-1,-1 0 1,1 0-1,-2 0 0,0 2 1,0-2-1,0-3 0,0 3 0,-2 1-1,4-2-1,-4-1-1,6 2-2,-6-6-4,10 7-3,-9-6-6,4 2-10,7 2-8,-9-6 1,13 9 2</inkml:trace>
  <inkml:trace contextRef="#ctx0" brushRef="#br0" timeOffset="734">506 0 22,'3'3'11,"-8"-6"0,5 6-1,-2-3 0,1 0-1,-1 4-1,-1-1 0,-1 0-1,1 0-1,-2 4-1,0-4-1,2 4 0,-4-1 0,4 1 0,-3-4 0,2 2 0,-4 3-1,5 0 1,-4 2-1,2 3 0,-3-3 0,3 4 0,-3 1-1,3 1 0,-5-3-1,4 5 1,-4 2-1,-2 3 1,2 0-1,-1 3-1,-2 0 1,0 3 0,-4 5-1,1 1 1,-4 0-1,0 1 0,-4 0 1,2-3-1,-1 3 0,0-4 1,2-6-1,3 4 0,0-9 0,1-2 0,6-2 0,1-4 0,7-5 0,-5 2 0,4-7 0,4-3-1,2 1-1,0-4 0,3 5-2,-4-10-1,4 9-3,0-9-4,7 7-3,-6-4-8,2-7-8,7 11-1,-7-16 2</inkml:trace>
  <inkml:trace contextRef="#ctx0" brushRef="#br0" timeOffset="1469">602 326 26,'4'3'11,"-9"-6"-1,5 3-2,-4 2-1,1 4-1,0-1 0,0 3-1,-2 2 1,0 0-3,0 0 1,0 3-1,2 0 0,-2 1-1,1 1 0,3-2-1,-3 2 1,3 1-1,-1 0 0,2 1 1,0-1-1,0 0 1,2-3-1,-2 0 1,3 0-1,0-6 1,1 4 0,-1-6 0,4 2-1,-4-6 1,5 1 1,-3-5-1,3 1 0,-1-3 1,3 0 0,-1-6 0,3 4 0,-2-2 0,0-1 0,-2-3 0,0 3 0,0-6 0,-3 4-1,-2-6 1,2 5-2,-5 0 1,4-1 1,-4-1-2,1 0 0,-2 2 0,1 3 0,-2-1-1,-1 6 1,-4-1-1,2 4 1,-5-3-1,4 5 0,-6 0-1,4-2 0,-5 7-1,3-5-2,2 5-1,-8-6-3,9 12-7,-8-4-14,-3-7-6,7 9 1,-11-7 1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01:38:38.453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221 19,'-1'-1'7,"2"-1"-1,-1 1-1,4 2 0,-8-2 0,8 2 0,-4-1 0,1 2 0,-1-2 0,2 3 0,0-1 0,1-2 1,0 1 1,2-1-2,-2 2 0,4-2 0,-2 0 0,-2 0-2,5 0 0,-6 0-1,5 3-1,-2 0 1,-2 1-1,3-1 0,-2 4 0,4-4-1,-5 0 1,5 0-1,-3-3 1,0 4-1,0-1 0,-2 0-1,4-3-2,-2 3-3,2-3-4,-4 4-6,7-1-9,-9-10-4,14 14 1</inkml:trace>
  <inkml:trace contextRef="#ctx0" brushRef="#br0" timeOffset="562">375 228 41,'3'0'17,"2"3"-1,-2 0-1,4 1-2,-2 2-3,0-6-2,1 7-1,1-4-3,-2 0-1,3 1 0,-3-1-1,1-3-1,4 3 0,-6-3 0,4 0 0,-5 3-1,4-3 0,-2 4 0,0-4-1,3 3-1,-5-6-2,5 7-2,-4-5-4,4 2-6,-2 1-9,-6-7-5,17 8 0</inkml:trace>
  <inkml:trace contextRef="#ctx0" brushRef="#br0" timeOffset="1000">808 213 36,'2'0'15,"6"4"-1,-3-1-3,3 3 1,-1-1-3,-1 0 0,4 3-3,-3-4-1,4 2 0,-2-3-2,2 2 0,-1-3-1,3 3 0,-3-5 0,3 3-1,-1-1 0,2 1-1,-1-2 1,-1-1-1,3-1-1,-4-6-1,6 9-1,-6-9-2,4 4-6,-2-3-6,-5-4-11,14 10-2,-17-12 0</inkml:trace>
  <inkml:trace contextRef="#ctx0" brushRef="#br0" timeOffset="1390">1324 179 22,'15'10'20,"-14"-13"-3,11 4-3,-6-1-1,4-1-4,2 2-1,-4-4-1,5 6-2,-5-3-1,7 3-1,-7-3-1,5 4-1,-3-4 0,2 3 0,-1 0-1,1-3 0,-2 4-1,3-4 1,-2 0-3,-1 1-2,2-1-3,-4-3-2,7 3-4,-2-2-4,-5-6-2,10 11-3</inkml:trace>
  <inkml:trace contextRef="#ctx0" brushRef="#br0" timeOffset="1734">1859 109 38,'8'-2'17,"1"2"0,1 0-1,-2 0-1,-2 4-2,1-6-3,1 4-1,-3-6-3,3 6-1,-1-4-1,3 2-1,0 0-1,-2-1-1,2 2-1,-1 1 0,1 0 0,2-1-1,-1 2 0,1-1-1,-1 5-1,-1-7-2,7 5-2,-9-5-3,10 4-4,-7-2-4,1-4-7,7 11-4,-12-16 0</inkml:trace>
  <inkml:trace contextRef="#ctx0" brushRef="#br0" timeOffset="2047">2308 158 28,'-2'-7'22,"12"12"-1,-7-8-1,2 0-4,3 3-4,-5-5-3,9 6-2,-4-5-2,2 4-2,0-4-2,3 1-1,-1 3 0,-4 0-2,3 3-3,1-1-8,-4-2-13,8 15-7,-16-15 2,13 13 0</inkml:trace>
  <inkml:trace contextRef="#ctx0" brushRef="#br0" timeOffset="12797">2661 166 28,'-7'-5'14,"5"7"0,-4-4-2,3 2 0,1-1-1,-3-1 0,5 2-2,-2-3 0,2 3-2,-1-4-1,2 6-1,-2-5-1,1 3 0,-2-2-2,4 0 0,-2-2-1,1 4 0,4-4 0,0 4-1,-2-3 1,4 3-1,0-3 0,1 3 0,-2 0 0,-1 0 0,-1 3 0,-1 0 0,-1 1 1,-2 0 0,-2 3-1,-1 0 1,1-1-1,-3 4 1,-2 0 0,3-2-1,-5 2 0,4-4 0,-4 1 0,0-1 1,-2 1-1,4-3 1,-1 0-1,0-1 1,3-5 1,2 6-1,-2-8 0,5 4 1,-2-6 1,4 3-1,-4-4-1,4-3 1,-2 1-1,5-5 1,-2 3-1,0 0-1,4-1 1,-1 2-1,1-1 1,-2 1-1,3 4 0,-5-1 0,6 1 1,-6 6-1,0-5 0,4 5 0,-6 1 0,3 6 0,1-1 0,-2 1 0,-2 0 0,4 2 0,-3-1 0,1 2-1,-1 0 1,-17 34 4,9-41-4,-8-6 1,10 0-1,-3-4 0,2-3 1,-2 2 0,4-3-1,0 3 1,-2-4 0,3 3-1,1-4 1,2 3-1,1 0 1,3-1-1,-2 1 0,0 0 1,6 0-1,-3 4 0,1-1 0,1 2-1,-3 2 0,3 1-2,0 7-2,-6-3-4,8 11-9,-7 5-18,-3-10-3,5 10 3,-7-8 0</inkml:trace>
  <inkml:trace contextRef="#ctx0" brushRef="#br0" timeOffset="14843">2703 138 36,'0'4'20,"-8"-8"-3,6 1-1,-1 0-3,-5-4-2,8 11-2,-7-11-1,7 4-1,-5-4-2,5 4 0,0-7-1,2 4-1,3-6-1,0 4 0,2-2 0,2 2 0,1 0-1,0 2 1,2-1-1,-1 4 0,1 1 0,-3 0-1,-2 2 2,1 0-1,-1 2-1,-2 0 0,-4 3 0,1-2 1,0 3-1,-4 3 0,0-1 1,1 1-1,-4 1 0,-2 2 0,2-4 0,-1 3 1,-3-4 0,5-1-1,-5-2 0,4-1 1,-3 0-1,5-3 1,-5 0 0,6-3 0,-1 0-1,-2-4 1,2 0 0,3-2 0,-2-1 1,2 2-1,0-2 0,0 3-1,0 1 1,0-1 0,0 1 0,0 1-1,2 0 0,-1 2 1,4 0-1,-2 1 0,-1-1 0,5 3 0,-2 3-1,1 2 1,-1 0 0,0 0-1,2 3 1,-3-2 0,5 1 0,-8-1 0,6 1 0,-5-2 1,-1 0-1,-1-2 0,-3-1 1,-2-1-1,0-1 0,-3 0 1,1-3 0,-3 0 0,1-4 1,-1 2-1,3-1 1,-1-2-1,0 1 0,4 1 0,-2-1-1,3 4 1,1 0-1,2-1-1,2 1 1,3 3 0,-1-2-1,1 1 1,4-3-1,0 3 0,1 1 0,-3-3 0,1 3-1,2-4 1,-5 1 0,1 0 0,-2 3 0,-1-3 0,2-1-1,-5 1 1,0 6-1,-2-6 0,-1 10 0,0-11-1,3 11 0,-5-2 0,0 4-1,-2-2 1,1 3 1,-1-2 0,1 3 1,-6-3 0,4 1 0,1-3 1,-1-1 0,2 2 1,-1-7 0,5 3 0,-1-5 1,1 2 0,-3-3 0,5 0 2,0-2-2,0 0 1,0 0-1,0 0 0,2 0-1,3 0 0,0 2 0,0 0-1,1 0 0,-1 1 1,4 0-1,-1 1-1,-3-1 1,1 2-1,-2 3-1,-3-3-1,7 7-6,-11-7-6,3-2-19,3 10-2,-9-9 1,11 9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20:12:27.015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0 985 50,'3'-3'24,"-3"-9"-2,3 6-4,5 0-3,-7-7-4,10 6-2,-4-11-2,6 5-2,-2-9-2,2 1 0,3-8 1,2 2-2,0-5 0,4 1-1,0-6 0,1 1 0,-1-6 1,1 4-2,-2 0 1,1-2-1,-2 5 1,-3 0-1,1-1 1,-5 7-1,1 3 0,-1-1 0,-3 4 1,-1 4-1,-1-1 0,-1 6 1,-4-1-1,5 6 1,-7 0-1,0 1 1,1 2-1,1-3 0,-2 6 0,1-3 0,-2 3 1,1-3-2,-1 3 1,0 0 0,2 0 0,-2 3 0,1 0 0,-1 0 1,0-2-1,0 2 0,0 0 0,2 0 0,-1-3 0,1-2 0,-1 1 0,2-2 0,2 0 0,-1 0 0,2 0 0,0 0 0,-2 0 0,1 4 0,1-1-1,-3 1 1,1 1 0,-1-1 0,-1-1 1,-1 2-1,1-1 0,-2 2 0,0-1 0,0 1 1,-2 1-1,-1 4-1,2 1 1,-2-1 0,0 1 0,-2 3 0,1-3 0,1 0 0,0 0 0,-2 1 0,2-2 0,1-2 1,0 2-1,-1 1 0,0-3 0,2 3-1,-1-3-2,-2-3-4,7 6-8,-8-6-12,1-6-9,7 6 0,-6-9 1</inkml:trace>
  <inkml:trace contextRef="#ctx0" brushRef="#br0" timeOffset="1125">79 332 42,'7'3'17,"-10"-7"0,11 2-2,-5 1-5,3-2-2,3 1 0,-2-4-2,9 2 0,-2-6-2,5 2 0,-1-6 0,5-1-1,-3-4 0,5 1-1,-3-2 1,5 0-1,-4 1 0,-1 2 0,-2-1 0,-1 3-1,-4 5 0,-2 1-1,-3 3 1,-2 1-1,-4 0 1,4 2-1,-4 0 0,1 0 0,-1 0 0,2-1 0,1 0 0,1-1 0,1 1 0,-2-5 1,0 5-1,1-4 1,1 2-1,-5-1 0,2 3 0,-1-2 1,-1 1-1,0 2 0,-2 2 0,1-1 0,-2 1 0,1 1 0,-2 1 1,0 1-1,-2-1 2,1 1-2,-2 2 1,3-2-1,0 1 1,0-2-1,0 1 1,0-1-1,0 2 1,0 1-1,0-4 2,4 6-1,-5-4 1,2 5-1,-1-3 1,2 4-1,-4-2 0,4 1 0,-2 0 0,0 2 0,1 0-1,2 1 0,0-1 1,0 0-1,-1 1 1,1 1 0,0-3-1,-2 6 1,1-6-1,0 1 1,0 0-1,-1 3 0,1-3 0,-1-4 1,1 1-1,-1-1 0,1 1 0,-1-2 1,-1 0-1,2-2 0,1 4 0,-3-3 0,1 3 0,1-2 1,-2 0-1,1-1 1,-1 0 0,2 2-1,-2-5 1,0 1 0,0 1 0,1-2-1,-1 1 1,2 4-1,-2-5 0,1 2 0,-1 0 1,2-1-1,-2-1 1,0 2 0,0-4 1,0 2-1,-2-1 1,4 1-1,-4 0 1,4 0-1,-2 0 0,0 0 1,-2 1-1,2-2 0,-1 1 0,-1-2 0,1 2-1,-1-2 1,1 4-2,-1-4-2,4 7-5,-10-3-24,8-2-8,2 4 1,-5-5-2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30T20:12:30.687"/>
    </inkml:context>
    <inkml:brush xml:id="br0">
      <inkml:brushProperty name="width" value="0.05292" units="cm"/>
      <inkml:brushProperty name="height" value="0.05292" units="cm"/>
      <inkml:brushProperty name="color" value="#008000"/>
      <inkml:brushProperty name="fitToCurve" value="1"/>
    </inkml:brush>
  </inkml:definitions>
  <inkml:trace contextRef="#ctx0" brushRef="#br0">3 1173 33,'3'0'29,"-6"-9"-5,3 3-3,0 3-4,-5-5-4,7 6-3,-5-5-2,6 5-2,-5-4-3,7 3 0,-4-4 1,3 4-2,2-6 0,2 4 0,-1-7 0,4 0 0,-3-3 0,3 1 0,-2-1 0,-2 0 0,1-2 0,0 3-1,-5-3 1,5 3-1,-5-2 0,0-1 1,1-1-2,-1-3 0,0 5 0,3-1 1,-3-1 0,0 2 0,1 0-1,1 7 0,1 0 0,-3 0 1,0 3-1,1 0 0,-2 4-1,-1-4 1,5 0 0,0 0 0,1-4 1,-1 2-1,0-2 0,4 0 0,-4-1 0,2 1 1,-4 0-1,1 1 0,-1-1 0,2-2 1,-3 2-1,0-2 0,0 2 0,1-5 0,-1 3 0,2-2 0,-1 2-1,2-3 1,-1 3 0,2-2 0,-3 2 0,1-1 0,-1 1 0,1 2 0,-1-1 0,-1 1 1,0 1-1,0 6 0,0-3 0,-1 2 0,0 0 0,1-2 0,0 0 0,-1 3-1,-1-3 1,2-1 0,-1 2 1,-1 2-1,1 2 0,-2-2 0,0 1 0,0 1 0,1-1 0,-1-2-1,3 3 0,-3-5 1,3 3-1,-3-3-1,5 3-1,-5-3-1,4 6-5,-7-3-8,6-3-15,0 6-5,-4-3 0,3 3 2</inkml:trace>
  <inkml:trace contextRef="#ctx0" brushRef="#br0" timeOffset="1109">28 572 37,'3'-12'17,"7"8"-3,-1-5-1,1-3-1,2 3-2,3-5-2,1-2 0,2-4 0,3 1-3,-2-4 0,6 1-2,-4 0 1,4-2-1,-7 2 0,3 5-1,-5-4-1,0 5 1,-1 0-1,-3 4 0,-2-3 0,0 8 0,1-3-1,-2 4 0,-2-2 1,4 1-1,-4 1 0,0 2 0,-2 2 0,1-1 0,-3 3 0,1-1 0,-1 1 0,0 0 0,-2 0 0,2 0 0,-1-2 0,-1 2 1,1 0-1,-1 2 0,1 1 0,-2 0 1,1 0 0,-1 1-1,0 0 1,2 4 0,-4-4 1,4 5-1,-4-3 2,4 6-2,-4-5 2,1 6-1,-1-2 0,2 5-1,-3-3 0,3 2 0,-3-4 0,3 1 0,-1 3-1,-1-2 0,1 0 0,1-2 0,0 3 1,-1 1-1,1 1 0,0-1 0,0-2 0,-2 0 1,2-4-2,0 3 0,2-3-1,-5-6-4,7 2-5,-7-5-8,3-2-15,3 4-2,-6-4 1,7 7 1</inkml:trace>
  <inkml:trace contextRef="#ctx0" brushRef="#br0" timeOffset="2438">85 1233 30,'0'-1'13,"-2"-5"0,2 2-1,0 1 0,1-2 0,0 4-2,-2-2-1,4 3-1,-3-5-1,3 7-2,-3-2 0,1 1-1,-1-1-1,3 3 1,-1-4 0,4 4 0,-2-3-1,5 3 0,0-6 0,-2 4 0,4-4 1,4 3-1,-5-4 0,5 4-1,-2-6 0,3 3 0,1-6 0,3 3 0,-5-4 0,7 0-1,1-5 0,3 0 0,1-2 1,5-2-1,1-2 0,1 3 0,2-4-1,1 5 1,-6-1-1,-2 3 1,-1 1-1,-2-1 1,-1 3-1,-3 2 0,-3 1 0,-1-1 0,-2 1 1,5 0-1,-5 3 0,4-5 0,-1 0-1,-1-2 2,1 0-1,0-2 0,0 0 0,2 2-1,3-4 1,-2 3 0,0-2 0,0-1 0,1 2 0,0-3 0,1 1 0,-3-1 0,-2 3 0,0 2 0,-3 0 0,-2 3 0,-1-1 0,0 2 0,-2 2 0,-1-3 0,0 0 0,2-1 0,3-2 0,-4 0 0,2 0 1,0-1-1,5-2 0,-5 1 0,5 1 0,-2-2 0,2 1 0,0-1 0,1-3 0,2 4 0,-2-1 0,2 1 0,1-3 0,-1 2 1,-2 0-1,-3 4 0,2 1 0,-3-1 0,-5 3 0,-1-1 0,0 5 0,-3 1-1,1-1 1,4 3 0,-4-3 1,2 1-1,1-1 0,1 2 0,-1-1 0,-1 1 0,0-3 0,-3 2 0,3-1 1,-6 4-2,1-2 1,-3 0 0,1 3-1,-2-3-1,3 3 0,-5-1-1,7 2-2,-8-5-1,12 7-7,-12-6-17,0-5-6,7 7-1,-11-8 2</inkml:trace>
  <inkml:trace contextRef="#ctx0" brushRef="#br0" timeOffset="3609">1397 97 45,'9'9'31,"-6"-6"-8,3-3-4,7 3-3,-4-6-3,10 6-3,-2-9-2,8 6-1,0-9-2,8 6-1,2-7-1,5 6-1,-1-11 1,4 6 0,-5-6 0,1 7-2,-7-4 1,-1 6-1,-9-3 0,-4 6 0,-6 0-1,-3 3 1,-5 0-1,-2 0 0,-1 0 0,2 3 0,-1-3 0,-1 3 1,1 0-2,-1-3 2,-1 3-1,5 0 0,-4 0 0,1 0 0,-2 0 0,1 0 0,-1 0 0,2 0 0,-2 0 0,0 0 0,1-1 0,-1 3 0,0-1 0,0 5 0,-1-3 1,1 6-1,-3-3 1,-3 2 0,0 1 0,-2 3 1,0-1 0,0 3 0,-2-1-1,-5 6 1,0 3-1,-3-2 0,-2 4 0,0 5-1,-5 0 0,4-5 0,-1 1 0,6-6 0,0-5-2,4-5-2,12 3-7,-5-9-28,10-12 0,7-3 0,-3-6-1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8E546846-86D6-485E-B018-85797C2DF72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9" tIns="49520" rIns="99039" bIns="49520" numCol="1" anchor="t" anchorCtr="0" compatLnSpc="1">
            <a:prstTxWarp prst="textNoShape">
              <a:avLst/>
            </a:prstTxWarp>
          </a:bodyPr>
          <a:lstStyle>
            <a:lvl1pPr defTabSz="990519">
              <a:defRPr sz="1300" b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BA0213CF-3056-476B-9B90-DC847E41714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9" tIns="49520" rIns="99039" bIns="49520" numCol="1" anchor="t" anchorCtr="0" compatLnSpc="1">
            <a:prstTxWarp prst="textNoShape">
              <a:avLst/>
            </a:prstTxWarp>
          </a:bodyPr>
          <a:lstStyle>
            <a:lvl1pPr algn="r" defTabSz="990519">
              <a:defRPr sz="1300" b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8676" name="Rectangle 4">
            <a:extLst>
              <a:ext uri="{FF2B5EF4-FFF2-40B4-BE49-F238E27FC236}">
                <a16:creationId xmlns:a16="http://schemas.microsoft.com/office/drawing/2014/main" id="{0610AE03-6D40-4232-A476-706BF77B4C52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9938"/>
            <a:ext cx="5114925" cy="3835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08A3A00F-9AB3-4A47-B53B-B6161C554C0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9" tIns="49520" rIns="99039" bIns="495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Textmasterformate durch Klicken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545F1BAA-514D-4E12-A0C9-C68C8789F2C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9" tIns="49520" rIns="99039" bIns="49520" numCol="1" anchor="b" anchorCtr="0" compatLnSpc="1">
            <a:prstTxWarp prst="textNoShape">
              <a:avLst/>
            </a:prstTxWarp>
          </a:bodyPr>
          <a:lstStyle>
            <a:lvl1pPr defTabSz="990519">
              <a:defRPr sz="1300" b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E156033B-4F2E-4162-BDE8-C02ED539AE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9" tIns="49520" rIns="99039" bIns="49520" numCol="1" anchor="b" anchorCtr="0" compatLnSpc="1">
            <a:prstTxWarp prst="textNoShape">
              <a:avLst/>
            </a:prstTxWarp>
          </a:bodyPr>
          <a:lstStyle>
            <a:lvl1pPr algn="r" defTabSz="989013">
              <a:defRPr sz="1300" b="0"/>
            </a:lvl1pPr>
          </a:lstStyle>
          <a:p>
            <a:fld id="{515BCDA6-2096-4CB9-BCD9-EB3FFB92BD80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8553700F-8603-48B8-A671-58FA8A3CE0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62711E8-D005-4D50-9578-D23D6A9B0EB4}" type="slidenum">
              <a:rPr lang="de-DE" altLang="de-DE" sz="1300" b="0"/>
              <a:pPr eaLnBrk="1" hangingPunct="1"/>
              <a:t>1</a:t>
            </a:fld>
            <a:endParaRPr lang="de-DE" altLang="de-DE" sz="1300" b="0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5A5D16ED-D291-45D7-BEBA-6E1C628FA3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3CF900EC-671D-4448-A8F4-8718E476B7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de-DE" altLang="de-DE"/>
              <a:t>Einige Erklärungen zur Parabel und ihrer Reflexionseigenschaft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26B13C5E-74F4-42E8-8E9D-120F1E9EE92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8FAC571-AF14-4D99-9678-A51B3EDE0B31}" type="slidenum">
              <a:rPr lang="de-DE" altLang="de-DE" sz="1300" b="0"/>
              <a:pPr eaLnBrk="1" hangingPunct="1"/>
              <a:t>10</a:t>
            </a:fld>
            <a:endParaRPr lang="de-DE" altLang="de-DE" sz="1300" b="0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535C9FA7-2C78-49FA-84A9-4B8FB29BD34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F70E7D30-7292-426C-815B-1F55D1F0F1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F70AB978-2AB9-416F-B7E7-BFBC2A32A82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D2F4565-0B27-42F1-9E19-C6BBD4E052B4}" type="slidenum">
              <a:rPr lang="de-DE" altLang="de-DE" sz="1300" b="0"/>
              <a:pPr eaLnBrk="1" hangingPunct="1"/>
              <a:t>11</a:t>
            </a:fld>
            <a:endParaRPr lang="de-DE" altLang="de-DE" sz="1300" b="0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4F765EC1-3E78-45C6-AFF2-03943F27B3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F0BB595D-2E73-49AF-B133-AC669A7531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1A4CC719-E008-42E6-8BA5-B423237248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C184E35-6B6C-491C-A1C0-44C235CF9894}" type="slidenum">
              <a:rPr lang="de-DE" altLang="de-DE" sz="1300" b="0"/>
              <a:pPr eaLnBrk="1" hangingPunct="1"/>
              <a:t>12</a:t>
            </a:fld>
            <a:endParaRPr lang="de-DE" altLang="de-DE" sz="1300" b="0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0FD6187E-7E17-4743-987E-2AE2E5C9B9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71A0174B-0A80-466A-ABB0-538332E0D7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50E8C4F1-4F16-408F-B4B1-BB3CCB1CE9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B8FF64D-0222-4655-A40E-FF2CE669568E}" type="slidenum">
              <a:rPr lang="de-DE" altLang="de-DE" sz="1300" b="0"/>
              <a:pPr eaLnBrk="1" hangingPunct="1"/>
              <a:t>13</a:t>
            </a:fld>
            <a:endParaRPr lang="de-DE" altLang="de-DE" sz="1300" b="0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CFCC7B3B-8D22-4DD5-A943-3445FBE01F6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C291B87F-87E7-4FAE-A977-B5E51828B0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D4F497B6-4F6C-49A2-B17A-C8C5DF2760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18D214C-C0AB-4CB1-A3B0-917652C729FB}" type="slidenum">
              <a:rPr lang="de-DE" altLang="de-DE" sz="1300" b="0"/>
              <a:pPr eaLnBrk="1" hangingPunct="1"/>
              <a:t>14</a:t>
            </a:fld>
            <a:endParaRPr lang="de-DE" altLang="de-DE" sz="1300" b="0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7F335992-9F48-4A1C-B297-48A57FAFA0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8C612324-AD04-461D-B502-51D5A7A167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03127302-79EC-4130-BFAA-6BF3989739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8BFE03E-F044-4C5B-B75B-E2FF8DE00965}" type="slidenum">
              <a:rPr lang="de-DE" altLang="de-DE" sz="1300" b="0"/>
              <a:pPr eaLnBrk="1" hangingPunct="1"/>
              <a:t>15</a:t>
            </a:fld>
            <a:endParaRPr lang="de-DE" altLang="de-DE" sz="1300" b="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1564EBF4-7AA3-41D1-B88D-C148BE0BDB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AD14F50D-DE94-4A19-8FBF-3A1AA8F716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621A7E89-3269-4745-82AA-129D011B32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46804DC-0003-4DF0-8482-6721005FD61D}" type="slidenum">
              <a:rPr lang="de-DE" altLang="de-DE" sz="1300" b="0"/>
              <a:pPr eaLnBrk="1" hangingPunct="1"/>
              <a:t>16</a:t>
            </a:fld>
            <a:endParaRPr lang="de-DE" altLang="de-DE" sz="1300" b="0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3617B955-D3D2-457A-A5AF-50BA45605B7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83C09BEF-6BFD-41F9-8CDD-BBDD2FE57E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D988D99C-EEB2-403D-9DF7-2AB9518B92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BBD39FB-2239-43D7-81F3-651631421B5C}" type="slidenum">
              <a:rPr lang="de-DE" altLang="de-DE" sz="1300" b="0"/>
              <a:pPr eaLnBrk="1" hangingPunct="1"/>
              <a:t>17</a:t>
            </a:fld>
            <a:endParaRPr lang="de-DE" altLang="de-DE" sz="1300" b="0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B723EBC3-8938-4FDC-A828-A40E415822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89ADE59E-FC30-4C55-8873-2F77BF5926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780F8E8A-E622-4882-851E-918190C96D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D3D12C6-167F-463B-8179-3B59AEB8B7E4}" type="slidenum">
              <a:rPr lang="de-DE" altLang="de-DE" sz="1300" b="0"/>
              <a:pPr eaLnBrk="1" hangingPunct="1"/>
              <a:t>18</a:t>
            </a:fld>
            <a:endParaRPr lang="de-DE" altLang="de-DE" sz="1300" b="0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A070CF27-22EF-4BB1-A14C-0F7CC2B66C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BB0B69A9-513D-4F68-BDDC-CB329BD100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CBB16ABE-2483-401A-B5C2-F8E704C880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37AB8B7-05DA-450D-A2BF-22850D3A6D03}" type="slidenum">
              <a:rPr lang="de-DE" altLang="de-DE" sz="1300" b="0"/>
              <a:pPr eaLnBrk="1" hangingPunct="1"/>
              <a:t>19</a:t>
            </a:fld>
            <a:endParaRPr lang="de-DE" altLang="de-DE" sz="1300" b="0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0723C933-921B-48CE-8DF5-FFD6E9FFE78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70172A76-6402-4E13-9DE1-E240484344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5B068F8F-2194-4618-BC4D-C2CA1E4E85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6115489-696B-4AE2-9797-7DD67F93ADA6}" type="slidenum">
              <a:rPr lang="de-DE" altLang="de-DE" sz="1300" b="0"/>
              <a:pPr eaLnBrk="1" hangingPunct="1"/>
              <a:t>2</a:t>
            </a:fld>
            <a:endParaRPr lang="de-DE" altLang="de-DE" sz="1300" b="0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EBEE58DC-1AD0-4196-816B-1F08D635DBB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20CCCA3C-7CB8-4E2A-AE9E-B31BAFFDFE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3D92D826-46E6-4F15-A73A-EF69889627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65E2DFE-3555-4D49-A2F7-B3DD5D90AEDB}" type="slidenum">
              <a:rPr lang="de-DE" altLang="de-DE" sz="1300" b="0"/>
              <a:pPr eaLnBrk="1" hangingPunct="1"/>
              <a:t>20</a:t>
            </a:fld>
            <a:endParaRPr lang="de-DE" altLang="de-DE" sz="1300" b="0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4D00CB15-C3B3-44B0-B0F7-66966F90BB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298506A8-9F3A-4A81-86D1-72D4911827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913DBE93-83C7-4DD9-AB0B-0444072BB5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D62184E-CB9B-4E29-8793-AF1805FA12CB}" type="slidenum">
              <a:rPr lang="de-DE" altLang="de-DE" sz="1300" b="0"/>
              <a:pPr eaLnBrk="1" hangingPunct="1"/>
              <a:t>21</a:t>
            </a:fld>
            <a:endParaRPr lang="de-DE" altLang="de-DE" sz="1300" b="0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B6156290-29CB-4D3C-85EB-BFAE1F581E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498D23F3-BA6A-40A7-8AED-98D7D3ABA1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97835773-1D91-45AA-8A8A-2A0B938F2F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58B508A-5D17-4518-BE46-2A0CADCD76A1}" type="slidenum">
              <a:rPr lang="de-DE" altLang="de-DE" sz="1300" b="0"/>
              <a:pPr eaLnBrk="1" hangingPunct="1"/>
              <a:t>22</a:t>
            </a:fld>
            <a:endParaRPr lang="de-DE" altLang="de-DE" sz="1300" b="0"/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F192591D-A1FD-4F43-83AB-68D1F51155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10964CFE-B9CB-45E8-B5C8-781F68807C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BC926518-9A62-4CF4-9EE9-C401E17710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5425C01-C014-473C-9AB9-137838F15935}" type="slidenum">
              <a:rPr lang="de-DE" altLang="de-DE" sz="1300" b="0"/>
              <a:pPr eaLnBrk="1" hangingPunct="1"/>
              <a:t>23</a:t>
            </a:fld>
            <a:endParaRPr lang="de-DE" altLang="de-DE" sz="1300" b="0"/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F5BF4204-8A5A-46CD-B94D-9F3D1A2CA3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15940D1E-A6EE-476A-895D-A313FC0AE5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F3EF150B-CFB7-4D38-BB06-A469D8F719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520071C-98C7-4304-AFFB-AEAF57AB9A1B}" type="slidenum">
              <a:rPr lang="de-DE" altLang="de-DE" sz="1300" b="0"/>
              <a:pPr eaLnBrk="1" hangingPunct="1"/>
              <a:t>24</a:t>
            </a:fld>
            <a:endParaRPr lang="de-DE" altLang="de-DE" sz="1300" b="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10E194F6-701A-4D56-B481-0B9BFED0D9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3D2311D2-4E60-41D6-BE8E-8729002062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BD0F455B-8A05-45FB-9A36-E0E5857383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12A7E74-9A17-4BDA-98F3-68EA981D8D5B}" type="slidenum">
              <a:rPr lang="de-DE" altLang="de-DE" sz="1300" b="0"/>
              <a:pPr eaLnBrk="1" hangingPunct="1"/>
              <a:t>25</a:t>
            </a:fld>
            <a:endParaRPr lang="de-DE" altLang="de-DE" sz="1300" b="0"/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5EF7C99F-8CB9-4EF0-87BA-A68565DAE5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B166B4C5-3E6C-43B2-8FD8-CBD4A63472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A3D51483-5A4F-445A-9312-C1033225D7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997181D-B728-40CD-885F-77BC410C02B6}" type="slidenum">
              <a:rPr lang="de-DE" altLang="de-DE" sz="1300" b="0"/>
              <a:pPr eaLnBrk="1" hangingPunct="1"/>
              <a:t>26</a:t>
            </a:fld>
            <a:endParaRPr lang="de-DE" altLang="de-DE" sz="1300" b="0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21B625E6-4486-4EA4-8647-2CCA8280FA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E53BD6A3-280C-4827-851D-5724BCCD6B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980D198F-7054-4B3C-8911-A09D6AADC52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3FC22FE-BEF4-4277-905D-AD0D7870C5CD}" type="slidenum">
              <a:rPr lang="de-DE" altLang="de-DE" sz="1300" b="0"/>
              <a:pPr eaLnBrk="1" hangingPunct="1"/>
              <a:t>3</a:t>
            </a:fld>
            <a:endParaRPr lang="de-DE" altLang="de-DE" sz="1300" b="0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27921963-E03C-45F8-AD54-091D2ABE5C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F88011E5-0174-4F21-A3D4-7E0ED9AA57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17E4BABD-B3A4-416E-9E31-F6E0D1838B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38046A4-5E55-4EFD-9849-C295B98970E5}" type="slidenum">
              <a:rPr lang="de-DE" altLang="de-DE" sz="1300" b="0"/>
              <a:pPr eaLnBrk="1" hangingPunct="1"/>
              <a:t>4</a:t>
            </a:fld>
            <a:endParaRPr lang="de-DE" altLang="de-DE" sz="1300" b="0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26466D91-A6B9-479C-8164-3A4B8A76304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2497E298-5390-4863-A44D-411C20DA2E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EE189404-E3E6-4E1A-991D-56BD1E48EE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4033B97-86C2-4882-808D-060E6ACD790B}" type="slidenum">
              <a:rPr lang="de-DE" altLang="de-DE" sz="1300" b="0"/>
              <a:pPr eaLnBrk="1" hangingPunct="1"/>
              <a:t>5</a:t>
            </a:fld>
            <a:endParaRPr lang="de-DE" altLang="de-DE" sz="1300" b="0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3CDFC01E-949F-4E5B-9CA6-5C76C6AF734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69C08D3A-15BD-4FC0-B3FA-9340F1439C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de-DE" altLang="de-DE"/>
              <a:t>Folie wird von unten nach oben aufgebaut</a:t>
            </a:r>
          </a:p>
          <a:p>
            <a:pPr eaLnBrk="1" hangingPunct="1"/>
            <a:endParaRPr lang="de-DE" altLang="de-DE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1BC40811-8823-438D-8E2A-12500BDEB89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96C3A0A-D919-44C7-A540-5D74C59C7BE2}" type="slidenum">
              <a:rPr lang="de-DE" altLang="de-DE" sz="1300" b="0"/>
              <a:pPr eaLnBrk="1" hangingPunct="1"/>
              <a:t>6</a:t>
            </a:fld>
            <a:endParaRPr lang="de-DE" altLang="de-DE" sz="1300" b="0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627BF913-0913-44D7-89D4-5D35495181D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613CF348-95F0-41BD-967D-FCBC3F17CC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37F93A25-D272-408D-A5E8-C2B403A662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6731CA0-6D3C-4539-AEF4-8A6C3C6776E0}" type="slidenum">
              <a:rPr lang="de-DE" altLang="de-DE" sz="1300" b="0"/>
              <a:pPr eaLnBrk="1" hangingPunct="1"/>
              <a:t>7</a:t>
            </a:fld>
            <a:endParaRPr lang="de-DE" altLang="de-DE" sz="1300" b="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DC93A524-7454-4E8B-9C04-5F6F4E1DA2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79D28B33-DE51-430F-B217-94B9D240EA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53C14F43-5292-40E0-A96F-5B0631AE24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B3FDAF7-E3E4-4129-9E71-B35F43A92BC2}" type="slidenum">
              <a:rPr lang="de-DE" altLang="de-DE" sz="1300" b="0"/>
              <a:pPr eaLnBrk="1" hangingPunct="1"/>
              <a:t>8</a:t>
            </a:fld>
            <a:endParaRPr lang="de-DE" altLang="de-DE" sz="1300" b="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E9A02009-D0A3-400E-844D-ABE25172A73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AE1A0F04-BD4A-4447-A372-11E502DD92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7A052F66-0CB6-4763-A87F-88EDE3064E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89013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8901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EE041A3-26F4-4FC0-9DA9-5F624556E6FF}" type="slidenum">
              <a:rPr lang="de-DE" altLang="de-DE" sz="1300" b="0"/>
              <a:pPr eaLnBrk="1" hangingPunct="1"/>
              <a:t>9</a:t>
            </a:fld>
            <a:endParaRPr lang="de-DE" altLang="de-DE" sz="1300" b="0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4B504978-73F5-4CB3-8E56-AE5876DAF3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76E1CA07-93DA-4397-9C69-6EB178E307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6899DBA-F30C-48A2-9D69-55E6DD9D99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1543C37-2ECA-4722-898F-C8DD96220C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E999C1A-63C8-4E6D-AF42-5585B5BC91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306401-747D-4B3A-92CE-53762CDB3CC0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2979832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95CDFE8-3390-4DDD-BFBB-91A0B46520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E3A7DFD-100E-44B8-B507-96B16CE4C52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1157658-1EBB-4E7F-A30B-CF3C16778F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C95557-B701-4CF0-86AA-D9027C08D9BB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1684226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00E45D3-6D59-4001-BD89-9A78AC68E0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B3B3F77-0569-4561-ADBB-F91CC59962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3D0DB79-6F2D-4A64-AF14-4D48DF4F5A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2D7AB1-734D-462D-9B65-C629DFA58877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5843133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FC5A85F-1A9F-4304-86C3-B734290D02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AE1A8BB-87C3-4218-8F9F-511E52A88F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66CF521-1304-480E-897F-F9CC1C769E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9DFCAA-49AB-4927-8FDA-57586DDD5BD6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7892388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90867A9-313E-47FD-B06E-2B9AF7D854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BACD02F-FCEF-45AD-9E68-A4BD6CAC7C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F62D339-EB0D-4A66-BDC7-1DED241FF1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DF60C0-C686-4BF8-B810-A4C8F27D3F8E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3909228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451AD1B-6F1A-4470-B42B-998B59895B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87B88EA-9AFC-4C61-ADB5-0CEA740F34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C12B94C-3322-4C64-B445-A4F5FEB692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205C57-2295-4024-A5FF-E0E9670CF675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779339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CD471E2-77E5-442A-9A46-2F33124690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4BA95DC-14A8-4B54-8197-2E8D4B73174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6B168EF-3831-4C2B-B789-F957660E7F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544F72-B411-4E62-BEDD-3B9BBCF31CE1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4013009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A86C8DF-E70A-45CB-A21A-4D1572B4DA2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3F22867-19B2-44D5-A139-C68BCD724F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2410BEC-C19C-4048-AE4A-610DA33472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F5C30B-DD86-4D3F-887D-01EDAFE3136C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89423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5D16811-4DEA-48FD-9318-C3C6B4881B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D38A0A2-59E5-4ED1-90E0-B51D72D354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9586946-0478-4006-9687-0EA67A3F11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5C041E-A83E-4B0B-BDCF-C599631BFBB3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5628787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A5E6F59-B83F-4595-BD43-EFC5A4D27C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FC94AAA-43D9-4383-AC70-F4196E213F0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92CA5B0-CD96-4C93-9FD2-38CFD26B3D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3D9AED-C509-4264-B9FB-AA668A73757C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5268461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E4FB40-228D-4EB9-91BE-F75A35036D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63C1796-F5D1-46B3-8E52-B74407B817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7F21455-B2E0-4B44-9F09-8C315374E8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6429C6-7E7D-45AD-BEFA-ECFE90BDF246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2177451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5326BBCF-BA49-4EFB-9E1D-284914A8BC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Titelmasterformat durch Klicken bearbeiten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6C6FCCF7-3382-433A-85DA-6C1FC60057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Textmasterformate durch Klicken bearbeiten</a:t>
            </a:r>
          </a:p>
          <a:p>
            <a:pPr lvl="1"/>
            <a:r>
              <a:rPr lang="de-DE" altLang="de-DE"/>
              <a:t>Zweite Ebene</a:t>
            </a:r>
          </a:p>
          <a:p>
            <a:pPr lvl="2"/>
            <a:r>
              <a:rPr lang="de-DE" altLang="de-DE"/>
              <a:t>Dritte Ebene</a:t>
            </a:r>
          </a:p>
          <a:p>
            <a:pPr lvl="3"/>
            <a:r>
              <a:rPr lang="de-DE" altLang="de-DE"/>
              <a:t>Vierte Ebene</a:t>
            </a:r>
          </a:p>
          <a:p>
            <a:pPr lvl="4"/>
            <a:r>
              <a:rPr lang="de-DE" altLang="de-DE"/>
              <a:t>Fünfte Ebene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5731E61-0D35-4450-9041-0B2B4C797F1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FA41FC1-C069-4EAB-A591-28BFF8607B3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6FC6A4D-98E3-4E40-936A-07A0DCDDC75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8EEF0541-3A3F-4C6F-82EF-7383B32571DC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3" Type="http://schemas.openxmlformats.org/officeDocument/2006/relationships/image" Target="../media/image1.gif"/><Relationship Id="rId7" Type="http://schemas.openxmlformats.org/officeDocument/2006/relationships/customXml" Target="../ink/ink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2.xml"/><Relationship Id="rId5" Type="http://schemas.openxmlformats.org/officeDocument/2006/relationships/image" Target="../media/image2.png"/><Relationship Id="rId4" Type="http://schemas.openxmlformats.org/officeDocument/2006/relationships/customXml" Target="../ink/ink1.xml"/><Relationship Id="rId9" Type="http://schemas.openxmlformats.org/officeDocument/2006/relationships/customXml" Target="../ink/ink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4.bin"/><Relationship Id="rId18" Type="http://schemas.openxmlformats.org/officeDocument/2006/relationships/customXml" Target="../ink/ink99.xml"/><Relationship Id="rId3" Type="http://schemas.openxmlformats.org/officeDocument/2006/relationships/image" Target="../media/image65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68.wmf"/><Relationship Id="rId17" Type="http://schemas.openxmlformats.org/officeDocument/2006/relationships/customXml" Target="../ink/ink98.xml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2.png"/><Relationship Id="rId20" Type="http://schemas.openxmlformats.org/officeDocument/2006/relationships/customXml" Target="../ink/ink101.xml"/><Relationship Id="rId1" Type="http://schemas.openxmlformats.org/officeDocument/2006/relationships/slideLayout" Target="../slideLayouts/slideLayout1.xml"/><Relationship Id="rId6" Type="http://schemas.openxmlformats.org/officeDocument/2006/relationships/hyperlink" Target="file:///c:\Users\User\matheomnibus\themen\funktionen\typ-potenzfkt-enger.ggb" TargetMode="External"/><Relationship Id="rId11" Type="http://schemas.openxmlformats.org/officeDocument/2006/relationships/oleObject" Target="../embeddings/oleObject3.bin"/><Relationship Id="rId5" Type="http://schemas.openxmlformats.org/officeDocument/2006/relationships/image" Target="../media/image5.png"/><Relationship Id="rId15" Type="http://schemas.openxmlformats.org/officeDocument/2006/relationships/customXml" Target="../ink/ink97.xml"/><Relationship Id="rId10" Type="http://schemas.openxmlformats.org/officeDocument/2006/relationships/image" Target="../media/image67.wmf"/><Relationship Id="rId19" Type="http://schemas.openxmlformats.org/officeDocument/2006/relationships/customXml" Target="../ink/ink100.xml"/><Relationship Id="rId4" Type="http://schemas.openxmlformats.org/officeDocument/2006/relationships/hyperlink" Target="file:///c:\Users\User\matheomnibus\themen\funktionen\typ-potenzfkt.ggb" TargetMode="External"/><Relationship Id="rId9" Type="http://schemas.openxmlformats.org/officeDocument/2006/relationships/oleObject" Target="../embeddings/oleObject2.bin"/><Relationship Id="rId14" Type="http://schemas.openxmlformats.org/officeDocument/2006/relationships/image" Target="../media/image6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customXml" Target="../ink/ink103.xml"/><Relationship Id="rId3" Type="http://schemas.openxmlformats.org/officeDocument/2006/relationships/image" Target="../media/image70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6" Type="http://schemas.openxmlformats.org/officeDocument/2006/relationships/customXml" Target="../ink/ink106.xml"/><Relationship Id="rId1" Type="http://schemas.openxmlformats.org/officeDocument/2006/relationships/slideLayout" Target="../slideLayouts/slideLayout1.xml"/><Relationship Id="rId6" Type="http://schemas.openxmlformats.org/officeDocument/2006/relationships/hyperlink" Target="file:///c:\Users\User\matheomnibus\themen\funktionen\typ-potenzfkt-enger.ggb" TargetMode="External"/><Relationship Id="rId11" Type="http://schemas.openxmlformats.org/officeDocument/2006/relationships/customXml" Target="../ink/ink102.xml"/><Relationship Id="rId5" Type="http://schemas.openxmlformats.org/officeDocument/2006/relationships/image" Target="../media/image5.png"/><Relationship Id="rId15" Type="http://schemas.openxmlformats.org/officeDocument/2006/relationships/customXml" Target="../ink/ink105.xml"/><Relationship Id="rId10" Type="http://schemas.openxmlformats.org/officeDocument/2006/relationships/image" Target="../media/image69.wmf"/><Relationship Id="rId4" Type="http://schemas.openxmlformats.org/officeDocument/2006/relationships/hyperlink" Target="file:///c:\Users\User\matheomnibus\themen\funktionen\typ-potenzfkt.ggb" TargetMode="External"/><Relationship Id="rId9" Type="http://schemas.openxmlformats.org/officeDocument/2006/relationships/oleObject" Target="../embeddings/oleObject6.bin"/><Relationship Id="rId14" Type="http://schemas.openxmlformats.org/officeDocument/2006/relationships/customXml" Target="../ink/ink10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hyperlink" Target="file:///c:\Users\User\matheomnibus\themen\funktionen\typ-potenzfkt-enger.ggb" TargetMode="External"/><Relationship Id="rId13" Type="http://schemas.openxmlformats.org/officeDocument/2006/relationships/customXml" Target="../ink/ink108.xml"/><Relationship Id="rId18" Type="http://schemas.openxmlformats.org/officeDocument/2006/relationships/image" Target="../media/image74.png"/><Relationship Id="rId3" Type="http://schemas.openxmlformats.org/officeDocument/2006/relationships/image" Target="../media/image72.png"/><Relationship Id="rId7" Type="http://schemas.openxmlformats.org/officeDocument/2006/relationships/image" Target="../media/image69.wmf"/><Relationship Id="rId12" Type="http://schemas.openxmlformats.org/officeDocument/2006/relationships/image" Target="../media/image2.png"/><Relationship Id="rId17" Type="http://schemas.openxmlformats.org/officeDocument/2006/relationships/customXml" Target="../ink/ink112.xml"/><Relationship Id="rId2" Type="http://schemas.openxmlformats.org/officeDocument/2006/relationships/notesSlide" Target="../notesSlides/notesSlide12.xml"/><Relationship Id="rId16" Type="http://schemas.openxmlformats.org/officeDocument/2006/relationships/customXml" Target="../ink/ink111.xml"/><Relationship Id="rId20" Type="http://schemas.openxmlformats.org/officeDocument/2006/relationships/image" Target="../media/image75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.bin"/><Relationship Id="rId11" Type="http://schemas.openxmlformats.org/officeDocument/2006/relationships/customXml" Target="../ink/ink107.xml"/><Relationship Id="rId5" Type="http://schemas.openxmlformats.org/officeDocument/2006/relationships/image" Target="../media/image5.png"/><Relationship Id="rId15" Type="http://schemas.openxmlformats.org/officeDocument/2006/relationships/customXml" Target="../ink/ink110.xml"/><Relationship Id="rId10" Type="http://schemas.openxmlformats.org/officeDocument/2006/relationships/image" Target="../media/image73.wmf"/><Relationship Id="rId19" Type="http://schemas.openxmlformats.org/officeDocument/2006/relationships/customXml" Target="../ink/ink113.xml"/><Relationship Id="rId4" Type="http://schemas.openxmlformats.org/officeDocument/2006/relationships/hyperlink" Target="file:///c:\Users\User\matheomnibus\themen\funktionen\typ-potenzfkt.ggb" TargetMode="External"/><Relationship Id="rId9" Type="http://schemas.openxmlformats.org/officeDocument/2006/relationships/oleObject" Target="../embeddings/oleObject8.bin"/><Relationship Id="rId14" Type="http://schemas.openxmlformats.org/officeDocument/2006/relationships/customXml" Target="../ink/ink109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hyperlink" Target="file:///c:\Users\User\matheomnibus\themen\funktionen\typ-potenzfkt.ggb" TargetMode="External"/><Relationship Id="rId13" Type="http://schemas.openxmlformats.org/officeDocument/2006/relationships/customXml" Target="../ink/ink115.xml"/><Relationship Id="rId3" Type="http://schemas.openxmlformats.org/officeDocument/2006/relationships/image" Target="../media/image76.png"/><Relationship Id="rId7" Type="http://schemas.openxmlformats.org/officeDocument/2006/relationships/image" Target="../media/image69.wmf"/><Relationship Id="rId12" Type="http://schemas.openxmlformats.org/officeDocument/2006/relationships/image" Target="../media/image2.png"/><Relationship Id="rId2" Type="http://schemas.openxmlformats.org/officeDocument/2006/relationships/notesSlide" Target="../notesSlides/notesSlide13.xml"/><Relationship Id="rId16" Type="http://schemas.openxmlformats.org/officeDocument/2006/relationships/customXml" Target="../ink/ink118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.bin"/><Relationship Id="rId11" Type="http://schemas.openxmlformats.org/officeDocument/2006/relationships/customXml" Target="../ink/ink114.xml"/><Relationship Id="rId5" Type="http://schemas.openxmlformats.org/officeDocument/2006/relationships/image" Target="../media/image77.wmf"/><Relationship Id="rId15" Type="http://schemas.openxmlformats.org/officeDocument/2006/relationships/customXml" Target="../ink/ink117.xml"/><Relationship Id="rId10" Type="http://schemas.openxmlformats.org/officeDocument/2006/relationships/hyperlink" Target="file:///c:\Users\User\matheomnibus\themen\funktionen\typ-potenzfkt-enger.ggb" TargetMode="External"/><Relationship Id="rId4" Type="http://schemas.openxmlformats.org/officeDocument/2006/relationships/oleObject" Target="../embeddings/oleObject9.bin"/><Relationship Id="rId9" Type="http://schemas.openxmlformats.org/officeDocument/2006/relationships/image" Target="../media/image5.png"/><Relationship Id="rId14" Type="http://schemas.openxmlformats.org/officeDocument/2006/relationships/customXml" Target="../ink/ink11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5.png"/><Relationship Id="rId18" Type="http://schemas.openxmlformats.org/officeDocument/2006/relationships/customXml" Target="../ink/ink121.xml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2.bin"/><Relationship Id="rId12" Type="http://schemas.openxmlformats.org/officeDocument/2006/relationships/hyperlink" Target="file:///c:\Users\User\matheomnibus\themen\funktionen\typ-potenzfkt.ggb" TargetMode="External"/><Relationship Id="rId17" Type="http://schemas.openxmlformats.org/officeDocument/2006/relationships/customXml" Target="../ink/ink120.xml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2.png"/><Relationship Id="rId20" Type="http://schemas.openxmlformats.org/officeDocument/2006/relationships/customXml" Target="../ink/ink1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8.pn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70.png"/><Relationship Id="rId15" Type="http://schemas.openxmlformats.org/officeDocument/2006/relationships/customXml" Target="../ink/ink119.xml"/><Relationship Id="rId10" Type="http://schemas.openxmlformats.org/officeDocument/2006/relationships/image" Target="../media/image80.wmf"/><Relationship Id="rId19" Type="http://schemas.openxmlformats.org/officeDocument/2006/relationships/customXml" Target="../ink/ink122.xml"/><Relationship Id="rId4" Type="http://schemas.openxmlformats.org/officeDocument/2006/relationships/image" Target="../media/image69.wmf"/><Relationship Id="rId9" Type="http://schemas.openxmlformats.org/officeDocument/2006/relationships/oleObject" Target="../embeddings/oleObject13.bin"/><Relationship Id="rId14" Type="http://schemas.openxmlformats.org/officeDocument/2006/relationships/hyperlink" Target="file:///c:\Users\User\matheomnibus\themen\funktionen\typ-potenzfkt-enger.ggb" TargetMode="Externa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5.png"/><Relationship Id="rId3" Type="http://schemas.openxmlformats.org/officeDocument/2006/relationships/oleObject" Target="../embeddings/oleObject15.bin"/><Relationship Id="rId21" Type="http://schemas.openxmlformats.org/officeDocument/2006/relationships/image" Target="../media/image2.png"/><Relationship Id="rId7" Type="http://schemas.openxmlformats.org/officeDocument/2006/relationships/image" Target="../media/image78.png"/><Relationship Id="rId12" Type="http://schemas.openxmlformats.org/officeDocument/2006/relationships/image" Target="../media/image73.wmf"/><Relationship Id="rId17" Type="http://schemas.openxmlformats.org/officeDocument/2006/relationships/hyperlink" Target="file:///c:\Users\User\matheomnibus\themen\funktionen\typ-potenzfkt.ggb" TargetMode="External"/><Relationship Id="rId25" Type="http://schemas.openxmlformats.org/officeDocument/2006/relationships/customXml" Target="../ink/ink128.xml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80.wmf"/><Relationship Id="rId20" Type="http://schemas.openxmlformats.org/officeDocument/2006/relationships/customXml" Target="../ink/ink12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2.png"/><Relationship Id="rId11" Type="http://schemas.openxmlformats.org/officeDocument/2006/relationships/oleObject" Target="../embeddings/oleObject17.bin"/><Relationship Id="rId24" Type="http://schemas.openxmlformats.org/officeDocument/2006/relationships/customXml" Target="../ink/ink127.xml"/><Relationship Id="rId5" Type="http://schemas.openxmlformats.org/officeDocument/2006/relationships/image" Target="../media/image70.png"/><Relationship Id="rId15" Type="http://schemas.openxmlformats.org/officeDocument/2006/relationships/oleObject" Target="../embeddings/oleObject19.bin"/><Relationship Id="rId23" Type="http://schemas.openxmlformats.org/officeDocument/2006/relationships/customXml" Target="../ink/ink126.xml"/><Relationship Id="rId10" Type="http://schemas.openxmlformats.org/officeDocument/2006/relationships/image" Target="../media/image81.wmf"/><Relationship Id="rId19" Type="http://schemas.openxmlformats.org/officeDocument/2006/relationships/hyperlink" Target="file:///c:\Users\User\matheomnibus\themen\funktionen\typ-potenzfkt-enger.ggb" TargetMode="External"/><Relationship Id="rId4" Type="http://schemas.openxmlformats.org/officeDocument/2006/relationships/image" Target="../media/image69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82.wmf"/><Relationship Id="rId22" Type="http://schemas.openxmlformats.org/officeDocument/2006/relationships/customXml" Target="../ink/ink125.xml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29.xml"/><Relationship Id="rId18" Type="http://schemas.openxmlformats.org/officeDocument/2006/relationships/customXml" Target="../ink/ink133.xml"/><Relationship Id="rId26" Type="http://schemas.openxmlformats.org/officeDocument/2006/relationships/image" Target="../media/image92.png"/><Relationship Id="rId21" Type="http://schemas.openxmlformats.org/officeDocument/2006/relationships/customXml" Target="../ink/ink135.xml"/><Relationship Id="rId34" Type="http://schemas.openxmlformats.org/officeDocument/2006/relationships/image" Target="../media/image96.png"/><Relationship Id="rId7" Type="http://schemas.openxmlformats.org/officeDocument/2006/relationships/image" Target="../media/image87.jpeg"/><Relationship Id="rId12" Type="http://schemas.openxmlformats.org/officeDocument/2006/relationships/hyperlink" Target="file:///c:\Users\User\matheomnibus\themen\funktionen\typ-potenzfkt-enger.ggb" TargetMode="External"/><Relationship Id="rId17" Type="http://schemas.openxmlformats.org/officeDocument/2006/relationships/customXml" Target="../ink/ink132.xml"/><Relationship Id="rId25" Type="http://schemas.openxmlformats.org/officeDocument/2006/relationships/customXml" Target="../ink/ink137.xml"/><Relationship Id="rId33" Type="http://schemas.openxmlformats.org/officeDocument/2006/relationships/customXml" Target="../ink/ink141.xml"/><Relationship Id="rId38" Type="http://schemas.openxmlformats.org/officeDocument/2006/relationships/image" Target="../media/image98.png"/><Relationship Id="rId2" Type="http://schemas.openxmlformats.org/officeDocument/2006/relationships/notesSlide" Target="../notesSlides/notesSlide16.xml"/><Relationship Id="rId16" Type="http://schemas.openxmlformats.org/officeDocument/2006/relationships/customXml" Target="../ink/ink131.xml"/><Relationship Id="rId20" Type="http://schemas.openxmlformats.org/officeDocument/2006/relationships/image" Target="../media/image89.png"/><Relationship Id="rId29" Type="http://schemas.openxmlformats.org/officeDocument/2006/relationships/customXml" Target="../ink/ink13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6.jpeg"/><Relationship Id="rId11" Type="http://schemas.openxmlformats.org/officeDocument/2006/relationships/image" Target="../media/image5.png"/><Relationship Id="rId24" Type="http://schemas.openxmlformats.org/officeDocument/2006/relationships/image" Target="../media/image91.png"/><Relationship Id="rId32" Type="http://schemas.openxmlformats.org/officeDocument/2006/relationships/image" Target="../media/image95.png"/><Relationship Id="rId37" Type="http://schemas.openxmlformats.org/officeDocument/2006/relationships/customXml" Target="../ink/ink143.xml"/><Relationship Id="rId5" Type="http://schemas.openxmlformats.org/officeDocument/2006/relationships/image" Target="../media/image85.jpeg"/><Relationship Id="rId15" Type="http://schemas.openxmlformats.org/officeDocument/2006/relationships/customXml" Target="../ink/ink130.xml"/><Relationship Id="rId23" Type="http://schemas.openxmlformats.org/officeDocument/2006/relationships/customXml" Target="../ink/ink136.xml"/><Relationship Id="rId28" Type="http://schemas.openxmlformats.org/officeDocument/2006/relationships/image" Target="../media/image93.png"/><Relationship Id="rId36" Type="http://schemas.openxmlformats.org/officeDocument/2006/relationships/image" Target="../media/image97.png"/><Relationship Id="rId10" Type="http://schemas.openxmlformats.org/officeDocument/2006/relationships/hyperlink" Target="file:///c:\Users\User\matheomnibus\themen\funktionen\typ-potenzfkt.ggb" TargetMode="External"/><Relationship Id="rId19" Type="http://schemas.openxmlformats.org/officeDocument/2006/relationships/customXml" Target="../ink/ink134.xml"/><Relationship Id="rId31" Type="http://schemas.openxmlformats.org/officeDocument/2006/relationships/customXml" Target="../ink/ink140.xml"/><Relationship Id="rId4" Type="http://schemas.openxmlformats.org/officeDocument/2006/relationships/image" Target="../media/image84.jpeg"/><Relationship Id="rId9" Type="http://schemas.openxmlformats.org/officeDocument/2006/relationships/image" Target="../media/image88.wmf"/><Relationship Id="rId14" Type="http://schemas.openxmlformats.org/officeDocument/2006/relationships/image" Target="../media/image2.png"/><Relationship Id="rId22" Type="http://schemas.openxmlformats.org/officeDocument/2006/relationships/image" Target="../media/image90.png"/><Relationship Id="rId27" Type="http://schemas.openxmlformats.org/officeDocument/2006/relationships/customXml" Target="../ink/ink138.xml"/><Relationship Id="rId30" Type="http://schemas.openxmlformats.org/officeDocument/2006/relationships/image" Target="../media/image94.png"/><Relationship Id="rId35" Type="http://schemas.openxmlformats.org/officeDocument/2006/relationships/customXml" Target="../ink/ink142.xml"/><Relationship Id="rId8" Type="http://schemas.openxmlformats.org/officeDocument/2006/relationships/oleObject" Target="../embeddings/oleObject20.bin"/><Relationship Id="rId3" Type="http://schemas.openxmlformats.org/officeDocument/2006/relationships/image" Target="../media/image83.jpeg"/></Relationships>
</file>

<file path=ppt/slides/_rels/slide17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02.png"/><Relationship Id="rId21" Type="http://schemas.openxmlformats.org/officeDocument/2006/relationships/customXml" Target="../ink/ink150.xml"/><Relationship Id="rId42" Type="http://schemas.openxmlformats.org/officeDocument/2006/relationships/image" Target="../media/image110.png"/><Relationship Id="rId47" Type="http://schemas.openxmlformats.org/officeDocument/2006/relationships/customXml" Target="../ink/ink163.xml"/><Relationship Id="rId63" Type="http://schemas.openxmlformats.org/officeDocument/2006/relationships/customXml" Target="../ink/ink171.xml"/><Relationship Id="rId68" Type="http://schemas.openxmlformats.org/officeDocument/2006/relationships/image" Target="../media/image123.png"/><Relationship Id="rId7" Type="http://schemas.openxmlformats.org/officeDocument/2006/relationships/image" Target="../media/image85.jpeg"/><Relationship Id="rId71" Type="http://schemas.openxmlformats.org/officeDocument/2006/relationships/customXml" Target="../ink/ink175.xml"/><Relationship Id="rId2" Type="http://schemas.openxmlformats.org/officeDocument/2006/relationships/notesSlide" Target="../notesSlides/notesSlide17.xml"/><Relationship Id="rId16" Type="http://schemas.openxmlformats.org/officeDocument/2006/relationships/customXml" Target="../ink/ink146.xml"/><Relationship Id="rId29" Type="http://schemas.openxmlformats.org/officeDocument/2006/relationships/customXml" Target="../ink/ink154.xml"/><Relationship Id="rId11" Type="http://schemas.openxmlformats.org/officeDocument/2006/relationships/image" Target="../media/image5.png"/><Relationship Id="rId24" Type="http://schemas.openxmlformats.org/officeDocument/2006/relationships/image" Target="../media/image101.png"/><Relationship Id="rId32" Type="http://schemas.openxmlformats.org/officeDocument/2006/relationships/image" Target="../media/image105.png"/><Relationship Id="rId37" Type="http://schemas.openxmlformats.org/officeDocument/2006/relationships/customXml" Target="../ink/ink158.xml"/><Relationship Id="rId40" Type="http://schemas.openxmlformats.org/officeDocument/2006/relationships/image" Target="../media/image109.png"/><Relationship Id="rId45" Type="http://schemas.openxmlformats.org/officeDocument/2006/relationships/customXml" Target="../ink/ink162.xml"/><Relationship Id="rId53" Type="http://schemas.openxmlformats.org/officeDocument/2006/relationships/customXml" Target="../ink/ink166.xml"/><Relationship Id="rId58" Type="http://schemas.openxmlformats.org/officeDocument/2006/relationships/image" Target="../media/image118.png"/><Relationship Id="rId66" Type="http://schemas.openxmlformats.org/officeDocument/2006/relationships/image" Target="../media/image122.png"/><Relationship Id="rId5" Type="http://schemas.openxmlformats.org/officeDocument/2006/relationships/image" Target="../media/image83.jpeg"/><Relationship Id="rId61" Type="http://schemas.openxmlformats.org/officeDocument/2006/relationships/customXml" Target="../ink/ink170.xml"/><Relationship Id="rId19" Type="http://schemas.openxmlformats.org/officeDocument/2006/relationships/customXml" Target="../ink/ink149.xml"/><Relationship Id="rId14" Type="http://schemas.openxmlformats.org/officeDocument/2006/relationships/image" Target="../media/image2.png"/><Relationship Id="rId22" Type="http://schemas.openxmlformats.org/officeDocument/2006/relationships/image" Target="../media/image100.png"/><Relationship Id="rId27" Type="http://schemas.openxmlformats.org/officeDocument/2006/relationships/customXml" Target="../ink/ink153.xml"/><Relationship Id="rId30" Type="http://schemas.openxmlformats.org/officeDocument/2006/relationships/image" Target="../media/image104.png"/><Relationship Id="rId35" Type="http://schemas.openxmlformats.org/officeDocument/2006/relationships/customXml" Target="../ink/ink157.xml"/><Relationship Id="rId43" Type="http://schemas.openxmlformats.org/officeDocument/2006/relationships/customXml" Target="../ink/ink161.xml"/><Relationship Id="rId48" Type="http://schemas.openxmlformats.org/officeDocument/2006/relationships/image" Target="../media/image113.png"/><Relationship Id="rId56" Type="http://schemas.openxmlformats.org/officeDocument/2006/relationships/image" Target="../media/image117.png"/><Relationship Id="rId64" Type="http://schemas.openxmlformats.org/officeDocument/2006/relationships/image" Target="../media/image121.png"/><Relationship Id="rId69" Type="http://schemas.openxmlformats.org/officeDocument/2006/relationships/customXml" Target="../ink/ink174.xml"/><Relationship Id="rId8" Type="http://schemas.openxmlformats.org/officeDocument/2006/relationships/image" Target="../media/image86.jpeg"/><Relationship Id="rId51" Type="http://schemas.openxmlformats.org/officeDocument/2006/relationships/customXml" Target="../ink/ink165.xml"/><Relationship Id="rId72" Type="http://schemas.openxmlformats.org/officeDocument/2006/relationships/image" Target="../media/image125.png"/><Relationship Id="rId3" Type="http://schemas.openxmlformats.org/officeDocument/2006/relationships/oleObject" Target="../embeddings/oleObject21.bin"/><Relationship Id="rId12" Type="http://schemas.openxmlformats.org/officeDocument/2006/relationships/hyperlink" Target="file:///c:\Users\User\matheomnibus\themen\funktionen\typ-potenzfkt-enger.ggb" TargetMode="External"/><Relationship Id="rId17" Type="http://schemas.openxmlformats.org/officeDocument/2006/relationships/customXml" Target="../ink/ink147.xml"/><Relationship Id="rId25" Type="http://schemas.openxmlformats.org/officeDocument/2006/relationships/customXml" Target="../ink/ink152.xml"/><Relationship Id="rId33" Type="http://schemas.openxmlformats.org/officeDocument/2006/relationships/customXml" Target="../ink/ink156.xml"/><Relationship Id="rId38" Type="http://schemas.openxmlformats.org/officeDocument/2006/relationships/image" Target="../media/image108.png"/><Relationship Id="rId46" Type="http://schemas.openxmlformats.org/officeDocument/2006/relationships/image" Target="../media/image112.png"/><Relationship Id="rId59" Type="http://schemas.openxmlformats.org/officeDocument/2006/relationships/customXml" Target="../ink/ink169.xml"/><Relationship Id="rId67" Type="http://schemas.openxmlformats.org/officeDocument/2006/relationships/customXml" Target="../ink/ink173.xml"/><Relationship Id="rId20" Type="http://schemas.openxmlformats.org/officeDocument/2006/relationships/image" Target="../media/image99.png"/><Relationship Id="rId41" Type="http://schemas.openxmlformats.org/officeDocument/2006/relationships/customXml" Target="../ink/ink160.xml"/><Relationship Id="rId54" Type="http://schemas.openxmlformats.org/officeDocument/2006/relationships/image" Target="../media/image116.png"/><Relationship Id="rId62" Type="http://schemas.openxmlformats.org/officeDocument/2006/relationships/image" Target="../media/image120.png"/><Relationship Id="rId70" Type="http://schemas.openxmlformats.org/officeDocument/2006/relationships/image" Target="../media/image12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4.jpeg"/><Relationship Id="rId15" Type="http://schemas.openxmlformats.org/officeDocument/2006/relationships/customXml" Target="../ink/ink145.xml"/><Relationship Id="rId23" Type="http://schemas.openxmlformats.org/officeDocument/2006/relationships/customXml" Target="../ink/ink151.xml"/><Relationship Id="rId28" Type="http://schemas.openxmlformats.org/officeDocument/2006/relationships/image" Target="../media/image103.png"/><Relationship Id="rId36" Type="http://schemas.openxmlformats.org/officeDocument/2006/relationships/image" Target="../media/image107.png"/><Relationship Id="rId49" Type="http://schemas.openxmlformats.org/officeDocument/2006/relationships/customXml" Target="../ink/ink164.xml"/><Relationship Id="rId57" Type="http://schemas.openxmlformats.org/officeDocument/2006/relationships/customXml" Target="../ink/ink168.xml"/><Relationship Id="rId10" Type="http://schemas.openxmlformats.org/officeDocument/2006/relationships/hyperlink" Target="file:///c:\Users\User\matheomnibus\themen\funktionen\typ-potenzfkt.ggb" TargetMode="External"/><Relationship Id="rId31" Type="http://schemas.openxmlformats.org/officeDocument/2006/relationships/customXml" Target="../ink/ink155.xml"/><Relationship Id="rId44" Type="http://schemas.openxmlformats.org/officeDocument/2006/relationships/image" Target="../media/image111.png"/><Relationship Id="rId52" Type="http://schemas.openxmlformats.org/officeDocument/2006/relationships/image" Target="../media/image115.png"/><Relationship Id="rId60" Type="http://schemas.openxmlformats.org/officeDocument/2006/relationships/image" Target="../media/image119.png"/><Relationship Id="rId65" Type="http://schemas.openxmlformats.org/officeDocument/2006/relationships/customXml" Target="../ink/ink172.xml"/><Relationship Id="rId4" Type="http://schemas.openxmlformats.org/officeDocument/2006/relationships/image" Target="../media/image88.wmf"/><Relationship Id="rId9" Type="http://schemas.openxmlformats.org/officeDocument/2006/relationships/image" Target="../media/image87.jpeg"/><Relationship Id="rId13" Type="http://schemas.openxmlformats.org/officeDocument/2006/relationships/customXml" Target="../ink/ink144.xml"/><Relationship Id="rId18" Type="http://schemas.openxmlformats.org/officeDocument/2006/relationships/customXml" Target="../ink/ink148.xml"/><Relationship Id="rId39" Type="http://schemas.openxmlformats.org/officeDocument/2006/relationships/customXml" Target="../ink/ink159.xml"/><Relationship Id="rId34" Type="http://schemas.openxmlformats.org/officeDocument/2006/relationships/image" Target="../media/image106.png"/><Relationship Id="rId50" Type="http://schemas.openxmlformats.org/officeDocument/2006/relationships/image" Target="../media/image114.png"/><Relationship Id="rId55" Type="http://schemas.openxmlformats.org/officeDocument/2006/relationships/customXml" Target="../ink/ink16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hyperlink" Target="../themen/funktionen/form+lage.tns" TargetMode="External"/><Relationship Id="rId13" Type="http://schemas.openxmlformats.org/officeDocument/2006/relationships/customXml" Target="../ink/ink178.xml"/><Relationship Id="rId3" Type="http://schemas.openxmlformats.org/officeDocument/2006/relationships/image" Target="../media/image126.png"/><Relationship Id="rId7" Type="http://schemas.openxmlformats.org/officeDocument/2006/relationships/image" Target="../media/image5.png"/><Relationship Id="rId12" Type="http://schemas.openxmlformats.org/officeDocument/2006/relationships/customXml" Target="../ink/ink177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hyperlink" Target="file:///c:\Users\User\matheomnibus\themen\funktionen\verschieben.ggb" TargetMode="External"/><Relationship Id="rId11" Type="http://schemas.openxmlformats.org/officeDocument/2006/relationships/image" Target="../media/image2.png"/><Relationship Id="rId5" Type="http://schemas.openxmlformats.org/officeDocument/2006/relationships/image" Target="../media/image127.wmf"/><Relationship Id="rId15" Type="http://schemas.openxmlformats.org/officeDocument/2006/relationships/customXml" Target="../ink/ink180.xml"/><Relationship Id="rId10" Type="http://schemas.openxmlformats.org/officeDocument/2006/relationships/customXml" Target="../ink/ink176.xml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28.png"/><Relationship Id="rId14" Type="http://schemas.openxmlformats.org/officeDocument/2006/relationships/customXml" Target="../ink/ink179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customXml" Target="../ink/ink181.xml"/><Relationship Id="rId13" Type="http://schemas.openxmlformats.org/officeDocument/2006/relationships/customXml" Target="../ink/ink185.xml"/><Relationship Id="rId18" Type="http://schemas.openxmlformats.org/officeDocument/2006/relationships/image" Target="../media/image132.png"/><Relationship Id="rId26" Type="http://schemas.openxmlformats.org/officeDocument/2006/relationships/image" Target="../media/image136.png"/><Relationship Id="rId3" Type="http://schemas.openxmlformats.org/officeDocument/2006/relationships/image" Target="../media/image129.png"/><Relationship Id="rId21" Type="http://schemas.openxmlformats.org/officeDocument/2006/relationships/customXml" Target="../ink/ink190.xml"/><Relationship Id="rId7" Type="http://schemas.openxmlformats.org/officeDocument/2006/relationships/image" Target="../media/image130.wmf"/><Relationship Id="rId12" Type="http://schemas.openxmlformats.org/officeDocument/2006/relationships/customXml" Target="../ink/ink184.xml"/><Relationship Id="rId17" Type="http://schemas.openxmlformats.org/officeDocument/2006/relationships/customXml" Target="../ink/ink188.xml"/><Relationship Id="rId25" Type="http://schemas.openxmlformats.org/officeDocument/2006/relationships/customXml" Target="../ink/ink192.xml"/><Relationship Id="rId2" Type="http://schemas.openxmlformats.org/officeDocument/2006/relationships/notesSlide" Target="../notesSlides/notesSlide19.xml"/><Relationship Id="rId16" Type="http://schemas.openxmlformats.org/officeDocument/2006/relationships/image" Target="../media/image131.png"/><Relationship Id="rId20" Type="http://schemas.openxmlformats.org/officeDocument/2006/relationships/image" Target="../media/image133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3.bin"/><Relationship Id="rId11" Type="http://schemas.openxmlformats.org/officeDocument/2006/relationships/customXml" Target="../ink/ink183.xml"/><Relationship Id="rId24" Type="http://schemas.openxmlformats.org/officeDocument/2006/relationships/image" Target="../media/image135.png"/><Relationship Id="rId5" Type="http://schemas.openxmlformats.org/officeDocument/2006/relationships/image" Target="../media/image5.png"/><Relationship Id="rId15" Type="http://schemas.openxmlformats.org/officeDocument/2006/relationships/customXml" Target="../ink/ink187.xml"/><Relationship Id="rId23" Type="http://schemas.openxmlformats.org/officeDocument/2006/relationships/customXml" Target="../ink/ink191.xml"/><Relationship Id="rId10" Type="http://schemas.openxmlformats.org/officeDocument/2006/relationships/customXml" Target="../ink/ink182.xml"/><Relationship Id="rId19" Type="http://schemas.openxmlformats.org/officeDocument/2006/relationships/customXml" Target="../ink/ink189.xml"/><Relationship Id="rId4" Type="http://schemas.openxmlformats.org/officeDocument/2006/relationships/hyperlink" Target="file:///c:\Users\User\matheomnibus\themen\funktionen\verschieben.ggb" TargetMode="External"/><Relationship Id="rId9" Type="http://schemas.openxmlformats.org/officeDocument/2006/relationships/image" Target="../media/image2.png"/><Relationship Id="rId14" Type="http://schemas.openxmlformats.org/officeDocument/2006/relationships/customXml" Target="../ink/ink186.xml"/><Relationship Id="rId22" Type="http://schemas.openxmlformats.org/officeDocument/2006/relationships/image" Target="../media/image13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customXml" Target="../ink/ink10.xml"/><Relationship Id="rId3" Type="http://schemas.openxmlformats.org/officeDocument/2006/relationships/customXml" Target="../ink/ink6.xml"/><Relationship Id="rId7" Type="http://schemas.openxmlformats.org/officeDocument/2006/relationships/customXml" Target="../ink/ink9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8.xml"/><Relationship Id="rId5" Type="http://schemas.openxmlformats.org/officeDocument/2006/relationships/customXml" Target="../ink/ink7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customXml" Target="../ink/ink193.xml"/><Relationship Id="rId13" Type="http://schemas.openxmlformats.org/officeDocument/2006/relationships/customXml" Target="../ink/ink197.xml"/><Relationship Id="rId3" Type="http://schemas.openxmlformats.org/officeDocument/2006/relationships/hyperlink" Target="file:///c:\Users\User\matheomnibus\themen\funktionen\verschieben.ggb" TargetMode="External"/><Relationship Id="rId7" Type="http://schemas.openxmlformats.org/officeDocument/2006/relationships/image" Target="../media/image138.wmf"/><Relationship Id="rId12" Type="http://schemas.openxmlformats.org/officeDocument/2006/relationships/customXml" Target="../ink/ink196.xml"/><Relationship Id="rId17" Type="http://schemas.openxmlformats.org/officeDocument/2006/relationships/image" Target="../media/image140.png"/><Relationship Id="rId2" Type="http://schemas.openxmlformats.org/officeDocument/2006/relationships/notesSlide" Target="../notesSlides/notesSlide20.xml"/><Relationship Id="rId16" Type="http://schemas.openxmlformats.org/officeDocument/2006/relationships/customXml" Target="../ink/ink199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4.bin"/><Relationship Id="rId11" Type="http://schemas.openxmlformats.org/officeDocument/2006/relationships/customXml" Target="../ink/ink195.xml"/><Relationship Id="rId5" Type="http://schemas.openxmlformats.org/officeDocument/2006/relationships/image" Target="../media/image137.png"/><Relationship Id="rId15" Type="http://schemas.openxmlformats.org/officeDocument/2006/relationships/image" Target="../media/image139.png"/><Relationship Id="rId10" Type="http://schemas.openxmlformats.org/officeDocument/2006/relationships/customXml" Target="../ink/ink194.xml"/><Relationship Id="rId4" Type="http://schemas.openxmlformats.org/officeDocument/2006/relationships/image" Target="../media/image5.png"/><Relationship Id="rId9" Type="http://schemas.openxmlformats.org/officeDocument/2006/relationships/image" Target="../media/image2.png"/><Relationship Id="rId14" Type="http://schemas.openxmlformats.org/officeDocument/2006/relationships/customXml" Target="../ink/ink198.xml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customXml" Target="../ink/ink204.xml"/><Relationship Id="rId18" Type="http://schemas.openxmlformats.org/officeDocument/2006/relationships/customXml" Target="../ink/ink207.xml"/><Relationship Id="rId26" Type="http://schemas.openxmlformats.org/officeDocument/2006/relationships/customXml" Target="../ink/ink211.xml"/><Relationship Id="rId39" Type="http://schemas.openxmlformats.org/officeDocument/2006/relationships/image" Target="../media/image152.png"/><Relationship Id="rId21" Type="http://schemas.openxmlformats.org/officeDocument/2006/relationships/image" Target="../media/image143.png"/><Relationship Id="rId34" Type="http://schemas.openxmlformats.org/officeDocument/2006/relationships/customXml" Target="../ink/ink215.xml"/><Relationship Id="rId42" Type="http://schemas.openxmlformats.org/officeDocument/2006/relationships/customXml" Target="../ink/ink219.xml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21.xml"/><Relationship Id="rId16" Type="http://schemas.openxmlformats.org/officeDocument/2006/relationships/customXml" Target="../ink/ink206.xml"/><Relationship Id="rId20" Type="http://schemas.openxmlformats.org/officeDocument/2006/relationships/customXml" Target="../ink/ink208.xml"/><Relationship Id="rId29" Type="http://schemas.openxmlformats.org/officeDocument/2006/relationships/image" Target="../media/image147.png"/><Relationship Id="rId41" Type="http://schemas.openxmlformats.org/officeDocument/2006/relationships/image" Target="../media/image153.png"/><Relationship Id="rId1" Type="http://schemas.openxmlformats.org/officeDocument/2006/relationships/slideLayout" Target="../slideLayouts/slideLayout1.xml"/><Relationship Id="rId6" Type="http://schemas.openxmlformats.org/officeDocument/2006/relationships/hyperlink" Target="file:///c:\Users\User\matheomnibus\themen\funktionen\verschieben.ggb" TargetMode="External"/><Relationship Id="rId11" Type="http://schemas.openxmlformats.org/officeDocument/2006/relationships/customXml" Target="../ink/ink202.xml"/><Relationship Id="rId24" Type="http://schemas.openxmlformats.org/officeDocument/2006/relationships/customXml" Target="../ink/ink210.xml"/><Relationship Id="rId32" Type="http://schemas.openxmlformats.org/officeDocument/2006/relationships/customXml" Target="../ink/ink214.xml"/><Relationship Id="rId37" Type="http://schemas.openxmlformats.org/officeDocument/2006/relationships/image" Target="../media/image151.png"/><Relationship Id="rId40" Type="http://schemas.openxmlformats.org/officeDocument/2006/relationships/customXml" Target="../ink/ink218.xml"/><Relationship Id="rId5" Type="http://schemas.openxmlformats.org/officeDocument/2006/relationships/image" Target="../media/image138.wmf"/><Relationship Id="rId15" Type="http://schemas.openxmlformats.org/officeDocument/2006/relationships/image" Target="../media/image139.png"/><Relationship Id="rId23" Type="http://schemas.openxmlformats.org/officeDocument/2006/relationships/image" Target="../media/image144.png"/><Relationship Id="rId28" Type="http://schemas.openxmlformats.org/officeDocument/2006/relationships/customXml" Target="../ink/ink212.xml"/><Relationship Id="rId36" Type="http://schemas.openxmlformats.org/officeDocument/2006/relationships/customXml" Target="../ink/ink216.xml"/><Relationship Id="rId10" Type="http://schemas.openxmlformats.org/officeDocument/2006/relationships/customXml" Target="../ink/ink201.xml"/><Relationship Id="rId19" Type="http://schemas.openxmlformats.org/officeDocument/2006/relationships/image" Target="../media/image142.png"/><Relationship Id="rId31" Type="http://schemas.openxmlformats.org/officeDocument/2006/relationships/image" Target="../media/image148.png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.png"/><Relationship Id="rId14" Type="http://schemas.openxmlformats.org/officeDocument/2006/relationships/customXml" Target="../ink/ink205.xml"/><Relationship Id="rId22" Type="http://schemas.openxmlformats.org/officeDocument/2006/relationships/customXml" Target="../ink/ink209.xml"/><Relationship Id="rId27" Type="http://schemas.openxmlformats.org/officeDocument/2006/relationships/image" Target="../media/image146.png"/><Relationship Id="rId30" Type="http://schemas.openxmlformats.org/officeDocument/2006/relationships/customXml" Target="../ink/ink213.xml"/><Relationship Id="rId35" Type="http://schemas.openxmlformats.org/officeDocument/2006/relationships/image" Target="../media/image150.png"/><Relationship Id="rId43" Type="http://schemas.openxmlformats.org/officeDocument/2006/relationships/image" Target="../media/image140.png"/><Relationship Id="rId8" Type="http://schemas.openxmlformats.org/officeDocument/2006/relationships/customXml" Target="../ink/ink200.xml"/><Relationship Id="rId3" Type="http://schemas.openxmlformats.org/officeDocument/2006/relationships/image" Target="../media/image137.png"/><Relationship Id="rId12" Type="http://schemas.openxmlformats.org/officeDocument/2006/relationships/customXml" Target="../ink/ink203.xml"/><Relationship Id="rId17" Type="http://schemas.openxmlformats.org/officeDocument/2006/relationships/image" Target="../media/image141.png"/><Relationship Id="rId25" Type="http://schemas.openxmlformats.org/officeDocument/2006/relationships/image" Target="../media/image145.png"/><Relationship Id="rId33" Type="http://schemas.openxmlformats.org/officeDocument/2006/relationships/image" Target="../media/image149.png"/><Relationship Id="rId38" Type="http://schemas.openxmlformats.org/officeDocument/2006/relationships/customXml" Target="../ink/ink21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158.wmf"/><Relationship Id="rId18" Type="http://schemas.openxmlformats.org/officeDocument/2006/relationships/hyperlink" Target="file:///C:\Users\User\matheomnibus\themen\funktionen\pur.ggb" TargetMode="External"/><Relationship Id="rId26" Type="http://schemas.openxmlformats.org/officeDocument/2006/relationships/customXml" Target="../ink/ink225.xml"/><Relationship Id="rId3" Type="http://schemas.openxmlformats.org/officeDocument/2006/relationships/image" Target="../media/image154.png"/><Relationship Id="rId21" Type="http://schemas.openxmlformats.org/officeDocument/2006/relationships/image" Target="../media/image2.png"/><Relationship Id="rId7" Type="http://schemas.openxmlformats.org/officeDocument/2006/relationships/image" Target="../media/image155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160.wmf"/><Relationship Id="rId25" Type="http://schemas.openxmlformats.org/officeDocument/2006/relationships/customXml" Target="../ink/ink224.xml"/><Relationship Id="rId2" Type="http://schemas.openxmlformats.org/officeDocument/2006/relationships/notesSlide" Target="../notesSlides/notesSlide22.xml"/><Relationship Id="rId16" Type="http://schemas.openxmlformats.org/officeDocument/2006/relationships/oleObject" Target="../embeddings/oleObject32.bin"/><Relationship Id="rId20" Type="http://schemas.openxmlformats.org/officeDocument/2006/relationships/customXml" Target="../ink/ink220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157.wmf"/><Relationship Id="rId24" Type="http://schemas.openxmlformats.org/officeDocument/2006/relationships/customXml" Target="../ink/ink223.xml"/><Relationship Id="rId5" Type="http://schemas.openxmlformats.org/officeDocument/2006/relationships/image" Target="../media/image138.wmf"/><Relationship Id="rId15" Type="http://schemas.openxmlformats.org/officeDocument/2006/relationships/image" Target="../media/image159.wmf"/><Relationship Id="rId23" Type="http://schemas.openxmlformats.org/officeDocument/2006/relationships/customXml" Target="../ink/ink222.xml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5.png"/><Relationship Id="rId4" Type="http://schemas.openxmlformats.org/officeDocument/2006/relationships/oleObject" Target="../embeddings/oleObject26.bin"/><Relationship Id="rId9" Type="http://schemas.openxmlformats.org/officeDocument/2006/relationships/image" Target="../media/image156.wmf"/><Relationship Id="rId14" Type="http://schemas.openxmlformats.org/officeDocument/2006/relationships/oleObject" Target="../embeddings/oleObject31.bin"/><Relationship Id="rId22" Type="http://schemas.openxmlformats.org/officeDocument/2006/relationships/customXml" Target="../ink/ink221.xml"/><Relationship Id="rId27" Type="http://schemas.openxmlformats.org/officeDocument/2006/relationships/image" Target="../media/image140.png"/></Relationships>
</file>

<file path=ppt/slides/_rels/slide23.xml.rels><?xml version="1.0" encoding="UTF-8" standalone="yes"?>
<Relationships xmlns="http://schemas.openxmlformats.org/package/2006/relationships"><Relationship Id="rId26" Type="http://schemas.openxmlformats.org/officeDocument/2006/relationships/customXml" Target="../ink/ink230.xml"/><Relationship Id="rId117" Type="http://schemas.openxmlformats.org/officeDocument/2006/relationships/customXml" Target="../ink/ink277.xml"/><Relationship Id="rId21" Type="http://schemas.openxmlformats.org/officeDocument/2006/relationships/customXml" Target="../ink/ink226.xml"/><Relationship Id="rId42" Type="http://schemas.openxmlformats.org/officeDocument/2006/relationships/image" Target="../media/image168.png"/><Relationship Id="rId47" Type="http://schemas.openxmlformats.org/officeDocument/2006/relationships/customXml" Target="../ink/ink242.xml"/><Relationship Id="rId63" Type="http://schemas.openxmlformats.org/officeDocument/2006/relationships/customXml" Target="../ink/ink250.xml"/><Relationship Id="rId68" Type="http://schemas.openxmlformats.org/officeDocument/2006/relationships/image" Target="../media/image181.png"/><Relationship Id="rId84" Type="http://schemas.openxmlformats.org/officeDocument/2006/relationships/image" Target="../media/image189.png"/><Relationship Id="rId89" Type="http://schemas.openxmlformats.org/officeDocument/2006/relationships/customXml" Target="../ink/ink263.xml"/><Relationship Id="rId112" Type="http://schemas.openxmlformats.org/officeDocument/2006/relationships/image" Target="../media/image203.png"/><Relationship Id="rId16" Type="http://schemas.openxmlformats.org/officeDocument/2006/relationships/oleObject" Target="../embeddings/oleObject38.bin"/><Relationship Id="rId107" Type="http://schemas.openxmlformats.org/officeDocument/2006/relationships/customXml" Target="../ink/ink272.xml"/><Relationship Id="rId11" Type="http://schemas.openxmlformats.org/officeDocument/2006/relationships/image" Target="../media/image156.wmf"/><Relationship Id="rId32" Type="http://schemas.openxmlformats.org/officeDocument/2006/relationships/image" Target="../media/image164.png"/><Relationship Id="rId37" Type="http://schemas.openxmlformats.org/officeDocument/2006/relationships/image" Target="../media/image166.png"/><Relationship Id="rId53" Type="http://schemas.openxmlformats.org/officeDocument/2006/relationships/customXml" Target="../ink/ink245.xml"/><Relationship Id="rId58" Type="http://schemas.openxmlformats.org/officeDocument/2006/relationships/image" Target="../media/image176.png"/><Relationship Id="rId74" Type="http://schemas.openxmlformats.org/officeDocument/2006/relationships/image" Target="../media/image184.png"/><Relationship Id="rId79" Type="http://schemas.openxmlformats.org/officeDocument/2006/relationships/customXml" Target="../ink/ink258.xml"/><Relationship Id="rId102" Type="http://schemas.openxmlformats.org/officeDocument/2006/relationships/image" Target="../media/image198.png"/><Relationship Id="rId123" Type="http://schemas.openxmlformats.org/officeDocument/2006/relationships/customXml" Target="../ink/ink280.xml"/><Relationship Id="rId128" Type="http://schemas.openxmlformats.org/officeDocument/2006/relationships/image" Target="../media/image211.png"/><Relationship Id="rId5" Type="http://schemas.openxmlformats.org/officeDocument/2006/relationships/image" Target="../media/image5.png"/><Relationship Id="rId90" Type="http://schemas.openxmlformats.org/officeDocument/2006/relationships/image" Target="../media/image192.png"/><Relationship Id="rId95" Type="http://schemas.openxmlformats.org/officeDocument/2006/relationships/customXml" Target="../ink/ink266.xml"/><Relationship Id="rId22" Type="http://schemas.openxmlformats.org/officeDocument/2006/relationships/image" Target="../media/image2.png"/><Relationship Id="rId27" Type="http://schemas.openxmlformats.org/officeDocument/2006/relationships/customXml" Target="../ink/ink231.xml"/><Relationship Id="rId43" Type="http://schemas.openxmlformats.org/officeDocument/2006/relationships/customXml" Target="../ink/ink240.xml"/><Relationship Id="rId48" Type="http://schemas.openxmlformats.org/officeDocument/2006/relationships/image" Target="../media/image171.png"/><Relationship Id="rId64" Type="http://schemas.openxmlformats.org/officeDocument/2006/relationships/image" Target="../media/image179.png"/><Relationship Id="rId69" Type="http://schemas.openxmlformats.org/officeDocument/2006/relationships/customXml" Target="../ink/ink253.xml"/><Relationship Id="rId113" Type="http://schemas.openxmlformats.org/officeDocument/2006/relationships/customXml" Target="../ink/ink275.xml"/><Relationship Id="rId118" Type="http://schemas.openxmlformats.org/officeDocument/2006/relationships/image" Target="../media/image206.png"/><Relationship Id="rId80" Type="http://schemas.openxmlformats.org/officeDocument/2006/relationships/image" Target="../media/image187.png"/><Relationship Id="rId85" Type="http://schemas.openxmlformats.org/officeDocument/2006/relationships/customXml" Target="../ink/ink261.xml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161.wmf"/><Relationship Id="rId33" Type="http://schemas.openxmlformats.org/officeDocument/2006/relationships/customXml" Target="../ink/ink234.xml"/><Relationship Id="rId38" Type="http://schemas.openxmlformats.org/officeDocument/2006/relationships/customXml" Target="../ink/ink237.xml"/><Relationship Id="rId59" Type="http://schemas.openxmlformats.org/officeDocument/2006/relationships/customXml" Target="../ink/ink248.xml"/><Relationship Id="rId103" Type="http://schemas.openxmlformats.org/officeDocument/2006/relationships/customXml" Target="../ink/ink270.xml"/><Relationship Id="rId108" Type="http://schemas.openxmlformats.org/officeDocument/2006/relationships/image" Target="../media/image201.png"/><Relationship Id="rId124" Type="http://schemas.openxmlformats.org/officeDocument/2006/relationships/image" Target="../media/image209.png"/><Relationship Id="rId54" Type="http://schemas.openxmlformats.org/officeDocument/2006/relationships/image" Target="../media/image174.png"/><Relationship Id="rId70" Type="http://schemas.openxmlformats.org/officeDocument/2006/relationships/image" Target="../media/image182.png"/><Relationship Id="rId75" Type="http://schemas.openxmlformats.org/officeDocument/2006/relationships/customXml" Target="../ink/ink256.xml"/><Relationship Id="rId91" Type="http://schemas.openxmlformats.org/officeDocument/2006/relationships/customXml" Target="../ink/ink264.xml"/><Relationship Id="rId96" Type="http://schemas.openxmlformats.org/officeDocument/2006/relationships/image" Target="../media/image195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3.bin"/><Relationship Id="rId23" Type="http://schemas.openxmlformats.org/officeDocument/2006/relationships/customXml" Target="../ink/ink227.xml"/><Relationship Id="rId28" Type="http://schemas.openxmlformats.org/officeDocument/2006/relationships/image" Target="../media/image140.png"/><Relationship Id="rId49" Type="http://schemas.openxmlformats.org/officeDocument/2006/relationships/customXml" Target="../ink/ink243.xml"/><Relationship Id="rId114" Type="http://schemas.openxmlformats.org/officeDocument/2006/relationships/image" Target="../media/image204.png"/><Relationship Id="rId119" Type="http://schemas.openxmlformats.org/officeDocument/2006/relationships/customXml" Target="../ink/ink278.xml"/><Relationship Id="rId44" Type="http://schemas.openxmlformats.org/officeDocument/2006/relationships/image" Target="../media/image169.png"/><Relationship Id="rId60" Type="http://schemas.openxmlformats.org/officeDocument/2006/relationships/image" Target="../media/image177.png"/><Relationship Id="rId65" Type="http://schemas.openxmlformats.org/officeDocument/2006/relationships/customXml" Target="../ink/ink251.xml"/><Relationship Id="rId81" Type="http://schemas.openxmlformats.org/officeDocument/2006/relationships/customXml" Target="../ink/ink259.xml"/><Relationship Id="rId86" Type="http://schemas.openxmlformats.org/officeDocument/2006/relationships/image" Target="../media/image190.png"/><Relationship Id="rId13" Type="http://schemas.openxmlformats.org/officeDocument/2006/relationships/image" Target="../media/image157.wmf"/><Relationship Id="rId18" Type="http://schemas.openxmlformats.org/officeDocument/2006/relationships/oleObject" Target="../embeddings/oleObject39.bin"/><Relationship Id="rId39" Type="http://schemas.openxmlformats.org/officeDocument/2006/relationships/customXml" Target="../ink/ink238.xml"/><Relationship Id="rId109" Type="http://schemas.openxmlformats.org/officeDocument/2006/relationships/customXml" Target="../ink/ink273.xml"/><Relationship Id="rId34" Type="http://schemas.openxmlformats.org/officeDocument/2006/relationships/customXml" Target="../ink/ink235.xml"/><Relationship Id="rId50" Type="http://schemas.openxmlformats.org/officeDocument/2006/relationships/image" Target="../media/image172.png"/><Relationship Id="rId55" Type="http://schemas.openxmlformats.org/officeDocument/2006/relationships/customXml" Target="../ink/ink246.xml"/><Relationship Id="rId76" Type="http://schemas.openxmlformats.org/officeDocument/2006/relationships/image" Target="../media/image185.png"/><Relationship Id="rId97" Type="http://schemas.openxmlformats.org/officeDocument/2006/relationships/customXml" Target="../ink/ink267.xml"/><Relationship Id="rId104" Type="http://schemas.openxmlformats.org/officeDocument/2006/relationships/image" Target="../media/image199.png"/><Relationship Id="rId120" Type="http://schemas.openxmlformats.org/officeDocument/2006/relationships/image" Target="../media/image207.png"/><Relationship Id="rId125" Type="http://schemas.openxmlformats.org/officeDocument/2006/relationships/customXml" Target="../ink/ink281.xml"/><Relationship Id="rId7" Type="http://schemas.openxmlformats.org/officeDocument/2006/relationships/image" Target="../media/image138.wmf"/><Relationship Id="rId71" Type="http://schemas.openxmlformats.org/officeDocument/2006/relationships/customXml" Target="../ink/ink254.xml"/><Relationship Id="rId92" Type="http://schemas.openxmlformats.org/officeDocument/2006/relationships/image" Target="../media/image193.png"/><Relationship Id="rId2" Type="http://schemas.openxmlformats.org/officeDocument/2006/relationships/notesSlide" Target="../notesSlides/notesSlide23.xml"/><Relationship Id="rId29" Type="http://schemas.openxmlformats.org/officeDocument/2006/relationships/customXml" Target="../ink/ink232.xml"/><Relationship Id="rId24" Type="http://schemas.openxmlformats.org/officeDocument/2006/relationships/customXml" Target="../ink/ink228.xml"/><Relationship Id="rId40" Type="http://schemas.openxmlformats.org/officeDocument/2006/relationships/image" Target="../media/image167.png"/><Relationship Id="rId45" Type="http://schemas.openxmlformats.org/officeDocument/2006/relationships/customXml" Target="../ink/ink241.xml"/><Relationship Id="rId66" Type="http://schemas.openxmlformats.org/officeDocument/2006/relationships/image" Target="../media/image180.png"/><Relationship Id="rId87" Type="http://schemas.openxmlformats.org/officeDocument/2006/relationships/customXml" Target="../ink/ink262.xml"/><Relationship Id="rId110" Type="http://schemas.openxmlformats.org/officeDocument/2006/relationships/image" Target="../media/image202.png"/><Relationship Id="rId115" Type="http://schemas.openxmlformats.org/officeDocument/2006/relationships/customXml" Target="../ink/ink276.xml"/><Relationship Id="rId61" Type="http://schemas.openxmlformats.org/officeDocument/2006/relationships/customXml" Target="../ink/ink249.xml"/><Relationship Id="rId82" Type="http://schemas.openxmlformats.org/officeDocument/2006/relationships/image" Target="../media/image188.png"/><Relationship Id="rId19" Type="http://schemas.openxmlformats.org/officeDocument/2006/relationships/image" Target="../media/image162.wmf"/><Relationship Id="rId14" Type="http://schemas.openxmlformats.org/officeDocument/2006/relationships/oleObject" Target="../embeddings/oleObject37.bin"/><Relationship Id="rId30" Type="http://schemas.openxmlformats.org/officeDocument/2006/relationships/image" Target="../media/image163.png"/><Relationship Id="rId35" Type="http://schemas.openxmlformats.org/officeDocument/2006/relationships/image" Target="../media/image165.png"/><Relationship Id="rId56" Type="http://schemas.openxmlformats.org/officeDocument/2006/relationships/image" Target="../media/image175.png"/><Relationship Id="rId77" Type="http://schemas.openxmlformats.org/officeDocument/2006/relationships/customXml" Target="../ink/ink257.xml"/><Relationship Id="rId100" Type="http://schemas.openxmlformats.org/officeDocument/2006/relationships/image" Target="../media/image197.png"/><Relationship Id="rId105" Type="http://schemas.openxmlformats.org/officeDocument/2006/relationships/customXml" Target="../ink/ink271.xml"/><Relationship Id="rId126" Type="http://schemas.openxmlformats.org/officeDocument/2006/relationships/image" Target="../media/image210.png"/><Relationship Id="rId8" Type="http://schemas.openxmlformats.org/officeDocument/2006/relationships/oleObject" Target="../embeddings/oleObject34.bin"/><Relationship Id="rId51" Type="http://schemas.openxmlformats.org/officeDocument/2006/relationships/customXml" Target="../ink/ink244.xml"/><Relationship Id="rId72" Type="http://schemas.openxmlformats.org/officeDocument/2006/relationships/image" Target="../media/image183.png"/><Relationship Id="rId93" Type="http://schemas.openxmlformats.org/officeDocument/2006/relationships/customXml" Target="../ink/ink265.xml"/><Relationship Id="rId98" Type="http://schemas.openxmlformats.org/officeDocument/2006/relationships/image" Target="../media/image196.png"/><Relationship Id="rId121" Type="http://schemas.openxmlformats.org/officeDocument/2006/relationships/customXml" Target="../ink/ink279.xml"/><Relationship Id="rId3" Type="http://schemas.openxmlformats.org/officeDocument/2006/relationships/image" Target="../media/image154.png"/><Relationship Id="rId25" Type="http://schemas.openxmlformats.org/officeDocument/2006/relationships/customXml" Target="../ink/ink229.xml"/><Relationship Id="rId46" Type="http://schemas.openxmlformats.org/officeDocument/2006/relationships/image" Target="../media/image170.png"/><Relationship Id="rId67" Type="http://schemas.openxmlformats.org/officeDocument/2006/relationships/customXml" Target="../ink/ink252.xml"/><Relationship Id="rId116" Type="http://schemas.openxmlformats.org/officeDocument/2006/relationships/image" Target="../media/image205.png"/><Relationship Id="rId20" Type="http://schemas.openxmlformats.org/officeDocument/2006/relationships/hyperlink" Target="file:///c:\Users\User\matheomnibus\themen\funktionen\verschieben.ggb" TargetMode="External"/><Relationship Id="rId41" Type="http://schemas.openxmlformats.org/officeDocument/2006/relationships/customXml" Target="../ink/ink239.xml"/><Relationship Id="rId62" Type="http://schemas.openxmlformats.org/officeDocument/2006/relationships/image" Target="../media/image178.png"/><Relationship Id="rId83" Type="http://schemas.openxmlformats.org/officeDocument/2006/relationships/customXml" Target="../ink/ink260.xml"/><Relationship Id="rId88" Type="http://schemas.openxmlformats.org/officeDocument/2006/relationships/image" Target="../media/image191.png"/><Relationship Id="rId111" Type="http://schemas.openxmlformats.org/officeDocument/2006/relationships/customXml" Target="../ink/ink274.xml"/><Relationship Id="rId15" Type="http://schemas.openxmlformats.org/officeDocument/2006/relationships/image" Target="../media/image158.wmf"/><Relationship Id="rId36" Type="http://schemas.openxmlformats.org/officeDocument/2006/relationships/customXml" Target="../ink/ink236.xml"/><Relationship Id="rId57" Type="http://schemas.openxmlformats.org/officeDocument/2006/relationships/customXml" Target="../ink/ink247.xml"/><Relationship Id="rId106" Type="http://schemas.openxmlformats.org/officeDocument/2006/relationships/image" Target="../media/image200.png"/><Relationship Id="rId127" Type="http://schemas.openxmlformats.org/officeDocument/2006/relationships/customXml" Target="../ink/ink282.xml"/><Relationship Id="rId10" Type="http://schemas.openxmlformats.org/officeDocument/2006/relationships/oleObject" Target="../embeddings/oleObject35.bin"/><Relationship Id="rId31" Type="http://schemas.openxmlformats.org/officeDocument/2006/relationships/customXml" Target="../ink/ink233.xml"/><Relationship Id="rId52" Type="http://schemas.openxmlformats.org/officeDocument/2006/relationships/image" Target="../media/image173.png"/><Relationship Id="rId73" Type="http://schemas.openxmlformats.org/officeDocument/2006/relationships/customXml" Target="../ink/ink255.xml"/><Relationship Id="rId78" Type="http://schemas.openxmlformats.org/officeDocument/2006/relationships/image" Target="../media/image186.png"/><Relationship Id="rId94" Type="http://schemas.openxmlformats.org/officeDocument/2006/relationships/image" Target="../media/image194.png"/><Relationship Id="rId99" Type="http://schemas.openxmlformats.org/officeDocument/2006/relationships/customXml" Target="../ink/ink268.xml"/><Relationship Id="rId101" Type="http://schemas.openxmlformats.org/officeDocument/2006/relationships/customXml" Target="../ink/ink269.xml"/><Relationship Id="rId122" Type="http://schemas.openxmlformats.org/officeDocument/2006/relationships/image" Target="../media/image208.png"/><Relationship Id="rId4" Type="http://schemas.openxmlformats.org/officeDocument/2006/relationships/hyperlink" Target="file:///D:\matheomnibus\themen\funktionen\verschieben.ggb" TargetMode="External"/><Relationship Id="rId9" Type="http://schemas.openxmlformats.org/officeDocument/2006/relationships/image" Target="../media/image15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png"/><Relationship Id="rId13" Type="http://schemas.openxmlformats.org/officeDocument/2006/relationships/customXml" Target="../ink/ink286.xml"/><Relationship Id="rId3" Type="http://schemas.openxmlformats.org/officeDocument/2006/relationships/image" Target="../media/image212.png"/><Relationship Id="rId7" Type="http://schemas.openxmlformats.org/officeDocument/2006/relationships/customXml" Target="../ink/ink283.xml"/><Relationship Id="rId12" Type="http://schemas.openxmlformats.org/officeDocument/2006/relationships/image" Target="../media/image217.png"/><Relationship Id="rId2" Type="http://schemas.openxmlformats.org/officeDocument/2006/relationships/notesSlide" Target="../notesSlides/notesSlide24.xml"/><Relationship Id="rId16" Type="http://schemas.openxmlformats.org/officeDocument/2006/relationships/image" Target="../media/image21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4.wmf"/><Relationship Id="rId11" Type="http://schemas.openxmlformats.org/officeDocument/2006/relationships/customXml" Target="../ink/ink285.xml"/><Relationship Id="rId5" Type="http://schemas.openxmlformats.org/officeDocument/2006/relationships/oleObject" Target="../embeddings/oleObject40.bin"/><Relationship Id="rId15" Type="http://schemas.openxmlformats.org/officeDocument/2006/relationships/customXml" Target="../ink/ink287.xml"/><Relationship Id="rId10" Type="http://schemas.openxmlformats.org/officeDocument/2006/relationships/image" Target="../media/image216.png"/><Relationship Id="rId4" Type="http://schemas.openxmlformats.org/officeDocument/2006/relationships/image" Target="../media/image213.png"/><Relationship Id="rId9" Type="http://schemas.openxmlformats.org/officeDocument/2006/relationships/customXml" Target="../ink/ink284.xml"/><Relationship Id="rId14" Type="http://schemas.openxmlformats.org/officeDocument/2006/relationships/image" Target="../media/image21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customXml" Target="../ink/ink289.xml"/><Relationship Id="rId13" Type="http://schemas.openxmlformats.org/officeDocument/2006/relationships/image" Target="../media/image140.png"/><Relationship Id="rId3" Type="http://schemas.openxmlformats.org/officeDocument/2006/relationships/hyperlink" Target="file:///c:\Users\User\matheomnibus\themen\funktionen\elbe-s-kanal-bruecke.ggb" TargetMode="External"/><Relationship Id="rId7" Type="http://schemas.openxmlformats.org/officeDocument/2006/relationships/image" Target="../media/image2.png"/><Relationship Id="rId12" Type="http://schemas.openxmlformats.org/officeDocument/2006/relationships/customXml" Target="../ink/ink293.xm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288.xml"/><Relationship Id="rId11" Type="http://schemas.openxmlformats.org/officeDocument/2006/relationships/customXml" Target="../ink/ink292.xml"/><Relationship Id="rId5" Type="http://schemas.openxmlformats.org/officeDocument/2006/relationships/image" Target="../media/image220.jpeg"/><Relationship Id="rId10" Type="http://schemas.openxmlformats.org/officeDocument/2006/relationships/customXml" Target="../ink/ink291.xml"/><Relationship Id="rId4" Type="http://schemas.openxmlformats.org/officeDocument/2006/relationships/image" Target="../media/image5.png"/><Relationship Id="rId9" Type="http://schemas.openxmlformats.org/officeDocument/2006/relationships/customXml" Target="../ink/ink290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hyperlink" Target="file:///D:\matheomnibus\themen\funktionen\summenfkt.ggb" TargetMode="External"/><Relationship Id="rId7" Type="http://schemas.openxmlformats.org/officeDocument/2006/relationships/customXml" Target="../ink/ink294.xml"/><Relationship Id="rId12" Type="http://schemas.openxmlformats.org/officeDocument/2006/relationships/customXml" Target="../ink/ink298.xm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1.png"/><Relationship Id="rId11" Type="http://schemas.openxmlformats.org/officeDocument/2006/relationships/customXml" Target="../ink/ink297.xml"/><Relationship Id="rId5" Type="http://schemas.openxmlformats.org/officeDocument/2006/relationships/hyperlink" Target="file:///c:\Users\User\matheomnibus\themen\funktionen\parabel-st-petersburg-3.ggb" TargetMode="External"/><Relationship Id="rId10" Type="http://schemas.openxmlformats.org/officeDocument/2006/relationships/customXml" Target="../ink/ink296.xml"/><Relationship Id="rId4" Type="http://schemas.openxmlformats.org/officeDocument/2006/relationships/image" Target="../media/image5.png"/><Relationship Id="rId9" Type="http://schemas.openxmlformats.org/officeDocument/2006/relationships/customXml" Target="../ink/ink29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customXml" Target="../ink/ink16.xml"/><Relationship Id="rId1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customXml" Target="../ink/ink11.xml"/><Relationship Id="rId12" Type="http://schemas.openxmlformats.org/officeDocument/2006/relationships/customXml" Target="../ink/ink15.xml"/><Relationship Id="rId17" Type="http://schemas.openxmlformats.org/officeDocument/2006/relationships/customXml" Target="../ink/ink18.xml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customXml" Target="../ink/ink14.xml"/><Relationship Id="rId5" Type="http://schemas.openxmlformats.org/officeDocument/2006/relationships/hyperlink" Target="file:///c:\Users\User\matheomnibus\themen\funktionen\typ-potenzfkt-enger.ggb" TargetMode="External"/><Relationship Id="rId15" Type="http://schemas.openxmlformats.org/officeDocument/2006/relationships/customXml" Target="../ink/ink17.xml"/><Relationship Id="rId10" Type="http://schemas.openxmlformats.org/officeDocument/2006/relationships/customXml" Target="../ink/ink13.xml"/><Relationship Id="rId4" Type="http://schemas.openxmlformats.org/officeDocument/2006/relationships/image" Target="../media/image4.png"/><Relationship Id="rId9" Type="http://schemas.openxmlformats.org/officeDocument/2006/relationships/customXml" Target="../ink/ink12.xml"/><Relationship Id="rId1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customXml" Target="../ink/ink22.xml"/><Relationship Id="rId3" Type="http://schemas.openxmlformats.org/officeDocument/2006/relationships/hyperlink" Target="file:///c:\Users\User\matheomnibus\themen\funktionen\typ-potenzfkt-enger.ggb" TargetMode="External"/><Relationship Id="rId7" Type="http://schemas.openxmlformats.org/officeDocument/2006/relationships/image" Target="../media/image11.png"/><Relationship Id="rId12" Type="http://schemas.openxmlformats.org/officeDocument/2006/relationships/customXml" Target="../ink/ink2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11" Type="http://schemas.openxmlformats.org/officeDocument/2006/relationships/customXml" Target="../ink/ink20.xml"/><Relationship Id="rId5" Type="http://schemas.openxmlformats.org/officeDocument/2006/relationships/image" Target="../media/image9.png"/><Relationship Id="rId10" Type="http://schemas.openxmlformats.org/officeDocument/2006/relationships/image" Target="../media/image2.png"/><Relationship Id="rId4" Type="http://schemas.openxmlformats.org/officeDocument/2006/relationships/image" Target="../media/image5.png"/><Relationship Id="rId9" Type="http://schemas.openxmlformats.org/officeDocument/2006/relationships/customXml" Target="../ink/ink19.xml"/><Relationship Id="rId14" Type="http://schemas.openxmlformats.org/officeDocument/2006/relationships/customXml" Target="../ink/ink23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.png"/><Relationship Id="rId18" Type="http://schemas.openxmlformats.org/officeDocument/2006/relationships/customXml" Target="../ink/ink32.xml"/><Relationship Id="rId26" Type="http://schemas.openxmlformats.org/officeDocument/2006/relationships/customXml" Target="../ink/ink36.xml"/><Relationship Id="rId21" Type="http://schemas.openxmlformats.org/officeDocument/2006/relationships/image" Target="../media/image19.png"/><Relationship Id="rId34" Type="http://schemas.openxmlformats.org/officeDocument/2006/relationships/customXml" Target="../ink/ink40.xml"/><Relationship Id="rId7" Type="http://schemas.openxmlformats.org/officeDocument/2006/relationships/image" Target="../media/image2.png"/><Relationship Id="rId12" Type="http://schemas.openxmlformats.org/officeDocument/2006/relationships/customXml" Target="../ink/ink29.xml"/><Relationship Id="rId17" Type="http://schemas.openxmlformats.org/officeDocument/2006/relationships/image" Target="../media/image17.png"/><Relationship Id="rId25" Type="http://schemas.openxmlformats.org/officeDocument/2006/relationships/image" Target="../media/image21.png"/><Relationship Id="rId33" Type="http://schemas.openxmlformats.org/officeDocument/2006/relationships/image" Target="../media/image25.png"/><Relationship Id="rId2" Type="http://schemas.openxmlformats.org/officeDocument/2006/relationships/notesSlide" Target="../notesSlides/notesSlide5.xml"/><Relationship Id="rId16" Type="http://schemas.openxmlformats.org/officeDocument/2006/relationships/customXml" Target="../ink/ink31.xml"/><Relationship Id="rId20" Type="http://schemas.openxmlformats.org/officeDocument/2006/relationships/customXml" Target="../ink/ink33.xml"/><Relationship Id="rId29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24.xml"/><Relationship Id="rId11" Type="http://schemas.openxmlformats.org/officeDocument/2006/relationships/customXml" Target="../ink/ink28.xml"/><Relationship Id="rId24" Type="http://schemas.openxmlformats.org/officeDocument/2006/relationships/customXml" Target="../ink/ink35.xml"/><Relationship Id="rId32" Type="http://schemas.openxmlformats.org/officeDocument/2006/relationships/customXml" Target="../ink/ink39.xml"/><Relationship Id="rId37" Type="http://schemas.openxmlformats.org/officeDocument/2006/relationships/image" Target="../media/image27.png"/><Relationship Id="rId5" Type="http://schemas.openxmlformats.org/officeDocument/2006/relationships/image" Target="../media/image14.png"/><Relationship Id="rId15" Type="http://schemas.openxmlformats.org/officeDocument/2006/relationships/image" Target="../media/image16.png"/><Relationship Id="rId23" Type="http://schemas.openxmlformats.org/officeDocument/2006/relationships/image" Target="../media/image20.png"/><Relationship Id="rId28" Type="http://schemas.openxmlformats.org/officeDocument/2006/relationships/customXml" Target="../ink/ink37.xml"/><Relationship Id="rId36" Type="http://schemas.openxmlformats.org/officeDocument/2006/relationships/customXml" Target="../ink/ink41.xml"/><Relationship Id="rId10" Type="http://schemas.openxmlformats.org/officeDocument/2006/relationships/customXml" Target="../ink/ink27.xml"/><Relationship Id="rId19" Type="http://schemas.openxmlformats.org/officeDocument/2006/relationships/image" Target="../media/image18.png"/><Relationship Id="rId31" Type="http://schemas.openxmlformats.org/officeDocument/2006/relationships/image" Target="../media/image24.png"/><Relationship Id="rId4" Type="http://schemas.openxmlformats.org/officeDocument/2006/relationships/image" Target="../media/image13.png"/><Relationship Id="rId9" Type="http://schemas.openxmlformats.org/officeDocument/2006/relationships/customXml" Target="../ink/ink26.xml"/><Relationship Id="rId14" Type="http://schemas.openxmlformats.org/officeDocument/2006/relationships/customXml" Target="../ink/ink30.xml"/><Relationship Id="rId22" Type="http://schemas.openxmlformats.org/officeDocument/2006/relationships/customXml" Target="../ink/ink34.xml"/><Relationship Id="rId27" Type="http://schemas.openxmlformats.org/officeDocument/2006/relationships/image" Target="../media/image22.png"/><Relationship Id="rId30" Type="http://schemas.openxmlformats.org/officeDocument/2006/relationships/customXml" Target="../ink/ink38.xml"/><Relationship Id="rId35" Type="http://schemas.openxmlformats.org/officeDocument/2006/relationships/image" Target="../media/image26.png"/><Relationship Id="rId8" Type="http://schemas.openxmlformats.org/officeDocument/2006/relationships/customXml" Target="../ink/ink25.xml"/><Relationship Id="rId3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customXml" Target="../ink/ink45.xml"/><Relationship Id="rId3" Type="http://schemas.openxmlformats.org/officeDocument/2006/relationships/image" Target="../media/image28.gif"/><Relationship Id="rId7" Type="http://schemas.openxmlformats.org/officeDocument/2006/relationships/customXml" Target="../ink/ink44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43.xml"/><Relationship Id="rId5" Type="http://schemas.openxmlformats.org/officeDocument/2006/relationships/image" Target="../media/image2.png"/><Relationship Id="rId4" Type="http://schemas.openxmlformats.org/officeDocument/2006/relationships/customXml" Target="../ink/ink42.xml"/><Relationship Id="rId9" Type="http://schemas.openxmlformats.org/officeDocument/2006/relationships/customXml" Target="../ink/ink4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ustomXml" Target="../ink/ink51.xml"/><Relationship Id="rId13" Type="http://schemas.openxmlformats.org/officeDocument/2006/relationships/customXml" Target="../ink/ink54.xml"/><Relationship Id="rId18" Type="http://schemas.openxmlformats.org/officeDocument/2006/relationships/image" Target="../media/image33.png"/><Relationship Id="rId3" Type="http://schemas.openxmlformats.org/officeDocument/2006/relationships/customXml" Target="../ink/ink47.xml"/><Relationship Id="rId21" Type="http://schemas.openxmlformats.org/officeDocument/2006/relationships/customXml" Target="../ink/ink58.xml"/><Relationship Id="rId7" Type="http://schemas.openxmlformats.org/officeDocument/2006/relationships/customXml" Target="../ink/ink50.xml"/><Relationship Id="rId12" Type="http://schemas.openxmlformats.org/officeDocument/2006/relationships/image" Target="../media/image30.png"/><Relationship Id="rId17" Type="http://schemas.openxmlformats.org/officeDocument/2006/relationships/customXml" Target="../ink/ink56.xml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32.png"/><Relationship Id="rId20" Type="http://schemas.openxmlformats.org/officeDocument/2006/relationships/image" Target="../media/image34.png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49.xml"/><Relationship Id="rId11" Type="http://schemas.openxmlformats.org/officeDocument/2006/relationships/customXml" Target="../ink/ink53.xml"/><Relationship Id="rId5" Type="http://schemas.openxmlformats.org/officeDocument/2006/relationships/customXml" Target="../ink/ink48.xml"/><Relationship Id="rId15" Type="http://schemas.openxmlformats.org/officeDocument/2006/relationships/customXml" Target="../ink/ink55.xml"/><Relationship Id="rId10" Type="http://schemas.openxmlformats.org/officeDocument/2006/relationships/image" Target="../media/image29.png"/><Relationship Id="rId19" Type="http://schemas.openxmlformats.org/officeDocument/2006/relationships/customXml" Target="../ink/ink57.xml"/><Relationship Id="rId4" Type="http://schemas.openxmlformats.org/officeDocument/2006/relationships/image" Target="../media/image2.png"/><Relationship Id="rId9" Type="http://schemas.openxmlformats.org/officeDocument/2006/relationships/customXml" Target="../ink/ink52.xml"/><Relationship Id="rId14" Type="http://schemas.openxmlformats.org/officeDocument/2006/relationships/image" Target="../media/image31.png"/><Relationship Id="rId22" Type="http://schemas.openxmlformats.org/officeDocument/2006/relationships/image" Target="../media/image3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customXml" Target="../ink/ink63.xml"/><Relationship Id="rId13" Type="http://schemas.openxmlformats.org/officeDocument/2006/relationships/image" Target="../media/image38.png"/><Relationship Id="rId18" Type="http://schemas.openxmlformats.org/officeDocument/2006/relationships/customXml" Target="../ink/ink68.xml"/><Relationship Id="rId3" Type="http://schemas.openxmlformats.org/officeDocument/2006/relationships/customXml" Target="../ink/ink59.xml"/><Relationship Id="rId21" Type="http://schemas.openxmlformats.org/officeDocument/2006/relationships/image" Target="../media/image42.png"/><Relationship Id="rId7" Type="http://schemas.openxmlformats.org/officeDocument/2006/relationships/customXml" Target="../ink/ink62.xml"/><Relationship Id="rId12" Type="http://schemas.openxmlformats.org/officeDocument/2006/relationships/customXml" Target="../ink/ink65.xml"/><Relationship Id="rId17" Type="http://schemas.openxmlformats.org/officeDocument/2006/relationships/image" Target="../media/image40.png"/><Relationship Id="rId2" Type="http://schemas.openxmlformats.org/officeDocument/2006/relationships/notesSlide" Target="../notesSlides/notesSlide8.xml"/><Relationship Id="rId16" Type="http://schemas.openxmlformats.org/officeDocument/2006/relationships/customXml" Target="../ink/ink67.xml"/><Relationship Id="rId20" Type="http://schemas.openxmlformats.org/officeDocument/2006/relationships/customXml" Target="../ink/ink69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61.xml"/><Relationship Id="rId11" Type="http://schemas.openxmlformats.org/officeDocument/2006/relationships/image" Target="../media/image37.png"/><Relationship Id="rId5" Type="http://schemas.openxmlformats.org/officeDocument/2006/relationships/customXml" Target="../ink/ink60.xml"/><Relationship Id="rId15" Type="http://schemas.openxmlformats.org/officeDocument/2006/relationships/image" Target="../media/image39.png"/><Relationship Id="rId10" Type="http://schemas.openxmlformats.org/officeDocument/2006/relationships/customXml" Target="../ink/ink64.xml"/><Relationship Id="rId19" Type="http://schemas.openxmlformats.org/officeDocument/2006/relationships/image" Target="../media/image41.png"/><Relationship Id="rId4" Type="http://schemas.openxmlformats.org/officeDocument/2006/relationships/image" Target="../media/image2.png"/><Relationship Id="rId9" Type="http://schemas.openxmlformats.org/officeDocument/2006/relationships/image" Target="../media/image36.png"/><Relationship Id="rId14" Type="http://schemas.openxmlformats.org/officeDocument/2006/relationships/customXml" Target="../ink/ink66.xml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customXml" Target="../ink/ink77.xml"/><Relationship Id="rId18" Type="http://schemas.openxmlformats.org/officeDocument/2006/relationships/image" Target="../media/image47.png"/><Relationship Id="rId26" Type="http://schemas.openxmlformats.org/officeDocument/2006/relationships/image" Target="../media/image51.png"/><Relationship Id="rId39" Type="http://schemas.openxmlformats.org/officeDocument/2006/relationships/customXml" Target="../ink/ink90.xml"/><Relationship Id="rId21" Type="http://schemas.openxmlformats.org/officeDocument/2006/relationships/customXml" Target="../ink/ink81.xml"/><Relationship Id="rId34" Type="http://schemas.openxmlformats.org/officeDocument/2006/relationships/image" Target="../media/image55.png"/><Relationship Id="rId42" Type="http://schemas.openxmlformats.org/officeDocument/2006/relationships/image" Target="../media/image59.png"/><Relationship Id="rId47" Type="http://schemas.openxmlformats.org/officeDocument/2006/relationships/customXml" Target="../ink/ink94.xml"/><Relationship Id="rId50" Type="http://schemas.openxmlformats.org/officeDocument/2006/relationships/image" Target="../media/image63.png"/><Relationship Id="rId7" Type="http://schemas.openxmlformats.org/officeDocument/2006/relationships/customXml" Target="../ink/ink73.xml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46.png"/><Relationship Id="rId29" Type="http://schemas.openxmlformats.org/officeDocument/2006/relationships/customXml" Target="../ink/ink85.xml"/><Relationship Id="rId11" Type="http://schemas.openxmlformats.org/officeDocument/2006/relationships/customXml" Target="../ink/ink76.xml"/><Relationship Id="rId24" Type="http://schemas.openxmlformats.org/officeDocument/2006/relationships/image" Target="../media/image50.png"/><Relationship Id="rId32" Type="http://schemas.openxmlformats.org/officeDocument/2006/relationships/image" Target="../media/image54.png"/><Relationship Id="rId37" Type="http://schemas.openxmlformats.org/officeDocument/2006/relationships/customXml" Target="../ink/ink89.xml"/><Relationship Id="rId40" Type="http://schemas.openxmlformats.org/officeDocument/2006/relationships/image" Target="../media/image58.png"/><Relationship Id="rId45" Type="http://schemas.openxmlformats.org/officeDocument/2006/relationships/customXml" Target="../ink/ink93.xml"/><Relationship Id="rId5" Type="http://schemas.openxmlformats.org/officeDocument/2006/relationships/customXml" Target="../ink/ink71.xml"/><Relationship Id="rId15" Type="http://schemas.openxmlformats.org/officeDocument/2006/relationships/customXml" Target="../ink/ink78.xml"/><Relationship Id="rId23" Type="http://schemas.openxmlformats.org/officeDocument/2006/relationships/customXml" Target="../ink/ink82.xml"/><Relationship Id="rId28" Type="http://schemas.openxmlformats.org/officeDocument/2006/relationships/image" Target="../media/image52.png"/><Relationship Id="rId36" Type="http://schemas.openxmlformats.org/officeDocument/2006/relationships/image" Target="../media/image56.png"/><Relationship Id="rId49" Type="http://schemas.openxmlformats.org/officeDocument/2006/relationships/customXml" Target="../ink/ink95.xml"/><Relationship Id="rId10" Type="http://schemas.openxmlformats.org/officeDocument/2006/relationships/image" Target="../media/image43.png"/><Relationship Id="rId19" Type="http://schemas.openxmlformats.org/officeDocument/2006/relationships/customXml" Target="../ink/ink80.xml"/><Relationship Id="rId31" Type="http://schemas.openxmlformats.org/officeDocument/2006/relationships/customXml" Target="../ink/ink86.xml"/><Relationship Id="rId44" Type="http://schemas.openxmlformats.org/officeDocument/2006/relationships/image" Target="../media/image60.png"/><Relationship Id="rId52" Type="http://schemas.openxmlformats.org/officeDocument/2006/relationships/image" Target="../media/image64.png"/><Relationship Id="rId4" Type="http://schemas.openxmlformats.org/officeDocument/2006/relationships/image" Target="../media/image2.png"/><Relationship Id="rId9" Type="http://schemas.openxmlformats.org/officeDocument/2006/relationships/customXml" Target="../ink/ink75.xml"/><Relationship Id="rId14" Type="http://schemas.openxmlformats.org/officeDocument/2006/relationships/image" Target="../media/image45.png"/><Relationship Id="rId22" Type="http://schemas.openxmlformats.org/officeDocument/2006/relationships/image" Target="../media/image49.png"/><Relationship Id="rId27" Type="http://schemas.openxmlformats.org/officeDocument/2006/relationships/customXml" Target="../ink/ink84.xml"/><Relationship Id="rId30" Type="http://schemas.openxmlformats.org/officeDocument/2006/relationships/image" Target="../media/image53.png"/><Relationship Id="rId35" Type="http://schemas.openxmlformats.org/officeDocument/2006/relationships/customXml" Target="../ink/ink88.xml"/><Relationship Id="rId43" Type="http://schemas.openxmlformats.org/officeDocument/2006/relationships/customXml" Target="../ink/ink92.xml"/><Relationship Id="rId48" Type="http://schemas.openxmlformats.org/officeDocument/2006/relationships/image" Target="../media/image62.png"/><Relationship Id="rId8" Type="http://schemas.openxmlformats.org/officeDocument/2006/relationships/customXml" Target="../ink/ink74.xml"/><Relationship Id="rId51" Type="http://schemas.openxmlformats.org/officeDocument/2006/relationships/customXml" Target="../ink/ink96.xml"/><Relationship Id="rId3" Type="http://schemas.openxmlformats.org/officeDocument/2006/relationships/customXml" Target="../ink/ink70.xml"/><Relationship Id="rId12" Type="http://schemas.openxmlformats.org/officeDocument/2006/relationships/image" Target="../media/image44.png"/><Relationship Id="rId17" Type="http://schemas.openxmlformats.org/officeDocument/2006/relationships/customXml" Target="../ink/ink79.xml"/><Relationship Id="rId25" Type="http://schemas.openxmlformats.org/officeDocument/2006/relationships/customXml" Target="../ink/ink83.xml"/><Relationship Id="rId33" Type="http://schemas.openxmlformats.org/officeDocument/2006/relationships/customXml" Target="../ink/ink87.xml"/><Relationship Id="rId38" Type="http://schemas.openxmlformats.org/officeDocument/2006/relationships/image" Target="../media/image57.png"/><Relationship Id="rId46" Type="http://schemas.openxmlformats.org/officeDocument/2006/relationships/image" Target="../media/image61.png"/><Relationship Id="rId20" Type="http://schemas.openxmlformats.org/officeDocument/2006/relationships/image" Target="../media/image48.png"/><Relationship Id="rId41" Type="http://schemas.openxmlformats.org/officeDocument/2006/relationships/customXml" Target="../ink/ink91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7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Foliennummernplatzhalter 5">
            <a:extLst>
              <a:ext uri="{FF2B5EF4-FFF2-40B4-BE49-F238E27FC236}">
                <a16:creationId xmlns:a16="http://schemas.microsoft.com/office/drawing/2014/main" id="{1ED60A47-C6E0-4BCF-972E-A93C200BAE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79F677B-4FDC-4E31-9087-3A295284EBE1}" type="slidenum">
              <a:rPr lang="de-DE" altLang="de-DE" sz="1400" b="0"/>
              <a:pPr eaLnBrk="1" hangingPunct="1"/>
              <a:t>1</a:t>
            </a:fld>
            <a:endParaRPr lang="de-DE" altLang="de-DE" sz="1400" b="0"/>
          </a:p>
        </p:txBody>
      </p:sp>
      <p:sp>
        <p:nvSpPr>
          <p:cNvPr id="1032" name="Rectangle 2">
            <a:extLst>
              <a:ext uri="{FF2B5EF4-FFF2-40B4-BE49-F238E27FC236}">
                <a16:creationId xmlns:a16="http://schemas.microsoft.com/office/drawing/2014/main" id="{83EC6340-0507-4560-8358-B3051E62022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68313" y="260350"/>
            <a:ext cx="8351837" cy="1296988"/>
          </a:xfrm>
        </p:spPr>
        <p:txBody>
          <a:bodyPr/>
          <a:lstStyle/>
          <a:p>
            <a:pPr eaLnBrk="1" hangingPunct="1"/>
            <a:r>
              <a:rPr lang="de-DE" altLang="de-DE">
                <a:solidFill>
                  <a:schemeClr val="tx1"/>
                </a:solidFill>
              </a:rPr>
              <a:t>Funktionen als zentrales Werkzeug</a:t>
            </a:r>
          </a:p>
        </p:txBody>
      </p:sp>
      <p:sp>
        <p:nvSpPr>
          <p:cNvPr id="1033" name="Text Box 3">
            <a:extLst>
              <a:ext uri="{FF2B5EF4-FFF2-40B4-BE49-F238E27FC236}">
                <a16:creationId xmlns:a16="http://schemas.microsoft.com/office/drawing/2014/main" id="{5B59130A-4A10-49D4-8223-2FECE4FB40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 b="0"/>
          </a:p>
        </p:txBody>
      </p:sp>
      <p:sp>
        <p:nvSpPr>
          <p:cNvPr id="1034" name="Text Box 4">
            <a:extLst>
              <a:ext uri="{FF2B5EF4-FFF2-40B4-BE49-F238E27FC236}">
                <a16:creationId xmlns:a16="http://schemas.microsoft.com/office/drawing/2014/main" id="{E865BEDD-3DFC-4AA1-BA59-C09557BBFC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 b="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1035" name="Picture 10" descr="par-strah-ani">
            <a:extLst>
              <a:ext uri="{FF2B5EF4-FFF2-40B4-BE49-F238E27FC236}">
                <a16:creationId xmlns:a16="http://schemas.microsoft.com/office/drawing/2014/main" id="{D36664EA-675B-4DE6-A23F-E2BA2A96D68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700213"/>
            <a:ext cx="6983412" cy="464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6" name="Text Box 11">
            <a:extLst>
              <a:ext uri="{FF2B5EF4-FFF2-40B4-BE49-F238E27FC236}">
                <a16:creationId xmlns:a16="http://schemas.microsoft.com/office/drawing/2014/main" id="{5585C1B0-6503-486E-B94D-7FB3FC7FFB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3284538"/>
            <a:ext cx="2263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b="0"/>
              <a:t>Scheinwerfer</a:t>
            </a:r>
          </a:p>
        </p:txBody>
      </p:sp>
      <p:sp>
        <p:nvSpPr>
          <p:cNvPr id="1037" name="Text Box 12">
            <a:extLst>
              <a:ext uri="{FF2B5EF4-FFF2-40B4-BE49-F238E27FC236}">
                <a16:creationId xmlns:a16="http://schemas.microsoft.com/office/drawing/2014/main" id="{077BED44-580D-4547-A51E-BC1EF1552F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5229225"/>
            <a:ext cx="1511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b="0"/>
              <a:t>Antenne</a:t>
            </a:r>
          </a:p>
        </p:txBody>
      </p:sp>
      <p:sp>
        <p:nvSpPr>
          <p:cNvPr id="1038" name="Text Box 13">
            <a:extLst>
              <a:ext uri="{FF2B5EF4-FFF2-40B4-BE49-F238E27FC236}">
                <a16:creationId xmlns:a16="http://schemas.microsoft.com/office/drawing/2014/main" id="{51B38F43-F0A1-4B3A-820D-B23FEDC9C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4652963"/>
            <a:ext cx="1668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b="0"/>
              <a:t>Richtfunk</a:t>
            </a:r>
          </a:p>
        </p:txBody>
      </p:sp>
      <p:sp>
        <p:nvSpPr>
          <p:cNvPr id="1039" name="Text Box 16">
            <a:extLst>
              <a:ext uri="{FF2B5EF4-FFF2-40B4-BE49-F238E27FC236}">
                <a16:creationId xmlns:a16="http://schemas.microsoft.com/office/drawing/2014/main" id="{54F06217-D922-4B81-85C1-56744DA02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3025" y="2708275"/>
            <a:ext cx="2720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b="0"/>
              <a:t>Parabol-Spiegel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1026" name="Ink 5">
                <a:extLst>
                  <a:ext uri="{FF2B5EF4-FFF2-40B4-BE49-F238E27FC236}">
                    <a16:creationId xmlns:a16="http://schemas.microsoft.com/office/drawing/2014/main" id="{6C4EE3D5-139E-472A-93D6-47734EF3A1D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1026" name="Ink 5">
                <a:extLst>
                  <a:ext uri="{FF2B5EF4-FFF2-40B4-BE49-F238E27FC236}">
                    <a16:creationId xmlns:a16="http://schemas.microsoft.com/office/drawing/2014/main" id="{6C4EE3D5-139E-472A-93D6-47734EF3A1D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027" name="Ink 6">
                <a:extLst>
                  <a:ext uri="{FF2B5EF4-FFF2-40B4-BE49-F238E27FC236}">
                    <a16:creationId xmlns:a16="http://schemas.microsoft.com/office/drawing/2014/main" id="{2C4846DE-9587-4439-AFFA-54DE64FF4B5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1027" name="Ink 6">
                <a:extLst>
                  <a:ext uri="{FF2B5EF4-FFF2-40B4-BE49-F238E27FC236}">
                    <a16:creationId xmlns:a16="http://schemas.microsoft.com/office/drawing/2014/main" id="{2C4846DE-9587-4439-AFFA-54DE64FF4B5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028" name="Ink 7">
                <a:extLst>
                  <a:ext uri="{FF2B5EF4-FFF2-40B4-BE49-F238E27FC236}">
                    <a16:creationId xmlns:a16="http://schemas.microsoft.com/office/drawing/2014/main" id="{FDB8FFA3-7B2F-41B8-8122-05D5999851F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1028" name="Ink 7">
                <a:extLst>
                  <a:ext uri="{FF2B5EF4-FFF2-40B4-BE49-F238E27FC236}">
                    <a16:creationId xmlns:a16="http://schemas.microsoft.com/office/drawing/2014/main" id="{FDB8FFA3-7B2F-41B8-8122-05D5999851F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029" name="Ink 8">
                <a:extLst>
                  <a:ext uri="{FF2B5EF4-FFF2-40B4-BE49-F238E27FC236}">
                    <a16:creationId xmlns:a16="http://schemas.microsoft.com/office/drawing/2014/main" id="{AEF8D082-603F-4B9E-8C75-5ADE5CA80A7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1029" name="Ink 8">
                <a:extLst>
                  <a:ext uri="{FF2B5EF4-FFF2-40B4-BE49-F238E27FC236}">
                    <a16:creationId xmlns:a16="http://schemas.microsoft.com/office/drawing/2014/main" id="{AEF8D082-603F-4B9E-8C75-5ADE5CA80A7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030" name="Ink 9">
                <a:extLst>
                  <a:ext uri="{FF2B5EF4-FFF2-40B4-BE49-F238E27FC236}">
                    <a16:creationId xmlns:a16="http://schemas.microsoft.com/office/drawing/2014/main" id="{F9687931-3C0A-4B0F-82BF-FE5724ECB54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1030" name="Ink 9">
                <a:extLst>
                  <a:ext uri="{FF2B5EF4-FFF2-40B4-BE49-F238E27FC236}">
                    <a16:creationId xmlns:a16="http://schemas.microsoft.com/office/drawing/2014/main" id="{F9687931-3C0A-4B0F-82BF-FE5724ECB54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1" name="Foliennummernplatzhalter 5">
            <a:extLst>
              <a:ext uri="{FF2B5EF4-FFF2-40B4-BE49-F238E27FC236}">
                <a16:creationId xmlns:a16="http://schemas.microsoft.com/office/drawing/2014/main" id="{7345963F-FABB-4407-8E28-52AF438FB3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483DBA5-75FA-45A9-AE01-970574C6AB98}" type="slidenum">
              <a:rPr lang="de-DE" altLang="de-DE" sz="1400" b="0"/>
              <a:pPr eaLnBrk="1" hangingPunct="1"/>
              <a:t>10</a:t>
            </a:fld>
            <a:endParaRPr lang="de-DE" altLang="de-DE" sz="1400" b="0"/>
          </a:p>
        </p:txBody>
      </p:sp>
      <p:pic>
        <p:nvPicPr>
          <p:cNvPr id="39964" name="Picture 28">
            <a:extLst>
              <a:ext uri="{FF2B5EF4-FFF2-40B4-BE49-F238E27FC236}">
                <a16:creationId xmlns:a16="http://schemas.microsoft.com/office/drawing/2014/main" id="{7AB94696-DE0A-4F6C-A8DD-BF4E359A45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2133600"/>
            <a:ext cx="6048375" cy="394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3" name="Rectangle 2">
            <a:extLst>
              <a:ext uri="{FF2B5EF4-FFF2-40B4-BE49-F238E27FC236}">
                <a16:creationId xmlns:a16="http://schemas.microsoft.com/office/drawing/2014/main" id="{564D080C-BA8B-4748-804C-06A9A40E867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68313" y="260350"/>
            <a:ext cx="8351837" cy="1296988"/>
          </a:xfrm>
        </p:spPr>
        <p:txBody>
          <a:bodyPr/>
          <a:lstStyle/>
          <a:p>
            <a:pPr algn="l" eaLnBrk="1" hangingPunct="1"/>
            <a:r>
              <a:rPr lang="de-DE" altLang="de-DE">
                <a:solidFill>
                  <a:schemeClr val="tx1"/>
                </a:solidFill>
              </a:rPr>
              <a:t>   Funktionsgleichung</a:t>
            </a:r>
          </a:p>
        </p:txBody>
      </p:sp>
      <p:sp>
        <p:nvSpPr>
          <p:cNvPr id="10254" name="Text Box 3">
            <a:extLst>
              <a:ext uri="{FF2B5EF4-FFF2-40B4-BE49-F238E27FC236}">
                <a16:creationId xmlns:a16="http://schemas.microsoft.com/office/drawing/2014/main" id="{6E3A98D9-0AA2-4C14-92B3-87D0628E77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 b="0"/>
          </a:p>
        </p:txBody>
      </p:sp>
      <p:sp>
        <p:nvSpPr>
          <p:cNvPr id="10255" name="Text Box 4">
            <a:extLst>
              <a:ext uri="{FF2B5EF4-FFF2-40B4-BE49-F238E27FC236}">
                <a16:creationId xmlns:a16="http://schemas.microsoft.com/office/drawing/2014/main" id="{5A12C0CC-27B8-46C8-A1FC-329513159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 b="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0256" name="AutoShape 10">
            <a:extLst>
              <a:ext uri="{FF2B5EF4-FFF2-40B4-BE49-F238E27FC236}">
                <a16:creationId xmlns:a16="http://schemas.microsoft.com/office/drawing/2014/main" id="{F16CF016-9C7F-4172-BAA0-065C468E8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279525"/>
            <a:ext cx="7921625" cy="754063"/>
          </a:xfrm>
          <a:prstGeom prst="ellipseRibbon">
            <a:avLst>
              <a:gd name="adj1" fmla="val 25000"/>
              <a:gd name="adj2" fmla="val 74991"/>
              <a:gd name="adj3" fmla="val 19273"/>
            </a:avLst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/>
              <a:t>Grundtyp Potenzfunktion</a:t>
            </a:r>
          </a:p>
        </p:txBody>
      </p:sp>
      <p:pic>
        <p:nvPicPr>
          <p:cNvPr id="10257" name="Picture 11" descr="geogebra64">
            <a:hlinkClick r:id="rId4" action="ppaction://program"/>
            <a:extLst>
              <a:ext uri="{FF2B5EF4-FFF2-40B4-BE49-F238E27FC236}">
                <a16:creationId xmlns:a16="http://schemas.microsoft.com/office/drawing/2014/main" id="{286EC6BE-7379-40AC-B2C2-2B1EFAB886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26841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8" name="Text Box 12">
            <a:extLst>
              <a:ext uri="{FF2B5EF4-FFF2-40B4-BE49-F238E27FC236}">
                <a16:creationId xmlns:a16="http://schemas.microsoft.com/office/drawing/2014/main" id="{DDB99C55-69D2-4176-9F4A-B38181A58E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949950"/>
            <a:ext cx="8675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2400" b="0"/>
              <a:t>GeoGebra, freies Mathematikwerkzeug, www.geogebra.org</a:t>
            </a:r>
          </a:p>
        </p:txBody>
      </p:sp>
      <p:sp>
        <p:nvSpPr>
          <p:cNvPr id="10259" name="Text Box 13">
            <a:extLst>
              <a:ext uri="{FF2B5EF4-FFF2-40B4-BE49-F238E27FC236}">
                <a16:creationId xmlns:a16="http://schemas.microsoft.com/office/drawing/2014/main" id="{7FB1CEF7-6F88-41FF-AAA0-AF3C5EA8B8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133600"/>
            <a:ext cx="21034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Hauptform:</a:t>
            </a:r>
          </a:p>
        </p:txBody>
      </p:sp>
      <p:pic>
        <p:nvPicPr>
          <p:cNvPr id="10260" name="Picture 21" descr="geogebra64">
            <a:hlinkClick r:id="rId6" action="ppaction://program"/>
            <a:extLst>
              <a:ext uri="{FF2B5EF4-FFF2-40B4-BE49-F238E27FC236}">
                <a16:creationId xmlns:a16="http://schemas.microsoft.com/office/drawing/2014/main" id="{253AFF76-E09B-4A5D-9FA6-403F1632B3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126841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42" name="Object 25">
            <a:extLst>
              <a:ext uri="{FF2B5EF4-FFF2-40B4-BE49-F238E27FC236}">
                <a16:creationId xmlns:a16="http://schemas.microsoft.com/office/drawing/2014/main" id="{C31A691E-8231-43B5-9AD5-7105DA57FE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1913" y="1844675"/>
          <a:ext cx="14620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480" imgH="164880" progId="Equation.DSMT4">
                  <p:embed/>
                </p:oleObj>
              </mc:Choice>
              <mc:Fallback>
                <p:oleObj name="Equation" r:id="rId7" imgW="393480" imgH="1648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1913" y="1844675"/>
                        <a:ext cx="1462087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5" name="Object 29">
            <a:extLst>
              <a:ext uri="{FF2B5EF4-FFF2-40B4-BE49-F238E27FC236}">
                <a16:creationId xmlns:a16="http://schemas.microsoft.com/office/drawing/2014/main" id="{332799DE-9F86-4778-A5AB-07689F1AC3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2997200"/>
          <a:ext cx="2184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84120" imgH="799920" progId="Equation.DSMT4">
                  <p:embed/>
                </p:oleObj>
              </mc:Choice>
              <mc:Fallback>
                <p:oleObj name="Equation" r:id="rId9" imgW="2184120" imgH="79992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997200"/>
                        <a:ext cx="21844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6" name="Text Box 30">
            <a:extLst>
              <a:ext uri="{FF2B5EF4-FFF2-40B4-BE49-F238E27FC236}">
                <a16:creationId xmlns:a16="http://schemas.microsoft.com/office/drawing/2014/main" id="{1DD6F1AB-D7E0-4634-A14E-B4C914896F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9650" y="4116388"/>
            <a:ext cx="1470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Parabel</a:t>
            </a:r>
          </a:p>
        </p:txBody>
      </p:sp>
      <p:graphicFrame>
        <p:nvGraphicFramePr>
          <p:cNvPr id="10244" name="Object 31">
            <a:extLst>
              <a:ext uri="{FF2B5EF4-FFF2-40B4-BE49-F238E27FC236}">
                <a16:creationId xmlns:a16="http://schemas.microsoft.com/office/drawing/2014/main" id="{9DC1106B-8988-4C06-A378-C6FC6847C0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938" y="5300663"/>
          <a:ext cx="146208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480" imgH="164880" progId="Equation.DSMT4">
                  <p:embed/>
                </p:oleObj>
              </mc:Choice>
              <mc:Fallback>
                <p:oleObj name="Equation" r:id="rId11" imgW="393480" imgH="1648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5300663"/>
                        <a:ext cx="1462087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32">
            <a:extLst>
              <a:ext uri="{FF2B5EF4-FFF2-40B4-BE49-F238E27FC236}">
                <a16:creationId xmlns:a16="http://schemas.microsoft.com/office/drawing/2014/main" id="{3E2389BF-8687-40EB-953A-0A0D183976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404813"/>
          <a:ext cx="2197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97080" imgH="799920" progId="Equation.DSMT4">
                  <p:embed/>
                </p:oleObj>
              </mc:Choice>
              <mc:Fallback>
                <p:oleObj name="Equation" r:id="rId13" imgW="2197080" imgH="79992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04813"/>
                        <a:ext cx="21971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2" name="Textfeld 16">
            <a:extLst>
              <a:ext uri="{FF2B5EF4-FFF2-40B4-BE49-F238E27FC236}">
                <a16:creationId xmlns:a16="http://schemas.microsoft.com/office/drawing/2014/main" id="{BE1229EF-CD8E-4B06-8AF1-8ADA681D6C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16113"/>
            <a:ext cx="102552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000" b="0"/>
              <a:t>Potenzfunktion</a:t>
            </a:r>
          </a:p>
        </p:txBody>
      </p:sp>
      <p:sp>
        <p:nvSpPr>
          <p:cNvPr id="10263" name="Textfeld 17">
            <a:extLst>
              <a:ext uri="{FF2B5EF4-FFF2-40B4-BE49-F238E27FC236}">
                <a16:creationId xmlns:a16="http://schemas.microsoft.com/office/drawing/2014/main" id="{5C236ABC-A6A3-46A2-9D9F-08BCE59418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2088" y="1773238"/>
            <a:ext cx="116205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800" b="0"/>
              <a:t>Potenzfunktion enger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0246" name="Ink 5">
                <a:extLst>
                  <a:ext uri="{FF2B5EF4-FFF2-40B4-BE49-F238E27FC236}">
                    <a16:creationId xmlns:a16="http://schemas.microsoft.com/office/drawing/2014/main" id="{8C6053F9-87E4-4DD2-AFD0-6B86C63FEAE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10246" name="Ink 5">
                <a:extLst>
                  <a:ext uri="{FF2B5EF4-FFF2-40B4-BE49-F238E27FC236}">
                    <a16:creationId xmlns:a16="http://schemas.microsoft.com/office/drawing/2014/main" id="{8C6053F9-87E4-4DD2-AFD0-6B86C63FEAE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0247" name="Ink 6">
                <a:extLst>
                  <a:ext uri="{FF2B5EF4-FFF2-40B4-BE49-F238E27FC236}">
                    <a16:creationId xmlns:a16="http://schemas.microsoft.com/office/drawing/2014/main" id="{320AC76B-7E4A-41F5-897E-501DAFC3F91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10247" name="Ink 6">
                <a:extLst>
                  <a:ext uri="{FF2B5EF4-FFF2-40B4-BE49-F238E27FC236}">
                    <a16:creationId xmlns:a16="http://schemas.microsoft.com/office/drawing/2014/main" id="{320AC76B-7E4A-41F5-897E-501DAFC3F91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0248" name="Ink 7">
                <a:extLst>
                  <a:ext uri="{FF2B5EF4-FFF2-40B4-BE49-F238E27FC236}">
                    <a16:creationId xmlns:a16="http://schemas.microsoft.com/office/drawing/2014/main" id="{42644332-AE0C-4917-B1EF-68A3581B4A1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10248" name="Ink 7">
                <a:extLst>
                  <a:ext uri="{FF2B5EF4-FFF2-40B4-BE49-F238E27FC236}">
                    <a16:creationId xmlns:a16="http://schemas.microsoft.com/office/drawing/2014/main" id="{42644332-AE0C-4917-B1EF-68A3581B4A1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0249" name="Ink 8">
                <a:extLst>
                  <a:ext uri="{FF2B5EF4-FFF2-40B4-BE49-F238E27FC236}">
                    <a16:creationId xmlns:a16="http://schemas.microsoft.com/office/drawing/2014/main" id="{DC952905-9434-4F13-871A-34CE4D2C03C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10249" name="Ink 8">
                <a:extLst>
                  <a:ext uri="{FF2B5EF4-FFF2-40B4-BE49-F238E27FC236}">
                    <a16:creationId xmlns:a16="http://schemas.microsoft.com/office/drawing/2014/main" id="{DC952905-9434-4F13-871A-34CE4D2C03C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0250" name="Ink 9">
                <a:extLst>
                  <a:ext uri="{FF2B5EF4-FFF2-40B4-BE49-F238E27FC236}">
                    <a16:creationId xmlns:a16="http://schemas.microsoft.com/office/drawing/2014/main" id="{EF73B72C-1C65-4F67-8203-F6B42BF25C0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10250" name="Ink 9">
                <a:extLst>
                  <a:ext uri="{FF2B5EF4-FFF2-40B4-BE49-F238E27FC236}">
                    <a16:creationId xmlns:a16="http://schemas.microsoft.com/office/drawing/2014/main" id="{EF73B72C-1C65-4F67-8203-F6B42BF25C0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6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3" name="Picture 15">
            <a:extLst>
              <a:ext uri="{FF2B5EF4-FFF2-40B4-BE49-F238E27FC236}">
                <a16:creationId xmlns:a16="http://schemas.microsoft.com/office/drawing/2014/main" id="{4423CF19-21A9-4415-9F2C-B5F68C6C36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1989138"/>
            <a:ext cx="4897437" cy="574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4" name="Foliennummernplatzhalter 5">
            <a:extLst>
              <a:ext uri="{FF2B5EF4-FFF2-40B4-BE49-F238E27FC236}">
                <a16:creationId xmlns:a16="http://schemas.microsoft.com/office/drawing/2014/main" id="{E16D520D-481F-40DA-AF2F-DF07FDD89A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641469D-0C75-481B-BE45-0824314ACD22}" type="slidenum">
              <a:rPr lang="de-DE" altLang="de-DE" sz="1400" b="0"/>
              <a:pPr eaLnBrk="1" hangingPunct="1"/>
              <a:t>11</a:t>
            </a:fld>
            <a:endParaRPr lang="de-DE" altLang="de-DE" sz="1400" b="0"/>
          </a:p>
        </p:txBody>
      </p:sp>
      <p:sp>
        <p:nvSpPr>
          <p:cNvPr id="11275" name="Rectangle 2">
            <a:extLst>
              <a:ext uri="{FF2B5EF4-FFF2-40B4-BE49-F238E27FC236}">
                <a16:creationId xmlns:a16="http://schemas.microsoft.com/office/drawing/2014/main" id="{4114AB7E-70B0-44BE-9408-10023DF589A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68313" y="260350"/>
            <a:ext cx="6048375" cy="792163"/>
          </a:xfrm>
        </p:spPr>
        <p:txBody>
          <a:bodyPr/>
          <a:lstStyle/>
          <a:p>
            <a:pPr eaLnBrk="1" hangingPunct="1"/>
            <a:r>
              <a:rPr lang="de-DE" altLang="de-DE">
                <a:solidFill>
                  <a:schemeClr val="tx1"/>
                </a:solidFill>
              </a:rPr>
              <a:t>Funktionsgleichung </a:t>
            </a:r>
          </a:p>
        </p:txBody>
      </p:sp>
      <p:sp>
        <p:nvSpPr>
          <p:cNvPr id="11276" name="Text Box 3">
            <a:extLst>
              <a:ext uri="{FF2B5EF4-FFF2-40B4-BE49-F238E27FC236}">
                <a16:creationId xmlns:a16="http://schemas.microsoft.com/office/drawing/2014/main" id="{586BB3F2-2448-4DDC-B19B-91BE54F552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 b="0"/>
          </a:p>
        </p:txBody>
      </p:sp>
      <p:sp>
        <p:nvSpPr>
          <p:cNvPr id="11277" name="Text Box 4">
            <a:extLst>
              <a:ext uri="{FF2B5EF4-FFF2-40B4-BE49-F238E27FC236}">
                <a16:creationId xmlns:a16="http://schemas.microsoft.com/office/drawing/2014/main" id="{CC02CAA2-B993-44DA-8645-783B4DA964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 b="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1278" name="AutoShape 10">
            <a:extLst>
              <a:ext uri="{FF2B5EF4-FFF2-40B4-BE49-F238E27FC236}">
                <a16:creationId xmlns:a16="http://schemas.microsoft.com/office/drawing/2014/main" id="{3FF957B6-2CA4-43D3-93C3-94ABA4C4FE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279525"/>
            <a:ext cx="7921625" cy="754063"/>
          </a:xfrm>
          <a:prstGeom prst="ellipseRibbon">
            <a:avLst>
              <a:gd name="adj1" fmla="val 25000"/>
              <a:gd name="adj2" fmla="val 74991"/>
              <a:gd name="adj3" fmla="val 19273"/>
            </a:avLst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/>
              <a:t>Grundtyp Potenzfunktion</a:t>
            </a:r>
          </a:p>
        </p:txBody>
      </p:sp>
      <p:pic>
        <p:nvPicPr>
          <p:cNvPr id="11279" name="Picture 11" descr="geogebra64">
            <a:hlinkClick r:id="rId4" action="ppaction://program"/>
            <a:extLst>
              <a:ext uri="{FF2B5EF4-FFF2-40B4-BE49-F238E27FC236}">
                <a16:creationId xmlns:a16="http://schemas.microsoft.com/office/drawing/2014/main" id="{034D5C81-A9ED-440A-A2AA-AE6AE3F312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26841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80" name="Text Box 13">
            <a:extLst>
              <a:ext uri="{FF2B5EF4-FFF2-40B4-BE49-F238E27FC236}">
                <a16:creationId xmlns:a16="http://schemas.microsoft.com/office/drawing/2014/main" id="{6973735E-994B-41BD-BBEE-F82AAD035D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133600"/>
            <a:ext cx="21034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Hauptform:</a:t>
            </a:r>
          </a:p>
        </p:txBody>
      </p:sp>
      <p:pic>
        <p:nvPicPr>
          <p:cNvPr id="11281" name="Picture 33" descr="geogebra64">
            <a:hlinkClick r:id="rId6" action="ppaction://program"/>
            <a:extLst>
              <a:ext uri="{FF2B5EF4-FFF2-40B4-BE49-F238E27FC236}">
                <a16:creationId xmlns:a16="http://schemas.microsoft.com/office/drawing/2014/main" id="{66EA37C8-383F-4440-AA89-B516E65EB6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0" y="126841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66" name="Object 34">
            <a:extLst>
              <a:ext uri="{FF2B5EF4-FFF2-40B4-BE49-F238E27FC236}">
                <a16:creationId xmlns:a16="http://schemas.microsoft.com/office/drawing/2014/main" id="{AF4FFBAC-6EAE-4AE1-90BE-31407CEA89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2852738"/>
          <a:ext cx="122713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0120" imgH="164880" progId="Equation.DSMT4">
                  <p:embed/>
                </p:oleObj>
              </mc:Choice>
              <mc:Fallback>
                <p:oleObj name="Equation" r:id="rId7" imgW="330120" imgH="1648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852738"/>
                        <a:ext cx="1227138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65">
            <a:extLst>
              <a:ext uri="{FF2B5EF4-FFF2-40B4-BE49-F238E27FC236}">
                <a16:creationId xmlns:a16="http://schemas.microsoft.com/office/drawing/2014/main" id="{93A4C958-4282-4410-81FC-F13F4C632E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188913"/>
          <a:ext cx="2197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97080" imgH="799920" progId="Equation.DSMT4">
                  <p:embed/>
                </p:oleObj>
              </mc:Choice>
              <mc:Fallback>
                <p:oleObj name="Equation" r:id="rId9" imgW="2197080" imgH="79992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188913"/>
                        <a:ext cx="21971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82" name="Gruppieren 12">
            <a:extLst>
              <a:ext uri="{FF2B5EF4-FFF2-40B4-BE49-F238E27FC236}">
                <a16:creationId xmlns:a16="http://schemas.microsoft.com/office/drawing/2014/main" id="{6620F210-1C5C-4892-B362-D89B810BDCE4}"/>
              </a:ext>
            </a:extLst>
          </p:cNvPr>
          <p:cNvGrpSpPr>
            <a:grpSpLocks/>
          </p:cNvGrpSpPr>
          <p:nvPr/>
        </p:nvGrpSpPr>
        <p:grpSpPr bwMode="auto">
          <a:xfrm>
            <a:off x="0" y="1989138"/>
            <a:ext cx="8902700" cy="287337"/>
            <a:chOff x="0" y="1988840"/>
            <a:chExt cx="8902850" cy="287452"/>
          </a:xfrm>
        </p:grpSpPr>
        <p:sp>
          <p:nvSpPr>
            <p:cNvPr id="11283" name="Textfeld 15">
              <a:extLst>
                <a:ext uri="{FF2B5EF4-FFF2-40B4-BE49-F238E27FC236}">
                  <a16:creationId xmlns:a16="http://schemas.microsoft.com/office/drawing/2014/main" id="{56B9E86A-3D7B-4155-9DB8-39561CDE01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0352" y="2060848"/>
              <a:ext cx="1162498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800" b="0"/>
                <a:t>Potenzfunktion enger</a:t>
              </a:r>
            </a:p>
          </p:txBody>
        </p:sp>
        <p:sp>
          <p:nvSpPr>
            <p:cNvPr id="11284" name="Textfeld 16">
              <a:extLst>
                <a:ext uri="{FF2B5EF4-FFF2-40B4-BE49-F238E27FC236}">
                  <a16:creationId xmlns:a16="http://schemas.microsoft.com/office/drawing/2014/main" id="{6DE3F738-B650-469A-940B-AE477B1C3F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988840"/>
              <a:ext cx="869149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800" b="0"/>
                <a:t>Potenzfunktion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1268" name="Ink 5">
                <a:extLst>
                  <a:ext uri="{FF2B5EF4-FFF2-40B4-BE49-F238E27FC236}">
                    <a16:creationId xmlns:a16="http://schemas.microsoft.com/office/drawing/2014/main" id="{40DB9653-556A-4737-B774-99417EDB1F5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11268" name="Ink 5">
                <a:extLst>
                  <a:ext uri="{FF2B5EF4-FFF2-40B4-BE49-F238E27FC236}">
                    <a16:creationId xmlns:a16="http://schemas.microsoft.com/office/drawing/2014/main" id="{40DB9653-556A-4737-B774-99417EDB1F5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1269" name="Ink 6">
                <a:extLst>
                  <a:ext uri="{FF2B5EF4-FFF2-40B4-BE49-F238E27FC236}">
                    <a16:creationId xmlns:a16="http://schemas.microsoft.com/office/drawing/2014/main" id="{60A6E795-BFE8-4663-8B40-EA46368D399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11269" name="Ink 6">
                <a:extLst>
                  <a:ext uri="{FF2B5EF4-FFF2-40B4-BE49-F238E27FC236}">
                    <a16:creationId xmlns:a16="http://schemas.microsoft.com/office/drawing/2014/main" id="{60A6E795-BFE8-4663-8B40-EA46368D399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1270" name="Ink 7">
                <a:extLst>
                  <a:ext uri="{FF2B5EF4-FFF2-40B4-BE49-F238E27FC236}">
                    <a16:creationId xmlns:a16="http://schemas.microsoft.com/office/drawing/2014/main" id="{6C89EB09-90C4-49EE-9E7B-2FDEA42C32C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11270" name="Ink 7">
                <a:extLst>
                  <a:ext uri="{FF2B5EF4-FFF2-40B4-BE49-F238E27FC236}">
                    <a16:creationId xmlns:a16="http://schemas.microsoft.com/office/drawing/2014/main" id="{6C89EB09-90C4-49EE-9E7B-2FDEA42C32C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1271" name="Ink 8">
                <a:extLst>
                  <a:ext uri="{FF2B5EF4-FFF2-40B4-BE49-F238E27FC236}">
                    <a16:creationId xmlns:a16="http://schemas.microsoft.com/office/drawing/2014/main" id="{E0C165D7-6BCA-45C5-964F-B0083C77133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11271" name="Ink 8">
                <a:extLst>
                  <a:ext uri="{FF2B5EF4-FFF2-40B4-BE49-F238E27FC236}">
                    <a16:creationId xmlns:a16="http://schemas.microsoft.com/office/drawing/2014/main" id="{E0C165D7-6BCA-45C5-964F-B0083C77133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1272" name="Ink 9">
                <a:extLst>
                  <a:ext uri="{FF2B5EF4-FFF2-40B4-BE49-F238E27FC236}">
                    <a16:creationId xmlns:a16="http://schemas.microsoft.com/office/drawing/2014/main" id="{69FB4AE2-7854-4A04-AD35-8B1A75B4F1A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11272" name="Ink 9">
                <a:extLst>
                  <a:ext uri="{FF2B5EF4-FFF2-40B4-BE49-F238E27FC236}">
                    <a16:creationId xmlns:a16="http://schemas.microsoft.com/office/drawing/2014/main" id="{69FB4AE2-7854-4A04-AD35-8B1A75B4F1A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9" name="Picture 16">
            <a:extLst>
              <a:ext uri="{FF2B5EF4-FFF2-40B4-BE49-F238E27FC236}">
                <a16:creationId xmlns:a16="http://schemas.microsoft.com/office/drawing/2014/main" id="{A16A9086-DE15-4387-AC41-0EA2E7995A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6950" y="1268413"/>
            <a:ext cx="6164263" cy="558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0" name="Foliennummernplatzhalter 5">
            <a:extLst>
              <a:ext uri="{FF2B5EF4-FFF2-40B4-BE49-F238E27FC236}">
                <a16:creationId xmlns:a16="http://schemas.microsoft.com/office/drawing/2014/main" id="{028AC738-073D-4C9B-9837-F4BD31EF8C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B95CEB2-53F2-48DA-95B5-2977789D04B8}" type="slidenum">
              <a:rPr lang="de-DE" altLang="de-DE" sz="1400" b="0"/>
              <a:pPr eaLnBrk="1" hangingPunct="1"/>
              <a:t>12</a:t>
            </a:fld>
            <a:endParaRPr lang="de-DE" altLang="de-DE" sz="1400" b="0"/>
          </a:p>
        </p:txBody>
      </p:sp>
      <p:sp>
        <p:nvSpPr>
          <p:cNvPr id="12301" name="Rectangle 2">
            <a:extLst>
              <a:ext uri="{FF2B5EF4-FFF2-40B4-BE49-F238E27FC236}">
                <a16:creationId xmlns:a16="http://schemas.microsoft.com/office/drawing/2014/main" id="{09A31005-7E9B-442C-B985-E3CD4610AE8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68313" y="260350"/>
            <a:ext cx="5975350" cy="1296988"/>
          </a:xfrm>
        </p:spPr>
        <p:txBody>
          <a:bodyPr/>
          <a:lstStyle/>
          <a:p>
            <a:pPr eaLnBrk="1" hangingPunct="1"/>
            <a:r>
              <a:rPr lang="de-DE" altLang="de-DE">
                <a:solidFill>
                  <a:schemeClr val="tx1"/>
                </a:solidFill>
              </a:rPr>
              <a:t>Funktionsgleichung</a:t>
            </a:r>
          </a:p>
        </p:txBody>
      </p:sp>
      <p:sp>
        <p:nvSpPr>
          <p:cNvPr id="12302" name="Text Box 3">
            <a:extLst>
              <a:ext uri="{FF2B5EF4-FFF2-40B4-BE49-F238E27FC236}">
                <a16:creationId xmlns:a16="http://schemas.microsoft.com/office/drawing/2014/main" id="{7019D18E-FC5D-49E8-824A-F91A3CC910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 b="0"/>
          </a:p>
        </p:txBody>
      </p:sp>
      <p:sp>
        <p:nvSpPr>
          <p:cNvPr id="12303" name="Text Box 4">
            <a:extLst>
              <a:ext uri="{FF2B5EF4-FFF2-40B4-BE49-F238E27FC236}">
                <a16:creationId xmlns:a16="http://schemas.microsoft.com/office/drawing/2014/main" id="{79AD8DD2-01B2-4EBF-A034-B7A9A363F9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 b="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2304" name="AutoShape 10">
            <a:extLst>
              <a:ext uri="{FF2B5EF4-FFF2-40B4-BE49-F238E27FC236}">
                <a16:creationId xmlns:a16="http://schemas.microsoft.com/office/drawing/2014/main" id="{E9FDAA13-5C2F-4A05-A181-8AD3FD526C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279525"/>
            <a:ext cx="7921625" cy="754063"/>
          </a:xfrm>
          <a:prstGeom prst="ellipseRibbon">
            <a:avLst>
              <a:gd name="adj1" fmla="val 25000"/>
              <a:gd name="adj2" fmla="val 74991"/>
              <a:gd name="adj3" fmla="val 19273"/>
            </a:avLst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/>
              <a:t>Grundtyp Potenzfunktion</a:t>
            </a:r>
          </a:p>
        </p:txBody>
      </p:sp>
      <p:pic>
        <p:nvPicPr>
          <p:cNvPr id="12305" name="Picture 11" descr="geogebra64">
            <a:hlinkClick r:id="rId4" action="ppaction://program"/>
            <a:extLst>
              <a:ext uri="{FF2B5EF4-FFF2-40B4-BE49-F238E27FC236}">
                <a16:creationId xmlns:a16="http://schemas.microsoft.com/office/drawing/2014/main" id="{5C92ACF1-0CBD-4F94-9F03-5FBBFABA50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26841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0" name="Object 14">
            <a:extLst>
              <a:ext uri="{FF2B5EF4-FFF2-40B4-BE49-F238E27FC236}">
                <a16:creationId xmlns:a16="http://schemas.microsoft.com/office/drawing/2014/main" id="{B9865ED8-2AB8-48B6-8D96-B614A10D3A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1863" y="476250"/>
          <a:ext cx="2197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7080" imgH="799920" progId="Equation.DSMT4">
                  <p:embed/>
                </p:oleObj>
              </mc:Choice>
              <mc:Fallback>
                <p:oleObj name="Equation" r:id="rId6" imgW="2197080" imgH="7999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76250"/>
                        <a:ext cx="21971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06" name="Picture 20" descr="geogebra64">
            <a:hlinkClick r:id="rId8" action="ppaction://program"/>
            <a:extLst>
              <a:ext uri="{FF2B5EF4-FFF2-40B4-BE49-F238E27FC236}">
                <a16:creationId xmlns:a16="http://schemas.microsoft.com/office/drawing/2014/main" id="{DD651C17-72BD-43E9-AC54-902803E78D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0" y="119697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1" name="Object 22">
            <a:extLst>
              <a:ext uri="{FF2B5EF4-FFF2-40B4-BE49-F238E27FC236}">
                <a16:creationId xmlns:a16="http://schemas.microsoft.com/office/drawing/2014/main" id="{7CA87ECA-7A3A-4EAE-B3C5-3750553A9E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2276475"/>
          <a:ext cx="20272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177480" progId="Equation.DSMT4">
                  <p:embed/>
                </p:oleObj>
              </mc:Choice>
              <mc:Fallback>
                <p:oleObj name="Equation" r:id="rId9" imgW="545760" imgH="177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276475"/>
                        <a:ext cx="2027238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7" name="Text Box 36">
            <a:extLst>
              <a:ext uri="{FF2B5EF4-FFF2-40B4-BE49-F238E27FC236}">
                <a16:creationId xmlns:a16="http://schemas.microsoft.com/office/drawing/2014/main" id="{6519FEFB-3D6E-4ADD-A0FF-A9B290850F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775" y="3757613"/>
            <a:ext cx="31702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Wurzelfunktionen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2292" name="Ink 5">
                <a:extLst>
                  <a:ext uri="{FF2B5EF4-FFF2-40B4-BE49-F238E27FC236}">
                    <a16:creationId xmlns:a16="http://schemas.microsoft.com/office/drawing/2014/main" id="{36CC502E-F55C-4566-9F77-0087FD63E70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12292" name="Ink 5">
                <a:extLst>
                  <a:ext uri="{FF2B5EF4-FFF2-40B4-BE49-F238E27FC236}">
                    <a16:creationId xmlns:a16="http://schemas.microsoft.com/office/drawing/2014/main" id="{36CC502E-F55C-4566-9F77-0087FD63E70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2293" name="Ink 6">
                <a:extLst>
                  <a:ext uri="{FF2B5EF4-FFF2-40B4-BE49-F238E27FC236}">
                    <a16:creationId xmlns:a16="http://schemas.microsoft.com/office/drawing/2014/main" id="{D3B1C95C-B375-422C-AC50-74E2D0F86CB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12293" name="Ink 6">
                <a:extLst>
                  <a:ext uri="{FF2B5EF4-FFF2-40B4-BE49-F238E27FC236}">
                    <a16:creationId xmlns:a16="http://schemas.microsoft.com/office/drawing/2014/main" id="{D3B1C95C-B375-422C-AC50-74E2D0F86CB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2294" name="Ink 7">
                <a:extLst>
                  <a:ext uri="{FF2B5EF4-FFF2-40B4-BE49-F238E27FC236}">
                    <a16:creationId xmlns:a16="http://schemas.microsoft.com/office/drawing/2014/main" id="{58792E12-165C-411B-BF56-FE409593606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12294" name="Ink 7">
                <a:extLst>
                  <a:ext uri="{FF2B5EF4-FFF2-40B4-BE49-F238E27FC236}">
                    <a16:creationId xmlns:a16="http://schemas.microsoft.com/office/drawing/2014/main" id="{58792E12-165C-411B-BF56-FE409593606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2295" name="Ink 8">
                <a:extLst>
                  <a:ext uri="{FF2B5EF4-FFF2-40B4-BE49-F238E27FC236}">
                    <a16:creationId xmlns:a16="http://schemas.microsoft.com/office/drawing/2014/main" id="{A2D81804-E3A3-4B46-8DD7-9AA87C5F23C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12295" name="Ink 8">
                <a:extLst>
                  <a:ext uri="{FF2B5EF4-FFF2-40B4-BE49-F238E27FC236}">
                    <a16:creationId xmlns:a16="http://schemas.microsoft.com/office/drawing/2014/main" id="{A2D81804-E3A3-4B46-8DD7-9AA87C5F23C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2296" name="Ink 9">
                <a:extLst>
                  <a:ext uri="{FF2B5EF4-FFF2-40B4-BE49-F238E27FC236}">
                    <a16:creationId xmlns:a16="http://schemas.microsoft.com/office/drawing/2014/main" id="{4B775460-B946-4932-9531-41D2E301428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12296" name="Ink 9">
                <a:extLst>
                  <a:ext uri="{FF2B5EF4-FFF2-40B4-BE49-F238E27FC236}">
                    <a16:creationId xmlns:a16="http://schemas.microsoft.com/office/drawing/2014/main" id="{4B775460-B946-4932-9531-41D2E301428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2297" name="Ink 55">
                <a:extLst>
                  <a:ext uri="{FF2B5EF4-FFF2-40B4-BE49-F238E27FC236}">
                    <a16:creationId xmlns:a16="http://schemas.microsoft.com/office/drawing/2014/main" id="{0952A006-0614-4F48-B204-FF937DFCA6C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29075" y="5281613"/>
              <a:ext cx="31750" cy="26987"/>
            </p14:xfrm>
          </p:contentPart>
        </mc:Choice>
        <mc:Fallback>
          <p:pic>
            <p:nvPicPr>
              <p:cNvPr id="12297" name="Ink 55">
                <a:extLst>
                  <a:ext uri="{FF2B5EF4-FFF2-40B4-BE49-F238E27FC236}">
                    <a16:creationId xmlns:a16="http://schemas.microsoft.com/office/drawing/2014/main" id="{0952A006-0614-4F48-B204-FF937DFCA6C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019694" y="5272131"/>
                <a:ext cx="50511" cy="459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2298" name="Ink 57">
                <a:extLst>
                  <a:ext uri="{FF2B5EF4-FFF2-40B4-BE49-F238E27FC236}">
                    <a16:creationId xmlns:a16="http://schemas.microsoft.com/office/drawing/2014/main" id="{0E001C60-C54D-47A5-B666-7F733309F9A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27475" y="2043113"/>
              <a:ext cx="3122613" cy="3367087"/>
            </p14:xfrm>
          </p:contentPart>
        </mc:Choice>
        <mc:Fallback>
          <p:pic>
            <p:nvPicPr>
              <p:cNvPr id="12298" name="Ink 57">
                <a:extLst>
                  <a:ext uri="{FF2B5EF4-FFF2-40B4-BE49-F238E27FC236}">
                    <a16:creationId xmlns:a16="http://schemas.microsoft.com/office/drawing/2014/main" id="{0E001C60-C54D-47A5-B666-7F733309F9A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913075" y="2028708"/>
                <a:ext cx="3150693" cy="3395176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21" name="Picture 37">
            <a:extLst>
              <a:ext uri="{FF2B5EF4-FFF2-40B4-BE49-F238E27FC236}">
                <a16:creationId xmlns:a16="http://schemas.microsoft.com/office/drawing/2014/main" id="{3C7C6ECF-1C66-4F2B-85DF-C55F709E87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133600"/>
            <a:ext cx="7104063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2" name="Foliennummernplatzhalter 5">
            <a:extLst>
              <a:ext uri="{FF2B5EF4-FFF2-40B4-BE49-F238E27FC236}">
                <a16:creationId xmlns:a16="http://schemas.microsoft.com/office/drawing/2014/main" id="{1B8020A5-D6E6-45FC-BF52-BCBF3A04BD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88AA4C8-7D3D-48F7-997B-819CF0ED5280}" type="slidenum">
              <a:rPr lang="de-DE" altLang="de-DE" sz="1400" b="0"/>
              <a:pPr eaLnBrk="1" hangingPunct="1"/>
              <a:t>13</a:t>
            </a:fld>
            <a:endParaRPr lang="de-DE" altLang="de-DE" sz="1400" b="0"/>
          </a:p>
        </p:txBody>
      </p:sp>
      <p:sp>
        <p:nvSpPr>
          <p:cNvPr id="13323" name="Rectangle 2">
            <a:extLst>
              <a:ext uri="{FF2B5EF4-FFF2-40B4-BE49-F238E27FC236}">
                <a16:creationId xmlns:a16="http://schemas.microsoft.com/office/drawing/2014/main" id="{658B1B87-381D-42D9-839C-ED8B3C45869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68313" y="260350"/>
            <a:ext cx="5975350" cy="1296988"/>
          </a:xfrm>
        </p:spPr>
        <p:txBody>
          <a:bodyPr/>
          <a:lstStyle/>
          <a:p>
            <a:pPr eaLnBrk="1" hangingPunct="1"/>
            <a:r>
              <a:rPr lang="de-DE" altLang="de-DE">
                <a:solidFill>
                  <a:schemeClr val="tx1"/>
                </a:solidFill>
              </a:rPr>
              <a:t>Funktionsgleichung</a:t>
            </a:r>
          </a:p>
        </p:txBody>
      </p:sp>
      <p:sp>
        <p:nvSpPr>
          <p:cNvPr id="13324" name="Text Box 3">
            <a:extLst>
              <a:ext uri="{FF2B5EF4-FFF2-40B4-BE49-F238E27FC236}">
                <a16:creationId xmlns:a16="http://schemas.microsoft.com/office/drawing/2014/main" id="{D0933317-84A2-47E2-B37C-645D67A735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 b="0"/>
          </a:p>
        </p:txBody>
      </p:sp>
      <p:sp>
        <p:nvSpPr>
          <p:cNvPr id="13325" name="Text Box 4">
            <a:extLst>
              <a:ext uri="{FF2B5EF4-FFF2-40B4-BE49-F238E27FC236}">
                <a16:creationId xmlns:a16="http://schemas.microsoft.com/office/drawing/2014/main" id="{5F3D6DC5-6596-4D05-AEC1-A0A2B47515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 b="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3326" name="AutoShape 10">
            <a:extLst>
              <a:ext uri="{FF2B5EF4-FFF2-40B4-BE49-F238E27FC236}">
                <a16:creationId xmlns:a16="http://schemas.microsoft.com/office/drawing/2014/main" id="{94905E2B-4566-4C93-AEBE-EAE536432D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279525"/>
            <a:ext cx="7921625" cy="754063"/>
          </a:xfrm>
          <a:prstGeom prst="ellipseRibbon">
            <a:avLst>
              <a:gd name="adj1" fmla="val 25000"/>
              <a:gd name="adj2" fmla="val 74991"/>
              <a:gd name="adj3" fmla="val 19273"/>
            </a:avLst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/>
              <a:t>Grundtyp Potenzfunktion</a:t>
            </a:r>
          </a:p>
        </p:txBody>
      </p:sp>
      <p:sp>
        <p:nvSpPr>
          <p:cNvPr id="13327" name="Text Box 13">
            <a:extLst>
              <a:ext uri="{FF2B5EF4-FFF2-40B4-BE49-F238E27FC236}">
                <a16:creationId xmlns:a16="http://schemas.microsoft.com/office/drawing/2014/main" id="{F96A94C4-0357-4555-BA73-D4C49C654E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05038"/>
            <a:ext cx="3470275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Hyperbel und</a:t>
            </a:r>
          </a:p>
          <a:p>
            <a:pPr eaLnBrk="1" hangingPunct="1"/>
            <a:r>
              <a:rPr lang="de-DE" altLang="de-DE"/>
              <a:t>andere gebrochene</a:t>
            </a:r>
          </a:p>
          <a:p>
            <a:pPr eaLnBrk="1" hangingPunct="1"/>
            <a:r>
              <a:rPr lang="de-DE" altLang="de-DE"/>
              <a:t>Potenzfunktionen:</a:t>
            </a:r>
          </a:p>
        </p:txBody>
      </p:sp>
      <p:graphicFrame>
        <p:nvGraphicFramePr>
          <p:cNvPr id="13314" name="Object 23">
            <a:extLst>
              <a:ext uri="{FF2B5EF4-FFF2-40B4-BE49-F238E27FC236}">
                <a16:creationId xmlns:a16="http://schemas.microsoft.com/office/drawing/2014/main" id="{8C44433B-8F69-4C99-AB94-6B2635B469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5013325"/>
          <a:ext cx="2055812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177480" progId="Equation.DSMT4">
                  <p:embed/>
                </p:oleObj>
              </mc:Choice>
              <mc:Fallback>
                <p:oleObj name="Equation" r:id="rId4" imgW="355320" imgH="177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5013325"/>
                        <a:ext cx="2055812" cy="103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3">
            <a:extLst>
              <a:ext uri="{FF2B5EF4-FFF2-40B4-BE49-F238E27FC236}">
                <a16:creationId xmlns:a16="http://schemas.microsoft.com/office/drawing/2014/main" id="{2D558DB9-4C42-4363-9EEB-9B26974520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476250"/>
          <a:ext cx="2197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7080" imgH="799920" progId="Equation.DSMT4">
                  <p:embed/>
                </p:oleObj>
              </mc:Choice>
              <mc:Fallback>
                <p:oleObj name="Equation" r:id="rId6" imgW="2197080" imgH="79992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76250"/>
                        <a:ext cx="21971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8" name="Picture 11" descr="geogebra64">
            <a:hlinkClick r:id="rId8" action="ppaction://program"/>
            <a:extLst>
              <a:ext uri="{FF2B5EF4-FFF2-40B4-BE49-F238E27FC236}">
                <a16:creationId xmlns:a16="http://schemas.microsoft.com/office/drawing/2014/main" id="{6D654923-FBFD-4E6D-942A-EBDB8E6443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26841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9" name="Picture 20" descr="geogebra64">
            <a:hlinkClick r:id="rId10" action="ppaction://program"/>
            <a:extLst>
              <a:ext uri="{FF2B5EF4-FFF2-40B4-BE49-F238E27FC236}">
                <a16:creationId xmlns:a16="http://schemas.microsoft.com/office/drawing/2014/main" id="{217FAB9A-284A-4674-AB9C-41F1520A09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0" y="119697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3316" name="Ink 5">
                <a:extLst>
                  <a:ext uri="{FF2B5EF4-FFF2-40B4-BE49-F238E27FC236}">
                    <a16:creationId xmlns:a16="http://schemas.microsoft.com/office/drawing/2014/main" id="{F77EA9D8-B303-4A6A-8B05-A66716E2FCC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13316" name="Ink 5">
                <a:extLst>
                  <a:ext uri="{FF2B5EF4-FFF2-40B4-BE49-F238E27FC236}">
                    <a16:creationId xmlns:a16="http://schemas.microsoft.com/office/drawing/2014/main" id="{F77EA9D8-B303-4A6A-8B05-A66716E2FCC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3317" name="Ink 6">
                <a:extLst>
                  <a:ext uri="{FF2B5EF4-FFF2-40B4-BE49-F238E27FC236}">
                    <a16:creationId xmlns:a16="http://schemas.microsoft.com/office/drawing/2014/main" id="{5441DE4B-E447-46BD-9BFD-054E875A968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13317" name="Ink 6">
                <a:extLst>
                  <a:ext uri="{FF2B5EF4-FFF2-40B4-BE49-F238E27FC236}">
                    <a16:creationId xmlns:a16="http://schemas.microsoft.com/office/drawing/2014/main" id="{5441DE4B-E447-46BD-9BFD-054E875A968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3318" name="Ink 7">
                <a:extLst>
                  <a:ext uri="{FF2B5EF4-FFF2-40B4-BE49-F238E27FC236}">
                    <a16:creationId xmlns:a16="http://schemas.microsoft.com/office/drawing/2014/main" id="{7E3FF99A-EE64-43D5-BA98-7946115FDAE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13318" name="Ink 7">
                <a:extLst>
                  <a:ext uri="{FF2B5EF4-FFF2-40B4-BE49-F238E27FC236}">
                    <a16:creationId xmlns:a16="http://schemas.microsoft.com/office/drawing/2014/main" id="{7E3FF99A-EE64-43D5-BA98-7946115FDAE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3319" name="Ink 8">
                <a:extLst>
                  <a:ext uri="{FF2B5EF4-FFF2-40B4-BE49-F238E27FC236}">
                    <a16:creationId xmlns:a16="http://schemas.microsoft.com/office/drawing/2014/main" id="{67E3CB02-955C-4513-8BDE-B3DE042A15C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13319" name="Ink 8">
                <a:extLst>
                  <a:ext uri="{FF2B5EF4-FFF2-40B4-BE49-F238E27FC236}">
                    <a16:creationId xmlns:a16="http://schemas.microsoft.com/office/drawing/2014/main" id="{67E3CB02-955C-4513-8BDE-B3DE042A15C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3320" name="Ink 9">
                <a:extLst>
                  <a:ext uri="{FF2B5EF4-FFF2-40B4-BE49-F238E27FC236}">
                    <a16:creationId xmlns:a16="http://schemas.microsoft.com/office/drawing/2014/main" id="{27F64573-0813-4FD2-803B-C280012850A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13320" name="Ink 9">
                <a:extLst>
                  <a:ext uri="{FF2B5EF4-FFF2-40B4-BE49-F238E27FC236}">
                    <a16:creationId xmlns:a16="http://schemas.microsoft.com/office/drawing/2014/main" id="{27F64573-0813-4FD2-803B-C280012850A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Foliennummernplatzhalter 5">
            <a:extLst>
              <a:ext uri="{FF2B5EF4-FFF2-40B4-BE49-F238E27FC236}">
                <a16:creationId xmlns:a16="http://schemas.microsoft.com/office/drawing/2014/main" id="{3C607ACA-83B1-4B9B-8E57-C088D084C7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9941DEB-3343-4A9E-8BDE-839E15C23734}" type="slidenum">
              <a:rPr lang="de-DE" altLang="de-DE" sz="1400" b="0"/>
              <a:pPr eaLnBrk="1" hangingPunct="1"/>
              <a:t>14</a:t>
            </a:fld>
            <a:endParaRPr lang="de-DE" altLang="de-DE" sz="1400" b="0"/>
          </a:p>
        </p:txBody>
      </p:sp>
      <p:sp>
        <p:nvSpPr>
          <p:cNvPr id="14348" name="Rectangle 2">
            <a:extLst>
              <a:ext uri="{FF2B5EF4-FFF2-40B4-BE49-F238E27FC236}">
                <a16:creationId xmlns:a16="http://schemas.microsoft.com/office/drawing/2014/main" id="{4EC2319F-4992-4219-B60E-261326E9208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68313" y="260350"/>
            <a:ext cx="5759450" cy="1296988"/>
          </a:xfrm>
        </p:spPr>
        <p:txBody>
          <a:bodyPr/>
          <a:lstStyle/>
          <a:p>
            <a:pPr eaLnBrk="1" hangingPunct="1"/>
            <a:r>
              <a:rPr lang="de-DE" altLang="de-DE">
                <a:solidFill>
                  <a:schemeClr val="tx1"/>
                </a:solidFill>
              </a:rPr>
              <a:t>Funktionsgleichung</a:t>
            </a:r>
          </a:p>
        </p:txBody>
      </p:sp>
      <p:sp>
        <p:nvSpPr>
          <p:cNvPr id="14349" name="Text Box 3">
            <a:extLst>
              <a:ext uri="{FF2B5EF4-FFF2-40B4-BE49-F238E27FC236}">
                <a16:creationId xmlns:a16="http://schemas.microsoft.com/office/drawing/2014/main" id="{72292369-0F34-4DC4-86BC-FA216C4FFD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 b="0"/>
          </a:p>
        </p:txBody>
      </p:sp>
      <p:sp>
        <p:nvSpPr>
          <p:cNvPr id="14350" name="Text Box 4">
            <a:extLst>
              <a:ext uri="{FF2B5EF4-FFF2-40B4-BE49-F238E27FC236}">
                <a16:creationId xmlns:a16="http://schemas.microsoft.com/office/drawing/2014/main" id="{39F0B1CB-AFFB-4756-ADA4-562631F964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 b="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4351" name="AutoShape 10">
            <a:extLst>
              <a:ext uri="{FF2B5EF4-FFF2-40B4-BE49-F238E27FC236}">
                <a16:creationId xmlns:a16="http://schemas.microsoft.com/office/drawing/2014/main" id="{A77B6516-55CF-420E-808C-E38BC22634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279525"/>
            <a:ext cx="7921625" cy="754063"/>
          </a:xfrm>
          <a:prstGeom prst="ellipseRibbon">
            <a:avLst>
              <a:gd name="adj1" fmla="val 25000"/>
              <a:gd name="adj2" fmla="val 74991"/>
              <a:gd name="adj3" fmla="val 19273"/>
            </a:avLst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/>
              <a:t>Grundtyp Potenzfunktion</a:t>
            </a:r>
          </a:p>
        </p:txBody>
      </p:sp>
      <p:sp>
        <p:nvSpPr>
          <p:cNvPr id="14352" name="Text Box 12">
            <a:extLst>
              <a:ext uri="{FF2B5EF4-FFF2-40B4-BE49-F238E27FC236}">
                <a16:creationId xmlns:a16="http://schemas.microsoft.com/office/drawing/2014/main" id="{16848CFA-2999-402A-A347-357F60A27A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5084763"/>
            <a:ext cx="1608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2400" b="0"/>
              <a:t>GeoGebra</a:t>
            </a:r>
          </a:p>
        </p:txBody>
      </p:sp>
      <p:sp>
        <p:nvSpPr>
          <p:cNvPr id="14353" name="Text Box 13">
            <a:extLst>
              <a:ext uri="{FF2B5EF4-FFF2-40B4-BE49-F238E27FC236}">
                <a16:creationId xmlns:a16="http://schemas.microsoft.com/office/drawing/2014/main" id="{C731CE7A-1B0B-4DDA-BB6D-A45536E925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133600"/>
            <a:ext cx="21034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Hauptform:</a:t>
            </a:r>
          </a:p>
        </p:txBody>
      </p:sp>
      <p:graphicFrame>
        <p:nvGraphicFramePr>
          <p:cNvPr id="14338" name="Object 14">
            <a:extLst>
              <a:ext uri="{FF2B5EF4-FFF2-40B4-BE49-F238E27FC236}">
                <a16:creationId xmlns:a16="http://schemas.microsoft.com/office/drawing/2014/main" id="{04A90593-33C0-4F9D-93DA-C749B927BE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1989138"/>
          <a:ext cx="2197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97080" imgH="799920" progId="Equation.DSMT4">
                  <p:embed/>
                </p:oleObj>
              </mc:Choice>
              <mc:Fallback>
                <p:oleObj name="Equation" r:id="rId3" imgW="2197080" imgH="7999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989138"/>
                        <a:ext cx="21971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54" name="Picture 15">
            <a:extLst>
              <a:ext uri="{FF2B5EF4-FFF2-40B4-BE49-F238E27FC236}">
                <a16:creationId xmlns:a16="http://schemas.microsoft.com/office/drawing/2014/main" id="{4D4C1F37-A81E-4197-A30B-B306389292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852738"/>
            <a:ext cx="236220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5" name="Picture 18">
            <a:extLst>
              <a:ext uri="{FF2B5EF4-FFF2-40B4-BE49-F238E27FC236}">
                <a16:creationId xmlns:a16="http://schemas.microsoft.com/office/drawing/2014/main" id="{5A301D69-2126-497C-A3F4-1E56B55257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5013325"/>
            <a:ext cx="2162175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339" name="Object 63">
            <a:extLst>
              <a:ext uri="{FF2B5EF4-FFF2-40B4-BE49-F238E27FC236}">
                <a16:creationId xmlns:a16="http://schemas.microsoft.com/office/drawing/2014/main" id="{8868A085-C7CD-45EC-BA3D-FEB6D080AD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5516563"/>
          <a:ext cx="146208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3480" imgH="177480" progId="Equation.DSMT4">
                  <p:embed/>
                </p:oleObj>
              </mc:Choice>
              <mc:Fallback>
                <p:oleObj name="Equation" r:id="rId7" imgW="393480" imgH="17748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516563"/>
                        <a:ext cx="1462087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66">
            <a:extLst>
              <a:ext uri="{FF2B5EF4-FFF2-40B4-BE49-F238E27FC236}">
                <a16:creationId xmlns:a16="http://schemas.microsoft.com/office/drawing/2014/main" id="{14F41CBB-D2E5-4FEF-9E5B-D3E9A0E325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5949950"/>
          <a:ext cx="1647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74360" imgH="203040" progId="Equation.DSMT4">
                  <p:embed/>
                </p:oleObj>
              </mc:Choice>
              <mc:Fallback>
                <p:oleObj name="Equation" r:id="rId9" imgW="774360" imgH="20304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949950"/>
                        <a:ext cx="16478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Text Box 67">
            <a:extLst>
              <a:ext uri="{FF2B5EF4-FFF2-40B4-BE49-F238E27FC236}">
                <a16:creationId xmlns:a16="http://schemas.microsoft.com/office/drawing/2014/main" id="{397DA56F-585A-4841-9AA6-8E159B6D69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625" y="2636838"/>
            <a:ext cx="5286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Grundbausteine für Polynome</a:t>
            </a:r>
          </a:p>
        </p:txBody>
      </p:sp>
      <p:sp>
        <p:nvSpPr>
          <p:cNvPr id="14357" name="AutoShape 68">
            <a:extLst>
              <a:ext uri="{FF2B5EF4-FFF2-40B4-BE49-F238E27FC236}">
                <a16:creationId xmlns:a16="http://schemas.microsoft.com/office/drawing/2014/main" id="{F5B86344-2FFC-4E88-854B-3113419525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3213100"/>
            <a:ext cx="5284787" cy="2085975"/>
          </a:xfrm>
          <a:prstGeom prst="horizontalScroll">
            <a:avLst>
              <a:gd name="adj" fmla="val 125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2400">
                <a:solidFill>
                  <a:schemeClr val="accent2"/>
                </a:solidFill>
              </a:rPr>
              <a:t>Alle GeoGebra-Dateien finden Sie in matheomnibus,</a:t>
            </a:r>
          </a:p>
          <a:p>
            <a:pPr algn="ctr" eaLnBrk="1" hangingPunct="1"/>
            <a:r>
              <a:rPr lang="de-DE" altLang="de-DE" sz="2400">
                <a:solidFill>
                  <a:schemeClr val="accent2"/>
                </a:solidFill>
              </a:rPr>
              <a:t>in myStudy, in dieser *.ppt und im GeoGebra-Book</a:t>
            </a:r>
          </a:p>
        </p:txBody>
      </p:sp>
      <p:graphicFrame>
        <p:nvGraphicFramePr>
          <p:cNvPr id="14341" name="Object 32">
            <a:extLst>
              <a:ext uri="{FF2B5EF4-FFF2-40B4-BE49-F238E27FC236}">
                <a16:creationId xmlns:a16="http://schemas.microsoft.com/office/drawing/2014/main" id="{79125396-574A-4C88-8F57-88E2F25CD0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404813"/>
          <a:ext cx="2197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97080" imgH="799920" progId="Equation.DSMT4">
                  <p:embed/>
                </p:oleObj>
              </mc:Choice>
              <mc:Fallback>
                <p:oleObj name="Equation" r:id="rId11" imgW="2197080" imgH="79992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04813"/>
                        <a:ext cx="21971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58" name="Gruppieren 20">
            <a:extLst>
              <a:ext uri="{FF2B5EF4-FFF2-40B4-BE49-F238E27FC236}">
                <a16:creationId xmlns:a16="http://schemas.microsoft.com/office/drawing/2014/main" id="{DE03DBB4-D6F0-45AD-B8FE-521D101CB283}"/>
              </a:ext>
            </a:extLst>
          </p:cNvPr>
          <p:cNvGrpSpPr>
            <a:grpSpLocks/>
          </p:cNvGrpSpPr>
          <p:nvPr/>
        </p:nvGrpSpPr>
        <p:grpSpPr bwMode="auto">
          <a:xfrm>
            <a:off x="7092950" y="5589588"/>
            <a:ext cx="2051050" cy="825500"/>
            <a:chOff x="7092280" y="5589240"/>
            <a:chExt cx="2051720" cy="825848"/>
          </a:xfrm>
        </p:grpSpPr>
        <p:pic>
          <p:nvPicPr>
            <p:cNvPr id="14359" name="Picture 11" descr="geogebra64">
              <a:hlinkClick r:id="rId12" action="ppaction://program"/>
              <a:extLst>
                <a:ext uri="{FF2B5EF4-FFF2-40B4-BE49-F238E27FC236}">
                  <a16:creationId xmlns:a16="http://schemas.microsoft.com/office/drawing/2014/main" id="{91561CD8-5AE0-4695-BFFD-FA4990BA82C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35825" y="5805488"/>
              <a:ext cx="6096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60" name="Picture 62" descr="geogebra64">
              <a:hlinkClick r:id="rId14" action="ppaction://program"/>
              <a:extLst>
                <a:ext uri="{FF2B5EF4-FFF2-40B4-BE49-F238E27FC236}">
                  <a16:creationId xmlns:a16="http://schemas.microsoft.com/office/drawing/2014/main" id="{54E02C2F-B82C-4150-814D-4886A6A8E69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27988" y="5772150"/>
              <a:ext cx="6096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61" name="Textfeld 18">
              <a:extLst>
                <a:ext uri="{FF2B5EF4-FFF2-40B4-BE49-F238E27FC236}">
                  <a16:creationId xmlns:a16="http://schemas.microsoft.com/office/drawing/2014/main" id="{58B181A6-67D1-410D-A0A7-37828CF14E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81502" y="5589240"/>
              <a:ext cx="1162498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800" b="0"/>
                <a:t>Potenzfunktion enger</a:t>
              </a:r>
            </a:p>
          </p:txBody>
        </p:sp>
        <p:sp>
          <p:nvSpPr>
            <p:cNvPr id="14362" name="Textfeld 19">
              <a:extLst>
                <a:ext uri="{FF2B5EF4-FFF2-40B4-BE49-F238E27FC236}">
                  <a16:creationId xmlns:a16="http://schemas.microsoft.com/office/drawing/2014/main" id="{32CB2A24-1C90-4CD6-8415-62DD3987A9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92280" y="5589240"/>
              <a:ext cx="869149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800" b="0"/>
                <a:t>Potenzfunktion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4342" name="Ink 5">
                <a:extLst>
                  <a:ext uri="{FF2B5EF4-FFF2-40B4-BE49-F238E27FC236}">
                    <a16:creationId xmlns:a16="http://schemas.microsoft.com/office/drawing/2014/main" id="{1593AC37-9559-4947-BCBF-55B10F39E8F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14342" name="Ink 5">
                <a:extLst>
                  <a:ext uri="{FF2B5EF4-FFF2-40B4-BE49-F238E27FC236}">
                    <a16:creationId xmlns:a16="http://schemas.microsoft.com/office/drawing/2014/main" id="{1593AC37-9559-4947-BCBF-55B10F39E8F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4343" name="Ink 6">
                <a:extLst>
                  <a:ext uri="{FF2B5EF4-FFF2-40B4-BE49-F238E27FC236}">
                    <a16:creationId xmlns:a16="http://schemas.microsoft.com/office/drawing/2014/main" id="{2CC5F5B1-2571-4A24-A319-BA725348761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14343" name="Ink 6">
                <a:extLst>
                  <a:ext uri="{FF2B5EF4-FFF2-40B4-BE49-F238E27FC236}">
                    <a16:creationId xmlns:a16="http://schemas.microsoft.com/office/drawing/2014/main" id="{2CC5F5B1-2571-4A24-A319-BA725348761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4344" name="Ink 7">
                <a:extLst>
                  <a:ext uri="{FF2B5EF4-FFF2-40B4-BE49-F238E27FC236}">
                    <a16:creationId xmlns:a16="http://schemas.microsoft.com/office/drawing/2014/main" id="{746052D6-347B-474C-8F39-E83B623397A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14344" name="Ink 7">
                <a:extLst>
                  <a:ext uri="{FF2B5EF4-FFF2-40B4-BE49-F238E27FC236}">
                    <a16:creationId xmlns:a16="http://schemas.microsoft.com/office/drawing/2014/main" id="{746052D6-347B-474C-8F39-E83B623397A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4345" name="Ink 8">
                <a:extLst>
                  <a:ext uri="{FF2B5EF4-FFF2-40B4-BE49-F238E27FC236}">
                    <a16:creationId xmlns:a16="http://schemas.microsoft.com/office/drawing/2014/main" id="{3F249339-7D12-4607-B56E-3C494649CAF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14345" name="Ink 8">
                <a:extLst>
                  <a:ext uri="{FF2B5EF4-FFF2-40B4-BE49-F238E27FC236}">
                    <a16:creationId xmlns:a16="http://schemas.microsoft.com/office/drawing/2014/main" id="{3F249339-7D12-4607-B56E-3C494649CAF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4346" name="Ink 9">
                <a:extLst>
                  <a:ext uri="{FF2B5EF4-FFF2-40B4-BE49-F238E27FC236}">
                    <a16:creationId xmlns:a16="http://schemas.microsoft.com/office/drawing/2014/main" id="{F3C1C8B4-2E36-47E7-9B0F-5AD0EACFA98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14346" name="Ink 9">
                <a:extLst>
                  <a:ext uri="{FF2B5EF4-FFF2-40B4-BE49-F238E27FC236}">
                    <a16:creationId xmlns:a16="http://schemas.microsoft.com/office/drawing/2014/main" id="{F3C1C8B4-2E36-47E7-9B0F-5AD0EACFA98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2" name="Foliennummernplatzhalter 5">
            <a:extLst>
              <a:ext uri="{FF2B5EF4-FFF2-40B4-BE49-F238E27FC236}">
                <a16:creationId xmlns:a16="http://schemas.microsoft.com/office/drawing/2014/main" id="{CA7A359A-03B0-40D6-A711-777B8CFF17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7BCEB08-2D77-4EFD-95B3-47936DF7FD89}" type="slidenum">
              <a:rPr lang="de-DE" altLang="de-DE" sz="1400" b="0"/>
              <a:pPr eaLnBrk="1" hangingPunct="1"/>
              <a:t>15</a:t>
            </a:fld>
            <a:endParaRPr lang="de-DE" altLang="de-DE" sz="1400" b="0"/>
          </a:p>
        </p:txBody>
      </p:sp>
      <p:sp>
        <p:nvSpPr>
          <p:cNvPr id="15373" name="Rectangle 2">
            <a:extLst>
              <a:ext uri="{FF2B5EF4-FFF2-40B4-BE49-F238E27FC236}">
                <a16:creationId xmlns:a16="http://schemas.microsoft.com/office/drawing/2014/main" id="{06B5FD0B-29C2-46F0-9633-212CEEBD58D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68313" y="260350"/>
            <a:ext cx="6191250" cy="1296988"/>
          </a:xfrm>
        </p:spPr>
        <p:txBody>
          <a:bodyPr/>
          <a:lstStyle/>
          <a:p>
            <a:pPr eaLnBrk="1" hangingPunct="1"/>
            <a:r>
              <a:rPr lang="de-DE" altLang="de-DE">
                <a:solidFill>
                  <a:schemeClr val="tx1"/>
                </a:solidFill>
              </a:rPr>
              <a:t>Funktionsgleichung     </a:t>
            </a:r>
          </a:p>
        </p:txBody>
      </p:sp>
      <p:sp>
        <p:nvSpPr>
          <p:cNvPr id="15374" name="Text Box 3">
            <a:extLst>
              <a:ext uri="{FF2B5EF4-FFF2-40B4-BE49-F238E27FC236}">
                <a16:creationId xmlns:a16="http://schemas.microsoft.com/office/drawing/2014/main" id="{E96F6992-D194-4561-B391-1909F56E3F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 b="0"/>
          </a:p>
        </p:txBody>
      </p:sp>
      <p:sp>
        <p:nvSpPr>
          <p:cNvPr id="15375" name="Text Box 4">
            <a:extLst>
              <a:ext uri="{FF2B5EF4-FFF2-40B4-BE49-F238E27FC236}">
                <a16:creationId xmlns:a16="http://schemas.microsoft.com/office/drawing/2014/main" id="{3F26BC43-7151-48B3-83BE-F80E9B0154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 b="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5376" name="AutoShape 10">
            <a:extLst>
              <a:ext uri="{FF2B5EF4-FFF2-40B4-BE49-F238E27FC236}">
                <a16:creationId xmlns:a16="http://schemas.microsoft.com/office/drawing/2014/main" id="{AE19AF94-D7CE-4DB4-98D1-167FEB323E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279525"/>
            <a:ext cx="7921625" cy="754063"/>
          </a:xfrm>
          <a:prstGeom prst="ellipseRibbon">
            <a:avLst>
              <a:gd name="adj1" fmla="val 25000"/>
              <a:gd name="adj2" fmla="val 74991"/>
              <a:gd name="adj3" fmla="val 19273"/>
            </a:avLst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/>
              <a:t>Grundtyp Potenzfunktion</a:t>
            </a:r>
          </a:p>
        </p:txBody>
      </p:sp>
      <p:sp>
        <p:nvSpPr>
          <p:cNvPr id="15377" name="Text Box 12">
            <a:extLst>
              <a:ext uri="{FF2B5EF4-FFF2-40B4-BE49-F238E27FC236}">
                <a16:creationId xmlns:a16="http://schemas.microsoft.com/office/drawing/2014/main" id="{07B07CD6-2A43-413E-962A-8B037E68B9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5084763"/>
            <a:ext cx="1608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2400" b="0"/>
              <a:t>GeoGebra</a:t>
            </a:r>
          </a:p>
        </p:txBody>
      </p:sp>
      <p:sp>
        <p:nvSpPr>
          <p:cNvPr id="15378" name="Text Box 13">
            <a:extLst>
              <a:ext uri="{FF2B5EF4-FFF2-40B4-BE49-F238E27FC236}">
                <a16:creationId xmlns:a16="http://schemas.microsoft.com/office/drawing/2014/main" id="{15789559-4DE8-457B-8EFD-997D8949AA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133600"/>
            <a:ext cx="21034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Hauptform:</a:t>
            </a:r>
          </a:p>
        </p:txBody>
      </p:sp>
      <p:graphicFrame>
        <p:nvGraphicFramePr>
          <p:cNvPr id="15362" name="Object 14">
            <a:extLst>
              <a:ext uri="{FF2B5EF4-FFF2-40B4-BE49-F238E27FC236}">
                <a16:creationId xmlns:a16="http://schemas.microsoft.com/office/drawing/2014/main" id="{7E0CC4B9-5BEE-4AB4-89BA-8DDD4E72DA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404813"/>
          <a:ext cx="2197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97080" imgH="799920" progId="Equation.DSMT4">
                  <p:embed/>
                </p:oleObj>
              </mc:Choice>
              <mc:Fallback>
                <p:oleObj name="Equation" r:id="rId3" imgW="2197080" imgH="7999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04813"/>
                        <a:ext cx="21971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79" name="Picture 15">
            <a:extLst>
              <a:ext uri="{FF2B5EF4-FFF2-40B4-BE49-F238E27FC236}">
                <a16:creationId xmlns:a16="http://schemas.microsoft.com/office/drawing/2014/main" id="{3FB30AC4-9112-400B-8A9B-56D54FE4C1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852738"/>
            <a:ext cx="236220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0" name="Picture 16">
            <a:extLst>
              <a:ext uri="{FF2B5EF4-FFF2-40B4-BE49-F238E27FC236}">
                <a16:creationId xmlns:a16="http://schemas.microsoft.com/office/drawing/2014/main" id="{CAE8F708-00B5-4FA6-A388-4871D5B5E9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2997200"/>
            <a:ext cx="2447925" cy="225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1" name="Picture 17">
            <a:extLst>
              <a:ext uri="{FF2B5EF4-FFF2-40B4-BE49-F238E27FC236}">
                <a16:creationId xmlns:a16="http://schemas.microsoft.com/office/drawing/2014/main" id="{3EBED588-A6A7-4B40-9327-D2C0CA94A8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4868863"/>
            <a:ext cx="2162175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2" name="Picture 28">
            <a:extLst>
              <a:ext uri="{FF2B5EF4-FFF2-40B4-BE49-F238E27FC236}">
                <a16:creationId xmlns:a16="http://schemas.microsoft.com/office/drawing/2014/main" id="{77B3233C-2842-4163-8E8B-E24A17A459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2565400"/>
            <a:ext cx="3635375" cy="241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3" name="Picture 32">
            <a:extLst>
              <a:ext uri="{FF2B5EF4-FFF2-40B4-BE49-F238E27FC236}">
                <a16:creationId xmlns:a16="http://schemas.microsoft.com/office/drawing/2014/main" id="{E5EABEEB-771E-4253-A16B-A8FDFF6353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2997200"/>
            <a:ext cx="2447925" cy="225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3" name="Object 34">
            <a:extLst>
              <a:ext uri="{FF2B5EF4-FFF2-40B4-BE49-F238E27FC236}">
                <a16:creationId xmlns:a16="http://schemas.microsoft.com/office/drawing/2014/main" id="{86C83382-DE35-4B87-94A9-3E43D136AB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400" y="5637213"/>
          <a:ext cx="14620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480" imgH="177480" progId="Equation.DSMT4">
                  <p:embed/>
                </p:oleObj>
              </mc:Choice>
              <mc:Fallback>
                <p:oleObj name="Equation" r:id="rId9" imgW="393480" imgH="177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5637213"/>
                        <a:ext cx="1462088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35">
            <a:extLst>
              <a:ext uri="{FF2B5EF4-FFF2-40B4-BE49-F238E27FC236}">
                <a16:creationId xmlns:a16="http://schemas.microsoft.com/office/drawing/2014/main" id="{145E53CC-EA07-415A-AC30-5915C26F86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4868863"/>
          <a:ext cx="20272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5760" imgH="177480" progId="Equation.DSMT4">
                  <p:embed/>
                </p:oleObj>
              </mc:Choice>
              <mc:Fallback>
                <p:oleObj name="Equation" r:id="rId11" imgW="545760" imgH="1774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868863"/>
                        <a:ext cx="2027237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36">
            <a:extLst>
              <a:ext uri="{FF2B5EF4-FFF2-40B4-BE49-F238E27FC236}">
                <a16:creationId xmlns:a16="http://schemas.microsoft.com/office/drawing/2014/main" id="{C2148826-CA00-4483-A56B-C1C2978FAB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3988" y="4318000"/>
          <a:ext cx="11017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5320" imgH="177480" progId="Equation.DSMT4">
                  <p:embed/>
                </p:oleObj>
              </mc:Choice>
              <mc:Fallback>
                <p:oleObj name="Equation" r:id="rId13" imgW="355320" imgH="177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3988" y="4318000"/>
                        <a:ext cx="1101725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37">
            <a:extLst>
              <a:ext uri="{FF2B5EF4-FFF2-40B4-BE49-F238E27FC236}">
                <a16:creationId xmlns:a16="http://schemas.microsoft.com/office/drawing/2014/main" id="{573B99AD-6D15-4324-AD7D-FE7308DB81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5876925"/>
          <a:ext cx="16478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74360" imgH="203040" progId="Equation.DSMT4">
                  <p:embed/>
                </p:oleObj>
              </mc:Choice>
              <mc:Fallback>
                <p:oleObj name="Equation" r:id="rId15" imgW="774360" imgH="2030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876925"/>
                        <a:ext cx="16478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4" name="Text Box 38">
            <a:extLst>
              <a:ext uri="{FF2B5EF4-FFF2-40B4-BE49-F238E27FC236}">
                <a16:creationId xmlns:a16="http://schemas.microsoft.com/office/drawing/2014/main" id="{EECE586A-CFFF-4D00-B077-C15F9D7AF6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2133600"/>
            <a:ext cx="2419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Hyperbel u.a.</a:t>
            </a:r>
          </a:p>
        </p:txBody>
      </p:sp>
      <p:grpSp>
        <p:nvGrpSpPr>
          <p:cNvPr id="15385" name="Gruppieren 21">
            <a:extLst>
              <a:ext uri="{FF2B5EF4-FFF2-40B4-BE49-F238E27FC236}">
                <a16:creationId xmlns:a16="http://schemas.microsoft.com/office/drawing/2014/main" id="{280E9DDF-CF4E-4B51-ADE0-8A20228CC962}"/>
              </a:ext>
            </a:extLst>
          </p:cNvPr>
          <p:cNvGrpSpPr>
            <a:grpSpLocks/>
          </p:cNvGrpSpPr>
          <p:nvPr/>
        </p:nvGrpSpPr>
        <p:grpSpPr bwMode="auto">
          <a:xfrm>
            <a:off x="7092950" y="5589588"/>
            <a:ext cx="2051050" cy="825500"/>
            <a:chOff x="7092280" y="5589240"/>
            <a:chExt cx="2051720" cy="825848"/>
          </a:xfrm>
        </p:grpSpPr>
        <p:pic>
          <p:nvPicPr>
            <p:cNvPr id="15386" name="Picture 11" descr="geogebra64">
              <a:hlinkClick r:id="rId17" action="ppaction://program"/>
              <a:extLst>
                <a:ext uri="{FF2B5EF4-FFF2-40B4-BE49-F238E27FC236}">
                  <a16:creationId xmlns:a16="http://schemas.microsoft.com/office/drawing/2014/main" id="{12C42CF8-A44C-4C39-A8F3-5BCC4CC978C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35825" y="5805488"/>
              <a:ext cx="6096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87" name="Picture 62" descr="geogebra64">
              <a:hlinkClick r:id="rId19" action="ppaction://program"/>
              <a:extLst>
                <a:ext uri="{FF2B5EF4-FFF2-40B4-BE49-F238E27FC236}">
                  <a16:creationId xmlns:a16="http://schemas.microsoft.com/office/drawing/2014/main" id="{3C29F186-B7DC-484F-8A81-AB60E1B56D5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27988" y="5772150"/>
              <a:ext cx="6096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88" name="Textfeld 24">
              <a:extLst>
                <a:ext uri="{FF2B5EF4-FFF2-40B4-BE49-F238E27FC236}">
                  <a16:creationId xmlns:a16="http://schemas.microsoft.com/office/drawing/2014/main" id="{7E693997-44B1-4789-8BD3-78E904A225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81502" y="5589240"/>
              <a:ext cx="1162498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800" b="0"/>
                <a:t>Potenzfunktion enger</a:t>
              </a:r>
            </a:p>
          </p:txBody>
        </p:sp>
        <p:sp>
          <p:nvSpPr>
            <p:cNvPr id="15389" name="Textfeld 25">
              <a:extLst>
                <a:ext uri="{FF2B5EF4-FFF2-40B4-BE49-F238E27FC236}">
                  <a16:creationId xmlns:a16="http://schemas.microsoft.com/office/drawing/2014/main" id="{8A237031-6CC6-4928-AE26-96D5AF7156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92280" y="5589240"/>
              <a:ext cx="869149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800" b="0"/>
                <a:t>Potenzfunktion</a:t>
              </a: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5367" name="Ink 5">
                <a:extLst>
                  <a:ext uri="{FF2B5EF4-FFF2-40B4-BE49-F238E27FC236}">
                    <a16:creationId xmlns:a16="http://schemas.microsoft.com/office/drawing/2014/main" id="{DFF4F961-4AD6-4D94-ADCF-2D59099CEE4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15367" name="Ink 5">
                <a:extLst>
                  <a:ext uri="{FF2B5EF4-FFF2-40B4-BE49-F238E27FC236}">
                    <a16:creationId xmlns:a16="http://schemas.microsoft.com/office/drawing/2014/main" id="{DFF4F961-4AD6-4D94-ADCF-2D59099CEE4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5368" name="Ink 6">
                <a:extLst>
                  <a:ext uri="{FF2B5EF4-FFF2-40B4-BE49-F238E27FC236}">
                    <a16:creationId xmlns:a16="http://schemas.microsoft.com/office/drawing/2014/main" id="{B2272EC3-5D43-4108-9F53-89EF6219E1F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15368" name="Ink 6">
                <a:extLst>
                  <a:ext uri="{FF2B5EF4-FFF2-40B4-BE49-F238E27FC236}">
                    <a16:creationId xmlns:a16="http://schemas.microsoft.com/office/drawing/2014/main" id="{B2272EC3-5D43-4108-9F53-89EF6219E1F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15369" name="Ink 7">
                <a:extLst>
                  <a:ext uri="{FF2B5EF4-FFF2-40B4-BE49-F238E27FC236}">
                    <a16:creationId xmlns:a16="http://schemas.microsoft.com/office/drawing/2014/main" id="{D02A406A-E5A4-42D1-8464-394D51032BC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15369" name="Ink 7">
                <a:extLst>
                  <a:ext uri="{FF2B5EF4-FFF2-40B4-BE49-F238E27FC236}">
                    <a16:creationId xmlns:a16="http://schemas.microsoft.com/office/drawing/2014/main" id="{D02A406A-E5A4-42D1-8464-394D51032BC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15370" name="Ink 8">
                <a:extLst>
                  <a:ext uri="{FF2B5EF4-FFF2-40B4-BE49-F238E27FC236}">
                    <a16:creationId xmlns:a16="http://schemas.microsoft.com/office/drawing/2014/main" id="{4198D5C6-0DF0-4039-8C38-1D309EF183E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15370" name="Ink 8">
                <a:extLst>
                  <a:ext uri="{FF2B5EF4-FFF2-40B4-BE49-F238E27FC236}">
                    <a16:creationId xmlns:a16="http://schemas.microsoft.com/office/drawing/2014/main" id="{4198D5C6-0DF0-4039-8C38-1D309EF183E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15371" name="Ink 9">
                <a:extLst>
                  <a:ext uri="{FF2B5EF4-FFF2-40B4-BE49-F238E27FC236}">
                    <a16:creationId xmlns:a16="http://schemas.microsoft.com/office/drawing/2014/main" id="{76378497-C0C9-4B85-855A-A1254B61205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15371" name="Ink 9">
                <a:extLst>
                  <a:ext uri="{FF2B5EF4-FFF2-40B4-BE49-F238E27FC236}">
                    <a16:creationId xmlns:a16="http://schemas.microsoft.com/office/drawing/2014/main" id="{76378497-C0C9-4B85-855A-A1254B61205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2" name="Foliennummernplatzhalter 5">
            <a:extLst>
              <a:ext uri="{FF2B5EF4-FFF2-40B4-BE49-F238E27FC236}">
                <a16:creationId xmlns:a16="http://schemas.microsoft.com/office/drawing/2014/main" id="{5DD495E8-8ED2-4244-A400-912CA29C8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D63AAC2-E064-40DD-BCFC-954BABBAD2CE}" type="slidenum">
              <a:rPr lang="de-DE" altLang="de-DE" sz="1400" b="0"/>
              <a:pPr eaLnBrk="1" hangingPunct="1"/>
              <a:t>16</a:t>
            </a:fld>
            <a:endParaRPr lang="de-DE" altLang="de-DE" sz="1400" b="0"/>
          </a:p>
        </p:txBody>
      </p:sp>
      <p:sp>
        <p:nvSpPr>
          <p:cNvPr id="16403" name="Rectangle 2">
            <a:extLst>
              <a:ext uri="{FF2B5EF4-FFF2-40B4-BE49-F238E27FC236}">
                <a16:creationId xmlns:a16="http://schemas.microsoft.com/office/drawing/2014/main" id="{FA86C765-39F8-4CA8-9E7B-E5A56932085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68313" y="260350"/>
            <a:ext cx="5975350" cy="1296988"/>
          </a:xfrm>
        </p:spPr>
        <p:txBody>
          <a:bodyPr/>
          <a:lstStyle/>
          <a:p>
            <a:pPr eaLnBrk="1" hangingPunct="1"/>
            <a:r>
              <a:rPr lang="de-DE" altLang="de-DE">
                <a:solidFill>
                  <a:schemeClr val="tx1"/>
                </a:solidFill>
              </a:rPr>
              <a:t>Funktionsgleichung</a:t>
            </a:r>
          </a:p>
        </p:txBody>
      </p:sp>
      <p:sp>
        <p:nvSpPr>
          <p:cNvPr id="16404" name="Text Box 3">
            <a:extLst>
              <a:ext uri="{FF2B5EF4-FFF2-40B4-BE49-F238E27FC236}">
                <a16:creationId xmlns:a16="http://schemas.microsoft.com/office/drawing/2014/main" id="{95BCA71F-C4F2-49F4-909E-442D11F0F6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 b="0"/>
          </a:p>
        </p:txBody>
      </p:sp>
      <p:sp>
        <p:nvSpPr>
          <p:cNvPr id="16405" name="Text Box 4">
            <a:extLst>
              <a:ext uri="{FF2B5EF4-FFF2-40B4-BE49-F238E27FC236}">
                <a16:creationId xmlns:a16="http://schemas.microsoft.com/office/drawing/2014/main" id="{B7A3439F-A23B-4F27-8B0B-E982E700C7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 b="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6406" name="AutoShape 10">
            <a:extLst>
              <a:ext uri="{FF2B5EF4-FFF2-40B4-BE49-F238E27FC236}">
                <a16:creationId xmlns:a16="http://schemas.microsoft.com/office/drawing/2014/main" id="{B690E9E5-CC47-474D-B17E-6D035B1941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279525"/>
            <a:ext cx="7921625" cy="754063"/>
          </a:xfrm>
          <a:prstGeom prst="ellipseRibbon">
            <a:avLst>
              <a:gd name="adj1" fmla="val 25000"/>
              <a:gd name="adj2" fmla="val 74991"/>
              <a:gd name="adj3" fmla="val 19273"/>
            </a:avLst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/>
              <a:t>Grundtyp Potenzfunktion</a:t>
            </a:r>
          </a:p>
        </p:txBody>
      </p:sp>
      <p:pic>
        <p:nvPicPr>
          <p:cNvPr id="16407" name="Grafik 20" descr="ue5.jpg">
            <a:extLst>
              <a:ext uri="{FF2B5EF4-FFF2-40B4-BE49-F238E27FC236}">
                <a16:creationId xmlns:a16="http://schemas.microsoft.com/office/drawing/2014/main" id="{584C4383-5F60-470E-B120-CC4E6ED463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2205038"/>
            <a:ext cx="2011363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8" name="Grafik 21" descr="ue4.jpg">
            <a:extLst>
              <a:ext uri="{FF2B5EF4-FFF2-40B4-BE49-F238E27FC236}">
                <a16:creationId xmlns:a16="http://schemas.microsoft.com/office/drawing/2014/main" id="{AFF66388-999A-4344-83D3-F22890EFDCA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4149725"/>
            <a:ext cx="1965325" cy="214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9" name="Grafik 22" descr="ue3.jpg">
            <a:extLst>
              <a:ext uri="{FF2B5EF4-FFF2-40B4-BE49-F238E27FC236}">
                <a16:creationId xmlns:a16="http://schemas.microsoft.com/office/drawing/2014/main" id="{BD8CC229-6CFE-4E4A-B2BB-027748BEB17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2133600"/>
            <a:ext cx="1958975" cy="218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10" name="Grafik 23" descr="ue2.jpg">
            <a:extLst>
              <a:ext uri="{FF2B5EF4-FFF2-40B4-BE49-F238E27FC236}">
                <a16:creationId xmlns:a16="http://schemas.microsoft.com/office/drawing/2014/main" id="{29AB25AF-A06E-48A0-AEEF-791991C086A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133600"/>
            <a:ext cx="2011363" cy="218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11" name="Grafik 24" descr="ue1.jpg">
            <a:extLst>
              <a:ext uri="{FF2B5EF4-FFF2-40B4-BE49-F238E27FC236}">
                <a16:creationId xmlns:a16="http://schemas.microsoft.com/office/drawing/2014/main" id="{E270FDE6-2933-4435-B87B-DB51F5C93CB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4076700"/>
            <a:ext cx="1987550" cy="215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12" name="Explosion 2 25">
            <a:extLst>
              <a:ext uri="{FF2B5EF4-FFF2-40B4-BE49-F238E27FC236}">
                <a16:creationId xmlns:a16="http://schemas.microsoft.com/office/drawing/2014/main" id="{DAFDC57D-0E71-4B03-AAB8-A4309DC3A0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49725"/>
            <a:ext cx="3635375" cy="2143125"/>
          </a:xfrm>
          <a:prstGeom prst="irregularSeal2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Selber machen</a:t>
            </a:r>
          </a:p>
        </p:txBody>
      </p:sp>
      <p:graphicFrame>
        <p:nvGraphicFramePr>
          <p:cNvPr id="16386" name="Object 43">
            <a:extLst>
              <a:ext uri="{FF2B5EF4-FFF2-40B4-BE49-F238E27FC236}">
                <a16:creationId xmlns:a16="http://schemas.microsoft.com/office/drawing/2014/main" id="{346BF3DC-3DEF-4D2B-9EAB-E7011BA3B0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7750" y="476250"/>
          <a:ext cx="2692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92080" imgH="799920" progId="Equation.DSMT4">
                  <p:embed/>
                </p:oleObj>
              </mc:Choice>
              <mc:Fallback>
                <p:oleObj name="Equation" r:id="rId8" imgW="2692080" imgH="79992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0" y="476250"/>
                        <a:ext cx="26924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413" name="Picture 11" descr="geogebra64">
            <a:hlinkClick r:id="rId10" action="ppaction://program"/>
            <a:extLst>
              <a:ext uri="{FF2B5EF4-FFF2-40B4-BE49-F238E27FC236}">
                <a16:creationId xmlns:a16="http://schemas.microsoft.com/office/drawing/2014/main" id="{B43AD467-CABD-4C39-8F95-8DA26AE7B4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26841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14" name="Picture 20" descr="geogebra64">
            <a:hlinkClick r:id="rId12" action="ppaction://program"/>
            <a:extLst>
              <a:ext uri="{FF2B5EF4-FFF2-40B4-BE49-F238E27FC236}">
                <a16:creationId xmlns:a16="http://schemas.microsoft.com/office/drawing/2014/main" id="{32265A93-4F55-44DF-BD08-0318DB3AD7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0" y="119697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6387" name="Ink 5">
                <a:extLst>
                  <a:ext uri="{FF2B5EF4-FFF2-40B4-BE49-F238E27FC236}">
                    <a16:creationId xmlns:a16="http://schemas.microsoft.com/office/drawing/2014/main" id="{944BDAB1-F511-4BC6-A7BA-C3F9CABCE64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16387" name="Ink 5">
                <a:extLst>
                  <a:ext uri="{FF2B5EF4-FFF2-40B4-BE49-F238E27FC236}">
                    <a16:creationId xmlns:a16="http://schemas.microsoft.com/office/drawing/2014/main" id="{944BDAB1-F511-4BC6-A7BA-C3F9CABCE64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6388" name="Ink 6">
                <a:extLst>
                  <a:ext uri="{FF2B5EF4-FFF2-40B4-BE49-F238E27FC236}">
                    <a16:creationId xmlns:a16="http://schemas.microsoft.com/office/drawing/2014/main" id="{EDDF5B3E-64E0-4DFB-934D-74068A38581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16388" name="Ink 6">
                <a:extLst>
                  <a:ext uri="{FF2B5EF4-FFF2-40B4-BE49-F238E27FC236}">
                    <a16:creationId xmlns:a16="http://schemas.microsoft.com/office/drawing/2014/main" id="{EDDF5B3E-64E0-4DFB-934D-74068A38581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6389" name="Ink 7">
                <a:extLst>
                  <a:ext uri="{FF2B5EF4-FFF2-40B4-BE49-F238E27FC236}">
                    <a16:creationId xmlns:a16="http://schemas.microsoft.com/office/drawing/2014/main" id="{2F8A8AAD-DF74-4371-92F8-A7BF5B5D8EF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16389" name="Ink 7">
                <a:extLst>
                  <a:ext uri="{FF2B5EF4-FFF2-40B4-BE49-F238E27FC236}">
                    <a16:creationId xmlns:a16="http://schemas.microsoft.com/office/drawing/2014/main" id="{2F8A8AAD-DF74-4371-92F8-A7BF5B5D8EF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6390" name="Ink 8">
                <a:extLst>
                  <a:ext uri="{FF2B5EF4-FFF2-40B4-BE49-F238E27FC236}">
                    <a16:creationId xmlns:a16="http://schemas.microsoft.com/office/drawing/2014/main" id="{0D994367-0A76-4241-ADE5-88516AE2C59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16390" name="Ink 8">
                <a:extLst>
                  <a:ext uri="{FF2B5EF4-FFF2-40B4-BE49-F238E27FC236}">
                    <a16:creationId xmlns:a16="http://schemas.microsoft.com/office/drawing/2014/main" id="{0D994367-0A76-4241-ADE5-88516AE2C59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6391" name="Ink 9">
                <a:extLst>
                  <a:ext uri="{FF2B5EF4-FFF2-40B4-BE49-F238E27FC236}">
                    <a16:creationId xmlns:a16="http://schemas.microsoft.com/office/drawing/2014/main" id="{D3797EAD-DBD5-4A7D-B188-BDD02EC3A54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16391" name="Ink 9">
                <a:extLst>
                  <a:ext uri="{FF2B5EF4-FFF2-40B4-BE49-F238E27FC236}">
                    <a16:creationId xmlns:a16="http://schemas.microsoft.com/office/drawing/2014/main" id="{D3797EAD-DBD5-4A7D-B188-BDD02EC3A54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6392" name="Ink 17">
                <a:extLst>
                  <a:ext uri="{FF2B5EF4-FFF2-40B4-BE49-F238E27FC236}">
                    <a16:creationId xmlns:a16="http://schemas.microsoft.com/office/drawing/2014/main" id="{6C595382-5606-4874-828E-CFA8FE6EDAD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43163" y="2716213"/>
              <a:ext cx="12700" cy="174625"/>
            </p14:xfrm>
          </p:contentPart>
        </mc:Choice>
        <mc:Fallback>
          <p:pic>
            <p:nvPicPr>
              <p:cNvPr id="16392" name="Ink 17">
                <a:extLst>
                  <a:ext uri="{FF2B5EF4-FFF2-40B4-BE49-F238E27FC236}">
                    <a16:creationId xmlns:a16="http://schemas.microsoft.com/office/drawing/2014/main" id="{6C595382-5606-4874-828E-CFA8FE6EDAD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430463" y="2706774"/>
                <a:ext cx="38100" cy="1935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16393" name="Ink 41">
                <a:extLst>
                  <a:ext uri="{FF2B5EF4-FFF2-40B4-BE49-F238E27FC236}">
                    <a16:creationId xmlns:a16="http://schemas.microsoft.com/office/drawing/2014/main" id="{9CA4CD54-DF03-41BD-A442-6EC146E7BEB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97738" y="4597400"/>
              <a:ext cx="1755775" cy="455613"/>
            </p14:xfrm>
          </p:contentPart>
        </mc:Choice>
        <mc:Fallback>
          <p:pic>
            <p:nvPicPr>
              <p:cNvPr id="16393" name="Ink 41">
                <a:extLst>
                  <a:ext uri="{FF2B5EF4-FFF2-40B4-BE49-F238E27FC236}">
                    <a16:creationId xmlns:a16="http://schemas.microsoft.com/office/drawing/2014/main" id="{9CA4CD54-DF03-41BD-A442-6EC146E7BEB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7278646" y="4578311"/>
                <a:ext cx="1793599" cy="4934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16394" name="Ink 42">
                <a:extLst>
                  <a:ext uri="{FF2B5EF4-FFF2-40B4-BE49-F238E27FC236}">
                    <a16:creationId xmlns:a16="http://schemas.microsoft.com/office/drawing/2014/main" id="{74AA3E3F-C0B7-4421-B284-260BB14AB92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45363" y="5094288"/>
              <a:ext cx="458787" cy="417512"/>
            </p14:xfrm>
          </p:contentPart>
        </mc:Choice>
        <mc:Fallback>
          <p:pic>
            <p:nvPicPr>
              <p:cNvPr id="16394" name="Ink 42">
                <a:extLst>
                  <a:ext uri="{FF2B5EF4-FFF2-40B4-BE49-F238E27FC236}">
                    <a16:creationId xmlns:a16="http://schemas.microsoft.com/office/drawing/2014/main" id="{74AA3E3F-C0B7-4421-B284-260BB14AB92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7326292" y="5075245"/>
                <a:ext cx="496569" cy="4552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16395" name="Ink 43">
                <a:extLst>
                  <a:ext uri="{FF2B5EF4-FFF2-40B4-BE49-F238E27FC236}">
                    <a16:creationId xmlns:a16="http://schemas.microsoft.com/office/drawing/2014/main" id="{7D54B047-BA95-4E6C-8062-F706631E295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10513" y="5256213"/>
              <a:ext cx="485775" cy="233362"/>
            </p14:xfrm>
          </p:contentPart>
        </mc:Choice>
        <mc:Fallback>
          <p:pic>
            <p:nvPicPr>
              <p:cNvPr id="16395" name="Ink 43">
                <a:extLst>
                  <a:ext uri="{FF2B5EF4-FFF2-40B4-BE49-F238E27FC236}">
                    <a16:creationId xmlns:a16="http://schemas.microsoft.com/office/drawing/2014/main" id="{7D54B047-BA95-4E6C-8062-F706631E295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7891442" y="5237156"/>
                <a:ext cx="523558" cy="2711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16396" name="Ink 44">
                <a:extLst>
                  <a:ext uri="{FF2B5EF4-FFF2-40B4-BE49-F238E27FC236}">
                    <a16:creationId xmlns:a16="http://schemas.microsoft.com/office/drawing/2014/main" id="{361D6642-42F9-434B-B5C5-830FBDB27FD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489950" y="5297488"/>
              <a:ext cx="131763" cy="153987"/>
            </p14:xfrm>
          </p:contentPart>
        </mc:Choice>
        <mc:Fallback>
          <p:pic>
            <p:nvPicPr>
              <p:cNvPr id="16396" name="Ink 44">
                <a:extLst>
                  <a:ext uri="{FF2B5EF4-FFF2-40B4-BE49-F238E27FC236}">
                    <a16:creationId xmlns:a16="http://schemas.microsoft.com/office/drawing/2014/main" id="{361D6642-42F9-434B-B5C5-830FBDB27FD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8470765" y="5278330"/>
                <a:ext cx="169772" cy="1919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16397" name="Ink 45">
                <a:extLst>
                  <a:ext uri="{FF2B5EF4-FFF2-40B4-BE49-F238E27FC236}">
                    <a16:creationId xmlns:a16="http://schemas.microsoft.com/office/drawing/2014/main" id="{D16B7E90-9EB9-4A54-91A0-D19A4313C08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05675" y="5603875"/>
              <a:ext cx="679450" cy="320675"/>
            </p14:xfrm>
          </p:contentPart>
        </mc:Choice>
        <mc:Fallback>
          <p:pic>
            <p:nvPicPr>
              <p:cNvPr id="16397" name="Ink 45">
                <a:extLst>
                  <a:ext uri="{FF2B5EF4-FFF2-40B4-BE49-F238E27FC236}">
                    <a16:creationId xmlns:a16="http://schemas.microsoft.com/office/drawing/2014/main" id="{D16B7E90-9EB9-4A54-91A0-D19A4313C08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7286581" y="5584800"/>
                <a:ext cx="717277" cy="3584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16398" name="Ink 46">
                <a:extLst>
                  <a:ext uri="{FF2B5EF4-FFF2-40B4-BE49-F238E27FC236}">
                    <a16:creationId xmlns:a16="http://schemas.microsoft.com/office/drawing/2014/main" id="{452EDF3B-92EE-4269-AF08-C6071A03050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34363" y="5561013"/>
              <a:ext cx="701675" cy="323850"/>
            </p14:xfrm>
          </p:contentPart>
        </mc:Choice>
        <mc:Fallback>
          <p:pic>
            <p:nvPicPr>
              <p:cNvPr id="16398" name="Ink 46">
                <a:extLst>
                  <a:ext uri="{FF2B5EF4-FFF2-40B4-BE49-F238E27FC236}">
                    <a16:creationId xmlns:a16="http://schemas.microsoft.com/office/drawing/2014/main" id="{452EDF3B-92EE-4269-AF08-C6071A03050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8215282" y="5541942"/>
                <a:ext cx="739477" cy="3616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16399" name="Ink 47">
                <a:extLst>
                  <a:ext uri="{FF2B5EF4-FFF2-40B4-BE49-F238E27FC236}">
                    <a16:creationId xmlns:a16="http://schemas.microsoft.com/office/drawing/2014/main" id="{1927A4D5-ACD5-42EF-8229-2A5F2C13904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99325" y="6051550"/>
              <a:ext cx="531813" cy="355600"/>
            </p14:xfrm>
          </p:contentPart>
        </mc:Choice>
        <mc:Fallback>
          <p:pic>
            <p:nvPicPr>
              <p:cNvPr id="16399" name="Ink 47">
                <a:extLst>
                  <a:ext uri="{FF2B5EF4-FFF2-40B4-BE49-F238E27FC236}">
                    <a16:creationId xmlns:a16="http://schemas.microsoft.com/office/drawing/2014/main" id="{1927A4D5-ACD5-42EF-8229-2A5F2C13904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7280255" y="6032416"/>
                <a:ext cx="569594" cy="3935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16400" name="Ink 49">
                <a:extLst>
                  <a:ext uri="{FF2B5EF4-FFF2-40B4-BE49-F238E27FC236}">
                    <a16:creationId xmlns:a16="http://schemas.microsoft.com/office/drawing/2014/main" id="{BF3DC47D-3F20-4262-AEEB-DE840FE14C7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05763" y="6146800"/>
              <a:ext cx="90487" cy="20638"/>
            </p14:xfrm>
          </p:contentPart>
        </mc:Choice>
        <mc:Fallback>
          <p:pic>
            <p:nvPicPr>
              <p:cNvPr id="16400" name="Ink 49">
                <a:extLst>
                  <a:ext uri="{FF2B5EF4-FFF2-40B4-BE49-F238E27FC236}">
                    <a16:creationId xmlns:a16="http://schemas.microsoft.com/office/drawing/2014/main" id="{BF3DC47D-3F20-4262-AEEB-DE840FE14C7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7986268" y="6126912"/>
                <a:ext cx="129110" cy="600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16401" name="Ink 51">
                <a:extLst>
                  <a:ext uri="{FF2B5EF4-FFF2-40B4-BE49-F238E27FC236}">
                    <a16:creationId xmlns:a16="http://schemas.microsoft.com/office/drawing/2014/main" id="{AC454A99-B533-44C8-9697-BFB96FE0C79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34325" y="6015038"/>
              <a:ext cx="368300" cy="376237"/>
            </p14:xfrm>
          </p:contentPart>
        </mc:Choice>
        <mc:Fallback>
          <p:pic>
            <p:nvPicPr>
              <p:cNvPr id="16401" name="Ink 51">
                <a:extLst>
                  <a:ext uri="{FF2B5EF4-FFF2-40B4-BE49-F238E27FC236}">
                    <a16:creationId xmlns:a16="http://schemas.microsoft.com/office/drawing/2014/main" id="{AC454A99-B533-44C8-9697-BFB96FE0C79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7915318" y="5995956"/>
                <a:ext cx="405955" cy="414041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43" name="Foliennummernplatzhalter 5">
            <a:extLst>
              <a:ext uri="{FF2B5EF4-FFF2-40B4-BE49-F238E27FC236}">
                <a16:creationId xmlns:a16="http://schemas.microsoft.com/office/drawing/2014/main" id="{90AD910B-3013-49F8-ACBD-FE2103164F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77B0C5E-CEDB-4F74-9AE4-EA7EDFC51555}" type="slidenum">
              <a:rPr lang="de-DE" altLang="de-DE" sz="1400" b="0"/>
              <a:pPr eaLnBrk="1" hangingPunct="1"/>
              <a:t>17</a:t>
            </a:fld>
            <a:endParaRPr lang="de-DE" altLang="de-DE" sz="1400" b="0"/>
          </a:p>
        </p:txBody>
      </p:sp>
      <p:sp>
        <p:nvSpPr>
          <p:cNvPr id="17444" name="Rectangle 2">
            <a:extLst>
              <a:ext uri="{FF2B5EF4-FFF2-40B4-BE49-F238E27FC236}">
                <a16:creationId xmlns:a16="http://schemas.microsoft.com/office/drawing/2014/main" id="{A247A86E-135B-47D6-BCEB-02B76D372EF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5975350" cy="1296988"/>
          </a:xfrm>
        </p:spPr>
        <p:txBody>
          <a:bodyPr/>
          <a:lstStyle/>
          <a:p>
            <a:pPr eaLnBrk="1" hangingPunct="1"/>
            <a:r>
              <a:rPr lang="de-DE" altLang="de-DE">
                <a:solidFill>
                  <a:schemeClr val="tx1"/>
                </a:solidFill>
              </a:rPr>
              <a:t>Funktionsgleichung</a:t>
            </a:r>
          </a:p>
        </p:txBody>
      </p:sp>
      <p:sp>
        <p:nvSpPr>
          <p:cNvPr id="17445" name="Text Box 3">
            <a:extLst>
              <a:ext uri="{FF2B5EF4-FFF2-40B4-BE49-F238E27FC236}">
                <a16:creationId xmlns:a16="http://schemas.microsoft.com/office/drawing/2014/main" id="{5A6A1E9A-6CCF-4AF4-B9E6-A088343FD7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 b="0"/>
          </a:p>
        </p:txBody>
      </p:sp>
      <p:sp>
        <p:nvSpPr>
          <p:cNvPr id="17446" name="Text Box 4">
            <a:extLst>
              <a:ext uri="{FF2B5EF4-FFF2-40B4-BE49-F238E27FC236}">
                <a16:creationId xmlns:a16="http://schemas.microsoft.com/office/drawing/2014/main" id="{A1B788C2-622F-493A-BC7E-FFDD6CC298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 b="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7447" name="AutoShape 10">
            <a:extLst>
              <a:ext uri="{FF2B5EF4-FFF2-40B4-BE49-F238E27FC236}">
                <a16:creationId xmlns:a16="http://schemas.microsoft.com/office/drawing/2014/main" id="{0DD1F5D3-59CC-4940-9F61-5946A81B2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279525"/>
            <a:ext cx="7921625" cy="754063"/>
          </a:xfrm>
          <a:prstGeom prst="ellipseRibbon">
            <a:avLst>
              <a:gd name="adj1" fmla="val 25000"/>
              <a:gd name="adj2" fmla="val 74991"/>
              <a:gd name="adj3" fmla="val 19273"/>
            </a:avLst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/>
              <a:t>Grundtyp Potenzfunktion</a:t>
            </a:r>
          </a:p>
        </p:txBody>
      </p:sp>
      <p:graphicFrame>
        <p:nvGraphicFramePr>
          <p:cNvPr id="17410" name="Object 43">
            <a:extLst>
              <a:ext uri="{FF2B5EF4-FFF2-40B4-BE49-F238E27FC236}">
                <a16:creationId xmlns:a16="http://schemas.microsoft.com/office/drawing/2014/main" id="{584053A9-4BEE-4A23-9366-B3330F8D4C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2775" y="476250"/>
          <a:ext cx="2692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92080" imgH="799920" progId="Equation.DSMT4">
                  <p:embed/>
                </p:oleObj>
              </mc:Choice>
              <mc:Fallback>
                <p:oleObj name="Equation" r:id="rId3" imgW="2692080" imgH="79992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775" y="476250"/>
                        <a:ext cx="26924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48" name="Grafik 20" descr="ue5.jpg">
            <a:extLst>
              <a:ext uri="{FF2B5EF4-FFF2-40B4-BE49-F238E27FC236}">
                <a16:creationId xmlns:a16="http://schemas.microsoft.com/office/drawing/2014/main" id="{A6295318-ABDC-4016-83B7-82F45D9953A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2205038"/>
            <a:ext cx="2011363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49" name="Grafik 21" descr="ue4.jpg">
            <a:extLst>
              <a:ext uri="{FF2B5EF4-FFF2-40B4-BE49-F238E27FC236}">
                <a16:creationId xmlns:a16="http://schemas.microsoft.com/office/drawing/2014/main" id="{298AFA0A-2D59-42C2-A9AC-615DA0E30BA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4149725"/>
            <a:ext cx="1965325" cy="214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50" name="Grafik 22" descr="ue3.jpg">
            <a:extLst>
              <a:ext uri="{FF2B5EF4-FFF2-40B4-BE49-F238E27FC236}">
                <a16:creationId xmlns:a16="http://schemas.microsoft.com/office/drawing/2014/main" id="{83973337-1EC7-4372-AF44-68F61784732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2133600"/>
            <a:ext cx="1958975" cy="218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51" name="Grafik 23" descr="ue2.jpg">
            <a:extLst>
              <a:ext uri="{FF2B5EF4-FFF2-40B4-BE49-F238E27FC236}">
                <a16:creationId xmlns:a16="http://schemas.microsoft.com/office/drawing/2014/main" id="{03A462D5-1457-4392-A05D-36AA01A98EA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133600"/>
            <a:ext cx="2011363" cy="218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52" name="Grafik 24" descr="ue1.jpg">
            <a:extLst>
              <a:ext uri="{FF2B5EF4-FFF2-40B4-BE49-F238E27FC236}">
                <a16:creationId xmlns:a16="http://schemas.microsoft.com/office/drawing/2014/main" id="{7E86E489-1754-4806-A88A-7ED0BE724414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4076700"/>
            <a:ext cx="1987550" cy="215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53" name="Explosion 2 25">
            <a:extLst>
              <a:ext uri="{FF2B5EF4-FFF2-40B4-BE49-F238E27FC236}">
                <a16:creationId xmlns:a16="http://schemas.microsoft.com/office/drawing/2014/main" id="{86817F17-129F-42A7-AC43-0A903C974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49725"/>
            <a:ext cx="3635375" cy="2143125"/>
          </a:xfrm>
          <a:prstGeom prst="irregularSeal2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Selber machen</a:t>
            </a:r>
          </a:p>
        </p:txBody>
      </p:sp>
      <p:pic>
        <p:nvPicPr>
          <p:cNvPr id="17454" name="Picture 11" descr="geogebra64">
            <a:hlinkClick r:id="rId10" action="ppaction://program"/>
            <a:extLst>
              <a:ext uri="{FF2B5EF4-FFF2-40B4-BE49-F238E27FC236}">
                <a16:creationId xmlns:a16="http://schemas.microsoft.com/office/drawing/2014/main" id="{8A97EAB1-A0C6-41D8-AACF-DE441C348F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26841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55" name="Picture 20" descr="geogebra64">
            <a:hlinkClick r:id="rId12" action="ppaction://program"/>
            <a:extLst>
              <a:ext uri="{FF2B5EF4-FFF2-40B4-BE49-F238E27FC236}">
                <a16:creationId xmlns:a16="http://schemas.microsoft.com/office/drawing/2014/main" id="{54F13637-CF70-4DD3-967E-E24C153CF1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0" y="119697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7411" name="Ink 5">
                <a:extLst>
                  <a:ext uri="{FF2B5EF4-FFF2-40B4-BE49-F238E27FC236}">
                    <a16:creationId xmlns:a16="http://schemas.microsoft.com/office/drawing/2014/main" id="{88CC22C8-AC92-4F08-95CB-B94806DB13C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17411" name="Ink 5">
                <a:extLst>
                  <a:ext uri="{FF2B5EF4-FFF2-40B4-BE49-F238E27FC236}">
                    <a16:creationId xmlns:a16="http://schemas.microsoft.com/office/drawing/2014/main" id="{88CC22C8-AC92-4F08-95CB-B94806DB13C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7412" name="Ink 6">
                <a:extLst>
                  <a:ext uri="{FF2B5EF4-FFF2-40B4-BE49-F238E27FC236}">
                    <a16:creationId xmlns:a16="http://schemas.microsoft.com/office/drawing/2014/main" id="{BCAEB388-F9E6-4A6A-8234-BBDA1B2D0ED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17412" name="Ink 6">
                <a:extLst>
                  <a:ext uri="{FF2B5EF4-FFF2-40B4-BE49-F238E27FC236}">
                    <a16:creationId xmlns:a16="http://schemas.microsoft.com/office/drawing/2014/main" id="{BCAEB388-F9E6-4A6A-8234-BBDA1B2D0ED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7413" name="Ink 7">
                <a:extLst>
                  <a:ext uri="{FF2B5EF4-FFF2-40B4-BE49-F238E27FC236}">
                    <a16:creationId xmlns:a16="http://schemas.microsoft.com/office/drawing/2014/main" id="{DCDB391F-53BD-4BA2-A658-DAC416CC300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17413" name="Ink 7">
                <a:extLst>
                  <a:ext uri="{FF2B5EF4-FFF2-40B4-BE49-F238E27FC236}">
                    <a16:creationId xmlns:a16="http://schemas.microsoft.com/office/drawing/2014/main" id="{DCDB391F-53BD-4BA2-A658-DAC416CC300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7414" name="Ink 8">
                <a:extLst>
                  <a:ext uri="{FF2B5EF4-FFF2-40B4-BE49-F238E27FC236}">
                    <a16:creationId xmlns:a16="http://schemas.microsoft.com/office/drawing/2014/main" id="{B6465A9D-685F-4FF3-858C-6F6C96E12DC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17414" name="Ink 8">
                <a:extLst>
                  <a:ext uri="{FF2B5EF4-FFF2-40B4-BE49-F238E27FC236}">
                    <a16:creationId xmlns:a16="http://schemas.microsoft.com/office/drawing/2014/main" id="{B6465A9D-685F-4FF3-858C-6F6C96E12DC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7415" name="Ink 9">
                <a:extLst>
                  <a:ext uri="{FF2B5EF4-FFF2-40B4-BE49-F238E27FC236}">
                    <a16:creationId xmlns:a16="http://schemas.microsoft.com/office/drawing/2014/main" id="{42CDF7C9-B89C-49DB-9109-A88799C8573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17415" name="Ink 9">
                <a:extLst>
                  <a:ext uri="{FF2B5EF4-FFF2-40B4-BE49-F238E27FC236}">
                    <a16:creationId xmlns:a16="http://schemas.microsoft.com/office/drawing/2014/main" id="{42CDF7C9-B89C-49DB-9109-A88799C8573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7416" name="Ink 24">
                <a:extLst>
                  <a:ext uri="{FF2B5EF4-FFF2-40B4-BE49-F238E27FC236}">
                    <a16:creationId xmlns:a16="http://schemas.microsoft.com/office/drawing/2014/main" id="{67D127E1-0E4E-4E21-983A-B8E8D0A5897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12050" y="4835525"/>
              <a:ext cx="714375" cy="844550"/>
            </p14:xfrm>
          </p:contentPart>
        </mc:Choice>
        <mc:Fallback>
          <p:pic>
            <p:nvPicPr>
              <p:cNvPr id="17416" name="Ink 24">
                <a:extLst>
                  <a:ext uri="{FF2B5EF4-FFF2-40B4-BE49-F238E27FC236}">
                    <a16:creationId xmlns:a16="http://schemas.microsoft.com/office/drawing/2014/main" id="{67D127E1-0E4E-4E21-983A-B8E8D0A5897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502684" y="4826169"/>
                <a:ext cx="733108" cy="8632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17417" name="Ink 25">
                <a:extLst>
                  <a:ext uri="{FF2B5EF4-FFF2-40B4-BE49-F238E27FC236}">
                    <a16:creationId xmlns:a16="http://schemas.microsoft.com/office/drawing/2014/main" id="{B583461B-5C1A-4516-866C-CEEEFEB3735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54913" y="5746750"/>
              <a:ext cx="1066800" cy="406400"/>
            </p14:xfrm>
          </p:contentPart>
        </mc:Choice>
        <mc:Fallback>
          <p:pic>
            <p:nvPicPr>
              <p:cNvPr id="17417" name="Ink 25">
                <a:extLst>
                  <a:ext uri="{FF2B5EF4-FFF2-40B4-BE49-F238E27FC236}">
                    <a16:creationId xmlns:a16="http://schemas.microsoft.com/office/drawing/2014/main" id="{B583461B-5C1A-4516-866C-CEEEFEB3735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7545546" y="5737407"/>
                <a:ext cx="1085535" cy="4250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17418" name="Ink 23">
                <a:extLst>
                  <a:ext uri="{FF2B5EF4-FFF2-40B4-BE49-F238E27FC236}">
                    <a16:creationId xmlns:a16="http://schemas.microsoft.com/office/drawing/2014/main" id="{6F0AF52B-725B-410A-A415-FD924FF6F6E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0338" y="2697163"/>
              <a:ext cx="657225" cy="500062"/>
            </p14:xfrm>
          </p:contentPart>
        </mc:Choice>
        <mc:Fallback>
          <p:pic>
            <p:nvPicPr>
              <p:cNvPr id="17418" name="Ink 23">
                <a:extLst>
                  <a:ext uri="{FF2B5EF4-FFF2-40B4-BE49-F238E27FC236}">
                    <a16:creationId xmlns:a16="http://schemas.microsoft.com/office/drawing/2014/main" id="{6F0AF52B-725B-410A-A415-FD924FF6F6E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50990" y="2687803"/>
                <a:ext cx="675921" cy="51878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17419" name="Ink 24">
                <a:extLst>
                  <a:ext uri="{FF2B5EF4-FFF2-40B4-BE49-F238E27FC236}">
                    <a16:creationId xmlns:a16="http://schemas.microsoft.com/office/drawing/2014/main" id="{D9588D66-B28B-410B-BBEC-AA8ADF2FF76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05375" y="1741488"/>
              <a:ext cx="809625" cy="933450"/>
            </p14:xfrm>
          </p:contentPart>
        </mc:Choice>
        <mc:Fallback>
          <p:pic>
            <p:nvPicPr>
              <p:cNvPr id="17419" name="Ink 24">
                <a:extLst>
                  <a:ext uri="{FF2B5EF4-FFF2-40B4-BE49-F238E27FC236}">
                    <a16:creationId xmlns:a16="http://schemas.microsoft.com/office/drawing/2014/main" id="{D9588D66-B28B-410B-BBEC-AA8ADF2FF76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895998" y="1732121"/>
                <a:ext cx="828378" cy="95218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17420" name="Ink 25">
                <a:extLst>
                  <a:ext uri="{FF2B5EF4-FFF2-40B4-BE49-F238E27FC236}">
                    <a16:creationId xmlns:a16="http://schemas.microsoft.com/office/drawing/2014/main" id="{62895599-C04F-4D48-A6E3-D7181CC6B5F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52950" y="2517775"/>
              <a:ext cx="1017588" cy="2420938"/>
            </p14:xfrm>
          </p:contentPart>
        </mc:Choice>
        <mc:Fallback>
          <p:pic>
            <p:nvPicPr>
              <p:cNvPr id="17420" name="Ink 25">
                <a:extLst>
                  <a:ext uri="{FF2B5EF4-FFF2-40B4-BE49-F238E27FC236}">
                    <a16:creationId xmlns:a16="http://schemas.microsoft.com/office/drawing/2014/main" id="{62895599-C04F-4D48-A6E3-D7181CC6B5F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4543588" y="2508414"/>
                <a:ext cx="1036312" cy="24396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17421" name="Ink 26">
                <a:extLst>
                  <a:ext uri="{FF2B5EF4-FFF2-40B4-BE49-F238E27FC236}">
                    <a16:creationId xmlns:a16="http://schemas.microsoft.com/office/drawing/2014/main" id="{4CB3A2D0-06AF-4166-B386-68ADB27826B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94338" y="3014663"/>
              <a:ext cx="582612" cy="720725"/>
            </p14:xfrm>
          </p:contentPart>
        </mc:Choice>
        <mc:Fallback>
          <p:pic>
            <p:nvPicPr>
              <p:cNvPr id="17421" name="Ink 26">
                <a:extLst>
                  <a:ext uri="{FF2B5EF4-FFF2-40B4-BE49-F238E27FC236}">
                    <a16:creationId xmlns:a16="http://schemas.microsoft.com/office/drawing/2014/main" id="{4CB3A2D0-06AF-4166-B386-68ADB27826B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5484964" y="3005312"/>
                <a:ext cx="601359" cy="7394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17422" name="Ink 27">
                <a:extLst>
                  <a:ext uri="{FF2B5EF4-FFF2-40B4-BE49-F238E27FC236}">
                    <a16:creationId xmlns:a16="http://schemas.microsoft.com/office/drawing/2014/main" id="{EEC79665-E72B-49EB-A09E-1FB5AFA6089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00288" y="3700463"/>
              <a:ext cx="671512" cy="307975"/>
            </p14:xfrm>
          </p:contentPart>
        </mc:Choice>
        <mc:Fallback>
          <p:pic>
            <p:nvPicPr>
              <p:cNvPr id="17422" name="Ink 27">
                <a:extLst>
                  <a:ext uri="{FF2B5EF4-FFF2-40B4-BE49-F238E27FC236}">
                    <a16:creationId xmlns:a16="http://schemas.microsoft.com/office/drawing/2014/main" id="{EEC79665-E72B-49EB-A09E-1FB5AFA6089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2290926" y="3691109"/>
                <a:ext cx="690235" cy="32668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17423" name="Ink 28">
                <a:extLst>
                  <a:ext uri="{FF2B5EF4-FFF2-40B4-BE49-F238E27FC236}">
                    <a16:creationId xmlns:a16="http://schemas.microsoft.com/office/drawing/2014/main" id="{3612D19B-AEAB-40F3-AB34-2E70672D866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29250" y="5894388"/>
              <a:ext cx="550863" cy="401637"/>
            </p14:xfrm>
          </p:contentPart>
        </mc:Choice>
        <mc:Fallback>
          <p:pic>
            <p:nvPicPr>
              <p:cNvPr id="17423" name="Ink 28">
                <a:extLst>
                  <a:ext uri="{FF2B5EF4-FFF2-40B4-BE49-F238E27FC236}">
                    <a16:creationId xmlns:a16="http://schemas.microsoft.com/office/drawing/2014/main" id="{3612D19B-AEAB-40F3-AB34-2E70672D866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5419864" y="5884997"/>
                <a:ext cx="569634" cy="4204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17424" name="Ink 29">
                <a:extLst>
                  <a:ext uri="{FF2B5EF4-FFF2-40B4-BE49-F238E27FC236}">
                    <a16:creationId xmlns:a16="http://schemas.microsoft.com/office/drawing/2014/main" id="{F9311139-F22B-4681-8465-F026BCBB761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61363" y="2255838"/>
              <a:ext cx="539750" cy="615950"/>
            </p14:xfrm>
          </p:contentPart>
        </mc:Choice>
        <mc:Fallback>
          <p:pic>
            <p:nvPicPr>
              <p:cNvPr id="17424" name="Ink 29">
                <a:extLst>
                  <a:ext uri="{FF2B5EF4-FFF2-40B4-BE49-F238E27FC236}">
                    <a16:creationId xmlns:a16="http://schemas.microsoft.com/office/drawing/2014/main" id="{F9311139-F22B-4681-8465-F026BCBB761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8352020" y="2246462"/>
                <a:ext cx="558436" cy="6347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17425" name="Ink 30">
                <a:extLst>
                  <a:ext uri="{FF2B5EF4-FFF2-40B4-BE49-F238E27FC236}">
                    <a16:creationId xmlns:a16="http://schemas.microsoft.com/office/drawing/2014/main" id="{FF94B90A-C16F-4F5E-91DA-7C08394EE2E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804275" y="2178050"/>
              <a:ext cx="63500" cy="128588"/>
            </p14:xfrm>
          </p:contentPart>
        </mc:Choice>
        <mc:Fallback>
          <p:pic>
            <p:nvPicPr>
              <p:cNvPr id="17425" name="Ink 30">
                <a:extLst>
                  <a:ext uri="{FF2B5EF4-FFF2-40B4-BE49-F238E27FC236}">
                    <a16:creationId xmlns:a16="http://schemas.microsoft.com/office/drawing/2014/main" id="{FF94B90A-C16F-4F5E-91DA-7C08394EE2E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8795103" y="2168579"/>
                <a:ext cx="81844" cy="1475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17426" name="Ink 31">
                <a:extLst>
                  <a:ext uri="{FF2B5EF4-FFF2-40B4-BE49-F238E27FC236}">
                    <a16:creationId xmlns:a16="http://schemas.microsoft.com/office/drawing/2014/main" id="{0314AFC0-B1CF-4FCF-AF62-352FAA96C12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81400" y="5795963"/>
              <a:ext cx="781050" cy="519112"/>
            </p14:xfrm>
          </p:contentPart>
        </mc:Choice>
        <mc:Fallback>
          <p:pic>
            <p:nvPicPr>
              <p:cNvPr id="17426" name="Ink 31">
                <a:extLst>
                  <a:ext uri="{FF2B5EF4-FFF2-40B4-BE49-F238E27FC236}">
                    <a16:creationId xmlns:a16="http://schemas.microsoft.com/office/drawing/2014/main" id="{0314AFC0-B1CF-4FCF-AF62-352FAA96C12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3572055" y="5786577"/>
                <a:ext cx="799741" cy="53788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17427" name="Ink 33">
                <a:extLst>
                  <a:ext uri="{FF2B5EF4-FFF2-40B4-BE49-F238E27FC236}">
                    <a16:creationId xmlns:a16="http://schemas.microsoft.com/office/drawing/2014/main" id="{34527374-F026-4440-8103-EC68CF6526F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65350" y="2838450"/>
              <a:ext cx="58738" cy="149225"/>
            </p14:xfrm>
          </p:contentPart>
        </mc:Choice>
        <mc:Fallback>
          <p:pic>
            <p:nvPicPr>
              <p:cNvPr id="17427" name="Ink 33">
                <a:extLst>
                  <a:ext uri="{FF2B5EF4-FFF2-40B4-BE49-F238E27FC236}">
                    <a16:creationId xmlns:a16="http://schemas.microsoft.com/office/drawing/2014/main" id="{34527374-F026-4440-8103-EC68CF6526F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2155923" y="2829010"/>
                <a:ext cx="77592" cy="1681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17428" name="Ink 34">
                <a:extLst>
                  <a:ext uri="{FF2B5EF4-FFF2-40B4-BE49-F238E27FC236}">
                    <a16:creationId xmlns:a16="http://schemas.microsoft.com/office/drawing/2014/main" id="{FDF5A78D-5992-40B0-B28C-924C698BE1F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81225" y="2862263"/>
              <a:ext cx="117475" cy="247650"/>
            </p14:xfrm>
          </p:contentPart>
        </mc:Choice>
        <mc:Fallback>
          <p:pic>
            <p:nvPicPr>
              <p:cNvPr id="17428" name="Ink 34">
                <a:extLst>
                  <a:ext uri="{FF2B5EF4-FFF2-40B4-BE49-F238E27FC236}">
                    <a16:creationId xmlns:a16="http://schemas.microsoft.com/office/drawing/2014/main" id="{FDF5A78D-5992-40B0-B28C-924C698BE1F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2171856" y="2852863"/>
                <a:ext cx="136213" cy="2664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17429" name="Ink 35">
                <a:extLst>
                  <a:ext uri="{FF2B5EF4-FFF2-40B4-BE49-F238E27FC236}">
                    <a16:creationId xmlns:a16="http://schemas.microsoft.com/office/drawing/2014/main" id="{65BC519E-E552-4739-A8CA-07FA01A2CE0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39975" y="2930525"/>
              <a:ext cx="92075" cy="31750"/>
            </p14:xfrm>
          </p:contentPart>
        </mc:Choice>
        <mc:Fallback>
          <p:pic>
            <p:nvPicPr>
              <p:cNvPr id="17429" name="Ink 35">
                <a:extLst>
                  <a:ext uri="{FF2B5EF4-FFF2-40B4-BE49-F238E27FC236}">
                    <a16:creationId xmlns:a16="http://schemas.microsoft.com/office/drawing/2014/main" id="{65BC519E-E552-4739-A8CA-07FA01A2CE0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2330513" y="2921250"/>
                <a:ext cx="111000" cy="5030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17430" name="Ink 36">
                <a:extLst>
                  <a:ext uri="{FF2B5EF4-FFF2-40B4-BE49-F238E27FC236}">
                    <a16:creationId xmlns:a16="http://schemas.microsoft.com/office/drawing/2014/main" id="{D5B89A9A-5E2F-40E8-A2F1-20077ADD721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66963" y="3009900"/>
              <a:ext cx="69850" cy="33338"/>
            </p14:xfrm>
          </p:contentPart>
        </mc:Choice>
        <mc:Fallback>
          <p:pic>
            <p:nvPicPr>
              <p:cNvPr id="17430" name="Ink 36">
                <a:extLst>
                  <a:ext uri="{FF2B5EF4-FFF2-40B4-BE49-F238E27FC236}">
                    <a16:creationId xmlns:a16="http://schemas.microsoft.com/office/drawing/2014/main" id="{D5B89A9A-5E2F-40E8-A2F1-20077ADD721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2357405" y="3000478"/>
                <a:ext cx="88967" cy="5218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9">
            <p14:nvContentPartPr>
              <p14:cNvPr id="17431" name="Ink 37">
                <a:extLst>
                  <a:ext uri="{FF2B5EF4-FFF2-40B4-BE49-F238E27FC236}">
                    <a16:creationId xmlns:a16="http://schemas.microsoft.com/office/drawing/2014/main" id="{3DE042B4-A3AD-4B5E-BE48-FFFF81BD2C6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06663" y="2894013"/>
              <a:ext cx="76200" cy="163512"/>
            </p14:xfrm>
          </p:contentPart>
        </mc:Choice>
        <mc:Fallback>
          <p:pic>
            <p:nvPicPr>
              <p:cNvPr id="17431" name="Ink 37">
                <a:extLst>
                  <a:ext uri="{FF2B5EF4-FFF2-40B4-BE49-F238E27FC236}">
                    <a16:creationId xmlns:a16="http://schemas.microsoft.com/office/drawing/2014/main" id="{3DE042B4-A3AD-4B5E-BE48-FFFF81BD2C6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2497448" y="2884669"/>
                <a:ext cx="94630" cy="1821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1">
            <p14:nvContentPartPr>
              <p14:cNvPr id="17432" name="Ink 38">
                <a:extLst>
                  <a:ext uri="{FF2B5EF4-FFF2-40B4-BE49-F238E27FC236}">
                    <a16:creationId xmlns:a16="http://schemas.microsoft.com/office/drawing/2014/main" id="{54027B82-4961-44BC-853A-F091E1CF669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08250" y="2870200"/>
              <a:ext cx="115888" cy="201613"/>
            </p14:xfrm>
          </p:contentPart>
        </mc:Choice>
        <mc:Fallback>
          <p:pic>
            <p:nvPicPr>
              <p:cNvPr id="17432" name="Ink 38">
                <a:extLst>
                  <a:ext uri="{FF2B5EF4-FFF2-40B4-BE49-F238E27FC236}">
                    <a16:creationId xmlns:a16="http://schemas.microsoft.com/office/drawing/2014/main" id="{54027B82-4961-44BC-853A-F091E1CF669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2498685" y="2860839"/>
                <a:ext cx="135019" cy="2203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3">
            <p14:nvContentPartPr>
              <p14:cNvPr id="17433" name="Ink 39">
                <a:extLst>
                  <a:ext uri="{FF2B5EF4-FFF2-40B4-BE49-F238E27FC236}">
                    <a16:creationId xmlns:a16="http://schemas.microsoft.com/office/drawing/2014/main" id="{5BA4695E-D86C-47DE-A5FB-640D2E99F81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89225" y="2619375"/>
              <a:ext cx="104775" cy="139700"/>
            </p14:xfrm>
          </p:contentPart>
        </mc:Choice>
        <mc:Fallback>
          <p:pic>
            <p:nvPicPr>
              <p:cNvPr id="17433" name="Ink 39">
                <a:extLst>
                  <a:ext uri="{FF2B5EF4-FFF2-40B4-BE49-F238E27FC236}">
                    <a16:creationId xmlns:a16="http://schemas.microsoft.com/office/drawing/2014/main" id="{5BA4695E-D86C-47DE-A5FB-640D2E99F81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2679831" y="2610038"/>
                <a:ext cx="123562" cy="1583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5">
            <p14:nvContentPartPr>
              <p14:cNvPr id="17434" name="Ink 40">
                <a:extLst>
                  <a:ext uri="{FF2B5EF4-FFF2-40B4-BE49-F238E27FC236}">
                    <a16:creationId xmlns:a16="http://schemas.microsoft.com/office/drawing/2014/main" id="{A02AF73B-3484-4173-8516-CD56FF480A6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00338" y="2771775"/>
              <a:ext cx="120650" cy="33338"/>
            </p14:xfrm>
          </p:contentPart>
        </mc:Choice>
        <mc:Fallback>
          <p:pic>
            <p:nvPicPr>
              <p:cNvPr id="17434" name="Ink 40">
                <a:extLst>
                  <a:ext uri="{FF2B5EF4-FFF2-40B4-BE49-F238E27FC236}">
                    <a16:creationId xmlns:a16="http://schemas.microsoft.com/office/drawing/2014/main" id="{A02AF73B-3484-4173-8516-CD56FF480A6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2690974" y="2762353"/>
                <a:ext cx="139378" cy="5218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7">
            <p14:nvContentPartPr>
              <p14:cNvPr id="17435" name="Ink 41">
                <a:extLst>
                  <a:ext uri="{FF2B5EF4-FFF2-40B4-BE49-F238E27FC236}">
                    <a16:creationId xmlns:a16="http://schemas.microsoft.com/office/drawing/2014/main" id="{AE4BA7C9-22D8-470D-BD5B-8584E87D298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43200" y="2840038"/>
              <a:ext cx="84138" cy="68262"/>
            </p14:xfrm>
          </p:contentPart>
        </mc:Choice>
        <mc:Fallback>
          <p:pic>
            <p:nvPicPr>
              <p:cNvPr id="17435" name="Ink 41">
                <a:extLst>
                  <a:ext uri="{FF2B5EF4-FFF2-40B4-BE49-F238E27FC236}">
                    <a16:creationId xmlns:a16="http://schemas.microsoft.com/office/drawing/2014/main" id="{AE4BA7C9-22D8-470D-BD5B-8584E87D298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2733931" y="2830647"/>
                <a:ext cx="102677" cy="870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9">
            <p14:nvContentPartPr>
              <p14:cNvPr id="17436" name="Ink 42">
                <a:extLst>
                  <a:ext uri="{FF2B5EF4-FFF2-40B4-BE49-F238E27FC236}">
                    <a16:creationId xmlns:a16="http://schemas.microsoft.com/office/drawing/2014/main" id="{C4F54586-2ECD-498E-B1AB-9EB6CFE8B43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89175" y="3451225"/>
              <a:ext cx="157163" cy="53975"/>
            </p14:xfrm>
          </p:contentPart>
        </mc:Choice>
        <mc:Fallback>
          <p:pic>
            <p:nvPicPr>
              <p:cNvPr id="17436" name="Ink 42">
                <a:extLst>
                  <a:ext uri="{FF2B5EF4-FFF2-40B4-BE49-F238E27FC236}">
                    <a16:creationId xmlns:a16="http://schemas.microsoft.com/office/drawing/2014/main" id="{C4F54586-2ECD-498E-B1AB-9EB6CFE8B43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2279824" y="3441869"/>
                <a:ext cx="175864" cy="726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1">
            <p14:nvContentPartPr>
              <p14:cNvPr id="17437" name="Ink 43">
                <a:extLst>
                  <a:ext uri="{FF2B5EF4-FFF2-40B4-BE49-F238E27FC236}">
                    <a16:creationId xmlns:a16="http://schemas.microsoft.com/office/drawing/2014/main" id="{80F521AD-7A52-4209-9F78-C6619008034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39975" y="3519488"/>
              <a:ext cx="104775" cy="41275"/>
            </p14:xfrm>
          </p:contentPart>
        </mc:Choice>
        <mc:Fallback>
          <p:pic>
            <p:nvPicPr>
              <p:cNvPr id="17437" name="Ink 43">
                <a:extLst>
                  <a:ext uri="{FF2B5EF4-FFF2-40B4-BE49-F238E27FC236}">
                    <a16:creationId xmlns:a16="http://schemas.microsoft.com/office/drawing/2014/main" id="{80F521AD-7A52-4209-9F78-C6619008034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2330741" y="3509991"/>
                <a:ext cx="123244" cy="602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3">
            <p14:nvContentPartPr>
              <p14:cNvPr id="17438" name="Ink 44">
                <a:extLst>
                  <a:ext uri="{FF2B5EF4-FFF2-40B4-BE49-F238E27FC236}">
                    <a16:creationId xmlns:a16="http://schemas.microsoft.com/office/drawing/2014/main" id="{F338C0F3-17C3-48D2-BBE4-44E32C3CBD1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52700" y="3303588"/>
              <a:ext cx="328613" cy="352425"/>
            </p14:xfrm>
          </p:contentPart>
        </mc:Choice>
        <mc:Fallback>
          <p:pic>
            <p:nvPicPr>
              <p:cNvPr id="17438" name="Ink 44">
                <a:extLst>
                  <a:ext uri="{FF2B5EF4-FFF2-40B4-BE49-F238E27FC236}">
                    <a16:creationId xmlns:a16="http://schemas.microsoft.com/office/drawing/2014/main" id="{F338C0F3-17C3-48D2-BBE4-44E32C3CBD1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2543290" y="3294247"/>
                <a:ext cx="347432" cy="3711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5">
            <p14:nvContentPartPr>
              <p14:cNvPr id="17439" name="Ink 45">
                <a:extLst>
                  <a:ext uri="{FF2B5EF4-FFF2-40B4-BE49-F238E27FC236}">
                    <a16:creationId xmlns:a16="http://schemas.microsoft.com/office/drawing/2014/main" id="{574310AB-F468-48CA-ABC2-4D156F56B03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17800" y="3435350"/>
              <a:ext cx="28575" cy="177800"/>
            </p14:xfrm>
          </p:contentPart>
        </mc:Choice>
        <mc:Fallback>
          <p:pic>
            <p:nvPicPr>
              <p:cNvPr id="17439" name="Ink 45">
                <a:extLst>
                  <a:ext uri="{FF2B5EF4-FFF2-40B4-BE49-F238E27FC236}">
                    <a16:creationId xmlns:a16="http://schemas.microsoft.com/office/drawing/2014/main" id="{574310AB-F468-48CA-ABC2-4D156F56B03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2708396" y="3425973"/>
                <a:ext cx="47384" cy="19655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7">
            <p14:nvContentPartPr>
              <p14:cNvPr id="17440" name="Ink 46">
                <a:extLst>
                  <a:ext uri="{FF2B5EF4-FFF2-40B4-BE49-F238E27FC236}">
                    <a16:creationId xmlns:a16="http://schemas.microsoft.com/office/drawing/2014/main" id="{D725A025-DE2D-49C6-BDB5-2B5EC7372A9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03513" y="3421063"/>
              <a:ext cx="125412" cy="195262"/>
            </p14:xfrm>
          </p:contentPart>
        </mc:Choice>
        <mc:Fallback>
          <p:pic>
            <p:nvPicPr>
              <p:cNvPr id="17440" name="Ink 46">
                <a:extLst>
                  <a:ext uri="{FF2B5EF4-FFF2-40B4-BE49-F238E27FC236}">
                    <a16:creationId xmlns:a16="http://schemas.microsoft.com/office/drawing/2014/main" id="{D725A025-DE2D-49C6-BDB5-2B5EC7372A9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2694034" y="3411661"/>
                <a:ext cx="144370" cy="2140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9">
            <p14:nvContentPartPr>
              <p14:cNvPr id="17441" name="Ink 47">
                <a:extLst>
                  <a:ext uri="{FF2B5EF4-FFF2-40B4-BE49-F238E27FC236}">
                    <a16:creationId xmlns:a16="http://schemas.microsoft.com/office/drawing/2014/main" id="{361EE092-CC77-48CE-A7DA-FEBC11EC852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13013" y="3449638"/>
              <a:ext cx="61912" cy="28575"/>
            </p14:xfrm>
          </p:contentPart>
        </mc:Choice>
        <mc:Fallback>
          <p:pic>
            <p:nvPicPr>
              <p:cNvPr id="17441" name="Ink 47">
                <a:extLst>
                  <a:ext uri="{FF2B5EF4-FFF2-40B4-BE49-F238E27FC236}">
                    <a16:creationId xmlns:a16="http://schemas.microsoft.com/office/drawing/2014/main" id="{361EE092-CC77-48CE-A7DA-FEBC11EC852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2503815" y="3440351"/>
                <a:ext cx="80309" cy="471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1">
            <p14:nvContentPartPr>
              <p14:cNvPr id="17442" name="Ink 49">
                <a:extLst>
                  <a:ext uri="{FF2B5EF4-FFF2-40B4-BE49-F238E27FC236}">
                    <a16:creationId xmlns:a16="http://schemas.microsoft.com/office/drawing/2014/main" id="{89C79A7D-07DE-42F2-A2A3-E3F49DE5DD5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91313" y="4024313"/>
              <a:ext cx="1947862" cy="750887"/>
            </p14:xfrm>
          </p:contentPart>
        </mc:Choice>
        <mc:Fallback>
          <p:pic>
            <p:nvPicPr>
              <p:cNvPr id="17442" name="Ink 49">
                <a:extLst>
                  <a:ext uri="{FF2B5EF4-FFF2-40B4-BE49-F238E27FC236}">
                    <a16:creationId xmlns:a16="http://schemas.microsoft.com/office/drawing/2014/main" id="{89C79A7D-07DE-42F2-A2A3-E3F49DE5DD5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6681960" y="4014963"/>
                <a:ext cx="1966567" cy="769587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40" name="Picture 52">
            <a:extLst>
              <a:ext uri="{FF2B5EF4-FFF2-40B4-BE49-F238E27FC236}">
                <a16:creationId xmlns:a16="http://schemas.microsoft.com/office/drawing/2014/main" id="{E34E4F52-0A5B-4510-8126-52C472035B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2133600"/>
            <a:ext cx="3529013" cy="439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1" name="Foliennummernplatzhalter 5">
            <a:extLst>
              <a:ext uri="{FF2B5EF4-FFF2-40B4-BE49-F238E27FC236}">
                <a16:creationId xmlns:a16="http://schemas.microsoft.com/office/drawing/2014/main" id="{99BF2E1B-FC7F-4AB8-A340-C81BF4C965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59E7F69-222C-4AC5-95F3-B03C48BCABD8}" type="slidenum">
              <a:rPr lang="de-DE" altLang="de-DE" sz="1400" b="0"/>
              <a:pPr eaLnBrk="1" hangingPunct="1"/>
              <a:t>18</a:t>
            </a:fld>
            <a:endParaRPr lang="de-DE" altLang="de-DE" sz="1400" b="0"/>
          </a:p>
        </p:txBody>
      </p:sp>
      <p:sp>
        <p:nvSpPr>
          <p:cNvPr id="18442" name="Rectangle 2">
            <a:extLst>
              <a:ext uri="{FF2B5EF4-FFF2-40B4-BE49-F238E27FC236}">
                <a16:creationId xmlns:a16="http://schemas.microsoft.com/office/drawing/2014/main" id="{1A061985-CE1B-4790-8767-BDF36CEF75A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68313" y="260350"/>
            <a:ext cx="5472112" cy="1296988"/>
          </a:xfrm>
        </p:spPr>
        <p:txBody>
          <a:bodyPr/>
          <a:lstStyle/>
          <a:p>
            <a:pPr eaLnBrk="1" hangingPunct="1"/>
            <a:r>
              <a:rPr lang="de-DE" altLang="de-DE">
                <a:solidFill>
                  <a:schemeClr val="tx1"/>
                </a:solidFill>
              </a:rPr>
              <a:t>Funktionsgleichung</a:t>
            </a:r>
          </a:p>
        </p:txBody>
      </p:sp>
      <p:sp>
        <p:nvSpPr>
          <p:cNvPr id="18443" name="Text Box 3">
            <a:extLst>
              <a:ext uri="{FF2B5EF4-FFF2-40B4-BE49-F238E27FC236}">
                <a16:creationId xmlns:a16="http://schemas.microsoft.com/office/drawing/2014/main" id="{1BA5EED8-4CD3-499E-9947-C8DAE6F3B2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 b="0"/>
          </a:p>
        </p:txBody>
      </p:sp>
      <p:sp>
        <p:nvSpPr>
          <p:cNvPr id="18444" name="Text Box 4">
            <a:extLst>
              <a:ext uri="{FF2B5EF4-FFF2-40B4-BE49-F238E27FC236}">
                <a16:creationId xmlns:a16="http://schemas.microsoft.com/office/drawing/2014/main" id="{E437C118-1D17-4EFF-A7EB-F1685322A2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 b="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8445" name="AutoShape 13">
            <a:extLst>
              <a:ext uri="{FF2B5EF4-FFF2-40B4-BE49-F238E27FC236}">
                <a16:creationId xmlns:a16="http://schemas.microsoft.com/office/drawing/2014/main" id="{177C9EBB-0912-4542-819C-E2177EE5C1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279525"/>
            <a:ext cx="7921625" cy="754063"/>
          </a:xfrm>
          <a:prstGeom prst="ellipseRibbon">
            <a:avLst>
              <a:gd name="adj1" fmla="val 25000"/>
              <a:gd name="adj2" fmla="val 74991"/>
              <a:gd name="adj3" fmla="val 19273"/>
            </a:avLst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/>
              <a:t>Variationen in Lage und Form</a:t>
            </a:r>
          </a:p>
        </p:txBody>
      </p:sp>
      <p:graphicFrame>
        <p:nvGraphicFramePr>
          <p:cNvPr id="18434" name="Object 51">
            <a:extLst>
              <a:ext uri="{FF2B5EF4-FFF2-40B4-BE49-F238E27FC236}">
                <a16:creationId xmlns:a16="http://schemas.microsoft.com/office/drawing/2014/main" id="{95FADEBB-5019-4E67-8386-53C4103E1E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404813"/>
          <a:ext cx="2552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400" imgH="812520" progId="Equation.DSMT4">
                  <p:embed/>
                </p:oleObj>
              </mc:Choice>
              <mc:Fallback>
                <p:oleObj name="Equation" r:id="rId4" imgW="2552400" imgH="81252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04813"/>
                        <a:ext cx="25527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6" name="Picture 55" descr="geogebra64">
            <a:hlinkClick r:id="rId6" action="ppaction://program"/>
            <a:extLst>
              <a:ext uri="{FF2B5EF4-FFF2-40B4-BE49-F238E27FC236}">
                <a16:creationId xmlns:a16="http://schemas.microsoft.com/office/drawing/2014/main" id="{20A593E9-A365-4724-B400-80669BB763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38608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7" name="Textfeld 14">
            <a:extLst>
              <a:ext uri="{FF2B5EF4-FFF2-40B4-BE49-F238E27FC236}">
                <a16:creationId xmlns:a16="http://schemas.microsoft.com/office/drawing/2014/main" id="{F34B20D5-E1EC-4FB9-86E7-6F9572FF3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060575"/>
            <a:ext cx="362108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Strecken, Stauchen,</a:t>
            </a:r>
          </a:p>
          <a:p>
            <a:pPr eaLnBrk="1" hangingPunct="1"/>
            <a:r>
              <a:rPr lang="de-DE" altLang="de-DE"/>
              <a:t>Spiegeln</a:t>
            </a:r>
          </a:p>
        </p:txBody>
      </p:sp>
      <p:pic>
        <p:nvPicPr>
          <p:cNvPr id="18448" name="Picture 17">
            <a:hlinkClick r:id="rId8" action="ppaction://hlinkfile"/>
            <a:extLst>
              <a:ext uri="{FF2B5EF4-FFF2-40B4-BE49-F238E27FC236}">
                <a16:creationId xmlns:a16="http://schemas.microsoft.com/office/drawing/2014/main" id="{4AE50BA8-1E39-4386-A0AF-EC2EEB1EEB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4652963"/>
            <a:ext cx="579437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8435" name="Ink 5">
                <a:extLst>
                  <a:ext uri="{FF2B5EF4-FFF2-40B4-BE49-F238E27FC236}">
                    <a16:creationId xmlns:a16="http://schemas.microsoft.com/office/drawing/2014/main" id="{500CE271-1094-41D8-BD07-F5D885C7D0E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18435" name="Ink 5">
                <a:extLst>
                  <a:ext uri="{FF2B5EF4-FFF2-40B4-BE49-F238E27FC236}">
                    <a16:creationId xmlns:a16="http://schemas.microsoft.com/office/drawing/2014/main" id="{500CE271-1094-41D8-BD07-F5D885C7D0E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8436" name="Ink 6">
                <a:extLst>
                  <a:ext uri="{FF2B5EF4-FFF2-40B4-BE49-F238E27FC236}">
                    <a16:creationId xmlns:a16="http://schemas.microsoft.com/office/drawing/2014/main" id="{20B13EE5-90C1-442F-91C1-DDBFFBDC7D2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18436" name="Ink 6">
                <a:extLst>
                  <a:ext uri="{FF2B5EF4-FFF2-40B4-BE49-F238E27FC236}">
                    <a16:creationId xmlns:a16="http://schemas.microsoft.com/office/drawing/2014/main" id="{20B13EE5-90C1-442F-91C1-DDBFFBDC7D2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8437" name="Ink 7">
                <a:extLst>
                  <a:ext uri="{FF2B5EF4-FFF2-40B4-BE49-F238E27FC236}">
                    <a16:creationId xmlns:a16="http://schemas.microsoft.com/office/drawing/2014/main" id="{9D92D158-BC84-4A8E-95DE-446057F8255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18437" name="Ink 7">
                <a:extLst>
                  <a:ext uri="{FF2B5EF4-FFF2-40B4-BE49-F238E27FC236}">
                    <a16:creationId xmlns:a16="http://schemas.microsoft.com/office/drawing/2014/main" id="{9D92D158-BC84-4A8E-95DE-446057F8255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8438" name="Ink 8">
                <a:extLst>
                  <a:ext uri="{FF2B5EF4-FFF2-40B4-BE49-F238E27FC236}">
                    <a16:creationId xmlns:a16="http://schemas.microsoft.com/office/drawing/2014/main" id="{85437384-31E7-444B-B168-BD946D99DBA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18438" name="Ink 8">
                <a:extLst>
                  <a:ext uri="{FF2B5EF4-FFF2-40B4-BE49-F238E27FC236}">
                    <a16:creationId xmlns:a16="http://schemas.microsoft.com/office/drawing/2014/main" id="{85437384-31E7-444B-B168-BD946D99DBA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8439" name="Ink 9">
                <a:extLst>
                  <a:ext uri="{FF2B5EF4-FFF2-40B4-BE49-F238E27FC236}">
                    <a16:creationId xmlns:a16="http://schemas.microsoft.com/office/drawing/2014/main" id="{4747059E-181B-438C-BCA8-B315B90D3E9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18439" name="Ink 9">
                <a:extLst>
                  <a:ext uri="{FF2B5EF4-FFF2-40B4-BE49-F238E27FC236}">
                    <a16:creationId xmlns:a16="http://schemas.microsoft.com/office/drawing/2014/main" id="{4747059E-181B-438C-BCA8-B315B90D3E9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71" name="Picture 19">
            <a:extLst>
              <a:ext uri="{FF2B5EF4-FFF2-40B4-BE49-F238E27FC236}">
                <a16:creationId xmlns:a16="http://schemas.microsoft.com/office/drawing/2014/main" id="{7D4C1D3C-E064-40CD-B3BF-0829781221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844675"/>
            <a:ext cx="3095625" cy="532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72" name="Foliennummernplatzhalter 5">
            <a:extLst>
              <a:ext uri="{FF2B5EF4-FFF2-40B4-BE49-F238E27FC236}">
                <a16:creationId xmlns:a16="http://schemas.microsoft.com/office/drawing/2014/main" id="{146CA6F4-9036-4DF9-B4CF-65AE3C204F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675368E-2D49-40F7-9EB0-37440FEFE45E}" type="slidenum">
              <a:rPr lang="de-DE" altLang="de-DE" sz="1400" b="0"/>
              <a:pPr eaLnBrk="1" hangingPunct="1"/>
              <a:t>19</a:t>
            </a:fld>
            <a:endParaRPr lang="de-DE" altLang="de-DE" sz="1400" b="0"/>
          </a:p>
        </p:txBody>
      </p:sp>
      <p:sp>
        <p:nvSpPr>
          <p:cNvPr id="19473" name="Rectangle 2">
            <a:extLst>
              <a:ext uri="{FF2B5EF4-FFF2-40B4-BE49-F238E27FC236}">
                <a16:creationId xmlns:a16="http://schemas.microsoft.com/office/drawing/2014/main" id="{4A3CADC8-E255-4529-8009-D73BAF00E51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68313" y="260350"/>
            <a:ext cx="3743325" cy="865188"/>
          </a:xfrm>
        </p:spPr>
        <p:txBody>
          <a:bodyPr/>
          <a:lstStyle/>
          <a:p>
            <a:pPr eaLnBrk="1" hangingPunct="1"/>
            <a:r>
              <a:rPr lang="de-DE" altLang="de-DE" sz="3200">
                <a:solidFill>
                  <a:schemeClr val="tx1"/>
                </a:solidFill>
              </a:rPr>
              <a:t>Funktions-Variation</a:t>
            </a:r>
          </a:p>
        </p:txBody>
      </p:sp>
      <p:sp>
        <p:nvSpPr>
          <p:cNvPr id="19474" name="Text Box 3">
            <a:extLst>
              <a:ext uri="{FF2B5EF4-FFF2-40B4-BE49-F238E27FC236}">
                <a16:creationId xmlns:a16="http://schemas.microsoft.com/office/drawing/2014/main" id="{340071C4-0F87-47F7-880A-7353A63F11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 b="0"/>
          </a:p>
        </p:txBody>
      </p:sp>
      <p:sp>
        <p:nvSpPr>
          <p:cNvPr id="19475" name="Text Box 4">
            <a:extLst>
              <a:ext uri="{FF2B5EF4-FFF2-40B4-BE49-F238E27FC236}">
                <a16:creationId xmlns:a16="http://schemas.microsoft.com/office/drawing/2014/main" id="{39B83451-5BB6-4AF8-9EA4-B064D122D9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 b="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9476" name="AutoShape 10">
            <a:extLst>
              <a:ext uri="{FF2B5EF4-FFF2-40B4-BE49-F238E27FC236}">
                <a16:creationId xmlns:a16="http://schemas.microsoft.com/office/drawing/2014/main" id="{F85C2925-5AA1-4BCB-B1D7-FC3923F4E9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893763"/>
            <a:ext cx="4105275" cy="1481137"/>
          </a:xfrm>
          <a:prstGeom prst="ellipseRibbon">
            <a:avLst>
              <a:gd name="adj1" fmla="val 25000"/>
              <a:gd name="adj2" fmla="val 74991"/>
              <a:gd name="adj3" fmla="val 19273"/>
            </a:avLst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/>
              <a:t>Variationen in Lage und Form</a:t>
            </a:r>
          </a:p>
        </p:txBody>
      </p:sp>
      <p:pic>
        <p:nvPicPr>
          <p:cNvPr id="19477" name="Picture 11" descr="geogebra64">
            <a:hlinkClick r:id="rId4" action="ppaction://program"/>
            <a:extLst>
              <a:ext uri="{FF2B5EF4-FFF2-40B4-BE49-F238E27FC236}">
                <a16:creationId xmlns:a16="http://schemas.microsoft.com/office/drawing/2014/main" id="{4C554538-09B0-4452-B8B8-09B70D5155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0767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78" name="Text Box 14">
            <a:extLst>
              <a:ext uri="{FF2B5EF4-FFF2-40B4-BE49-F238E27FC236}">
                <a16:creationId xmlns:a16="http://schemas.microsoft.com/office/drawing/2014/main" id="{217FEF31-576B-457D-A557-06A9C2309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924175"/>
            <a:ext cx="370363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Der Scheitel S ist </a:t>
            </a:r>
          </a:p>
          <a:p>
            <a:pPr eaLnBrk="1" hangingPunct="1"/>
            <a:r>
              <a:rPr lang="de-DE" altLang="de-DE"/>
              <a:t>auf (a,b) verschoben</a:t>
            </a:r>
          </a:p>
        </p:txBody>
      </p:sp>
      <p:graphicFrame>
        <p:nvGraphicFramePr>
          <p:cNvPr id="19458" name="Object 16">
            <a:extLst>
              <a:ext uri="{FF2B5EF4-FFF2-40B4-BE49-F238E27FC236}">
                <a16:creationId xmlns:a16="http://schemas.microsoft.com/office/drawing/2014/main" id="{4A2FACBB-896A-4F65-985E-6241F14D2B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260350"/>
          <a:ext cx="4368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68600" imgH="812520" progId="Equation.DSMT4">
                  <p:embed/>
                </p:oleObj>
              </mc:Choice>
              <mc:Fallback>
                <p:oleObj name="Equation" r:id="rId6" imgW="4368600" imgH="8125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60350"/>
                        <a:ext cx="43688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9" name="Textfeld 11">
            <a:extLst>
              <a:ext uri="{FF2B5EF4-FFF2-40B4-BE49-F238E27FC236}">
                <a16:creationId xmlns:a16="http://schemas.microsoft.com/office/drawing/2014/main" id="{090BB99C-7FF6-4F15-9F79-9292719858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1341438"/>
            <a:ext cx="15621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Scheitel</a:t>
            </a:r>
          </a:p>
        </p:txBody>
      </p:sp>
      <p:sp>
        <p:nvSpPr>
          <p:cNvPr id="19480" name="Textfeld 11">
            <a:extLst>
              <a:ext uri="{FF2B5EF4-FFF2-40B4-BE49-F238E27FC236}">
                <a16:creationId xmlns:a16="http://schemas.microsoft.com/office/drawing/2014/main" id="{309EFD42-5D73-474F-B17C-0A09D08088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652963"/>
            <a:ext cx="22844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verschieben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9459" name="Ink 5">
                <a:extLst>
                  <a:ext uri="{FF2B5EF4-FFF2-40B4-BE49-F238E27FC236}">
                    <a16:creationId xmlns:a16="http://schemas.microsoft.com/office/drawing/2014/main" id="{430B9EF8-A2C8-40AE-A5CF-F81156F1F9F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19459" name="Ink 5">
                <a:extLst>
                  <a:ext uri="{FF2B5EF4-FFF2-40B4-BE49-F238E27FC236}">
                    <a16:creationId xmlns:a16="http://schemas.microsoft.com/office/drawing/2014/main" id="{430B9EF8-A2C8-40AE-A5CF-F81156F1F9F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9460" name="Ink 6">
                <a:extLst>
                  <a:ext uri="{FF2B5EF4-FFF2-40B4-BE49-F238E27FC236}">
                    <a16:creationId xmlns:a16="http://schemas.microsoft.com/office/drawing/2014/main" id="{7C9FA5C9-8391-4A71-907B-78B888262F1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19460" name="Ink 6">
                <a:extLst>
                  <a:ext uri="{FF2B5EF4-FFF2-40B4-BE49-F238E27FC236}">
                    <a16:creationId xmlns:a16="http://schemas.microsoft.com/office/drawing/2014/main" id="{7C9FA5C9-8391-4A71-907B-78B888262F1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9461" name="Ink 7">
                <a:extLst>
                  <a:ext uri="{FF2B5EF4-FFF2-40B4-BE49-F238E27FC236}">
                    <a16:creationId xmlns:a16="http://schemas.microsoft.com/office/drawing/2014/main" id="{C3597DFF-1B78-40FA-98B5-0ECD263138D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19461" name="Ink 7">
                <a:extLst>
                  <a:ext uri="{FF2B5EF4-FFF2-40B4-BE49-F238E27FC236}">
                    <a16:creationId xmlns:a16="http://schemas.microsoft.com/office/drawing/2014/main" id="{C3597DFF-1B78-40FA-98B5-0ECD263138D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9462" name="Ink 8">
                <a:extLst>
                  <a:ext uri="{FF2B5EF4-FFF2-40B4-BE49-F238E27FC236}">
                    <a16:creationId xmlns:a16="http://schemas.microsoft.com/office/drawing/2014/main" id="{D860E736-EF24-4226-A7FB-89439E89E4A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19462" name="Ink 8">
                <a:extLst>
                  <a:ext uri="{FF2B5EF4-FFF2-40B4-BE49-F238E27FC236}">
                    <a16:creationId xmlns:a16="http://schemas.microsoft.com/office/drawing/2014/main" id="{D860E736-EF24-4226-A7FB-89439E89E4A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9463" name="Ink 9">
                <a:extLst>
                  <a:ext uri="{FF2B5EF4-FFF2-40B4-BE49-F238E27FC236}">
                    <a16:creationId xmlns:a16="http://schemas.microsoft.com/office/drawing/2014/main" id="{8CD13BAA-FA49-43E5-AD32-DD6011F0B50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19463" name="Ink 9">
                <a:extLst>
                  <a:ext uri="{FF2B5EF4-FFF2-40B4-BE49-F238E27FC236}">
                    <a16:creationId xmlns:a16="http://schemas.microsoft.com/office/drawing/2014/main" id="{8CD13BAA-FA49-43E5-AD32-DD6011F0B50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9464" name="Ink 26">
                <a:extLst>
                  <a:ext uri="{FF2B5EF4-FFF2-40B4-BE49-F238E27FC236}">
                    <a16:creationId xmlns:a16="http://schemas.microsoft.com/office/drawing/2014/main" id="{57DE363A-C931-4D7D-9A83-CE874F7D2A2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-3971925" y="24328438"/>
              <a:ext cx="0" cy="0"/>
            </p14:xfrm>
          </p:contentPart>
        </mc:Choice>
        <mc:Fallback>
          <p:pic>
            <p:nvPicPr>
              <p:cNvPr id="19464" name="Ink 26">
                <a:extLst>
                  <a:ext uri="{FF2B5EF4-FFF2-40B4-BE49-F238E27FC236}">
                    <a16:creationId xmlns:a16="http://schemas.microsoft.com/office/drawing/2014/main" id="{57DE363A-C931-4D7D-9A83-CE874F7D2A2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-3971925" y="2432843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9465" name="Ink 31">
                <a:extLst>
                  <a:ext uri="{FF2B5EF4-FFF2-40B4-BE49-F238E27FC236}">
                    <a16:creationId xmlns:a16="http://schemas.microsoft.com/office/drawing/2014/main" id="{CEB0C1E9-9B80-4514-9E84-2F97E5A9856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08850" y="1125538"/>
              <a:ext cx="908050" cy="909637"/>
            </p14:xfrm>
          </p:contentPart>
        </mc:Choice>
        <mc:Fallback>
          <p:pic>
            <p:nvPicPr>
              <p:cNvPr id="19465" name="Ink 31">
                <a:extLst>
                  <a:ext uri="{FF2B5EF4-FFF2-40B4-BE49-F238E27FC236}">
                    <a16:creationId xmlns:a16="http://schemas.microsoft.com/office/drawing/2014/main" id="{CEB0C1E9-9B80-4514-9E84-2F97E5A9856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299496" y="1116164"/>
                <a:ext cx="926758" cy="9283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9466" name="Ink 23">
                <a:extLst>
                  <a:ext uri="{FF2B5EF4-FFF2-40B4-BE49-F238E27FC236}">
                    <a16:creationId xmlns:a16="http://schemas.microsoft.com/office/drawing/2014/main" id="{BD6631B2-7942-46F1-930D-B360C8756E7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75425" y="3535363"/>
              <a:ext cx="147638" cy="1079500"/>
            </p14:xfrm>
          </p:contentPart>
        </mc:Choice>
        <mc:Fallback>
          <p:pic>
            <p:nvPicPr>
              <p:cNvPr id="19466" name="Ink 23">
                <a:extLst>
                  <a:ext uri="{FF2B5EF4-FFF2-40B4-BE49-F238E27FC236}">
                    <a16:creationId xmlns:a16="http://schemas.microsoft.com/office/drawing/2014/main" id="{BD6631B2-7942-46F1-930D-B360C8756E7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566017" y="3525985"/>
                <a:ext cx="166455" cy="10982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9467" name="Ink 24">
                <a:extLst>
                  <a:ext uri="{FF2B5EF4-FFF2-40B4-BE49-F238E27FC236}">
                    <a16:creationId xmlns:a16="http://schemas.microsoft.com/office/drawing/2014/main" id="{A1C718F2-64E1-4810-999D-0ED26B2D573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83363" y="5073650"/>
              <a:ext cx="220662" cy="184150"/>
            </p14:xfrm>
          </p:contentPart>
        </mc:Choice>
        <mc:Fallback>
          <p:pic>
            <p:nvPicPr>
              <p:cNvPr id="19467" name="Ink 24">
                <a:extLst>
                  <a:ext uri="{FF2B5EF4-FFF2-40B4-BE49-F238E27FC236}">
                    <a16:creationId xmlns:a16="http://schemas.microsoft.com/office/drawing/2014/main" id="{A1C718F2-64E1-4810-999D-0ED26B2D573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574004" y="5064169"/>
                <a:ext cx="239380" cy="2031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19468" name="Ink 25">
                <a:extLst>
                  <a:ext uri="{FF2B5EF4-FFF2-40B4-BE49-F238E27FC236}">
                    <a16:creationId xmlns:a16="http://schemas.microsoft.com/office/drawing/2014/main" id="{073F6DCF-44EC-4DA5-B082-D2B94A49482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00638" y="3821113"/>
              <a:ext cx="180975" cy="268287"/>
            </p14:xfrm>
          </p:contentPart>
        </mc:Choice>
        <mc:Fallback>
          <p:pic>
            <p:nvPicPr>
              <p:cNvPr id="19468" name="Ink 25">
                <a:extLst>
                  <a:ext uri="{FF2B5EF4-FFF2-40B4-BE49-F238E27FC236}">
                    <a16:creationId xmlns:a16="http://schemas.microsoft.com/office/drawing/2014/main" id="{073F6DCF-44EC-4DA5-B082-D2B94A49482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5091265" y="3811775"/>
                <a:ext cx="199721" cy="2869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19469" name="Ink 13">
                <a:extLst>
                  <a:ext uri="{FF2B5EF4-FFF2-40B4-BE49-F238E27FC236}">
                    <a16:creationId xmlns:a16="http://schemas.microsoft.com/office/drawing/2014/main" id="{F09DB8CF-A842-41B9-A745-712F9A455CB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10400" y="2290763"/>
              <a:ext cx="557213" cy="217487"/>
            </p14:xfrm>
          </p:contentPart>
        </mc:Choice>
        <mc:Fallback>
          <p:pic>
            <p:nvPicPr>
              <p:cNvPr id="19469" name="Ink 13">
                <a:extLst>
                  <a:ext uri="{FF2B5EF4-FFF2-40B4-BE49-F238E27FC236}">
                    <a16:creationId xmlns:a16="http://schemas.microsoft.com/office/drawing/2014/main" id="{F09DB8CF-A842-41B9-A745-712F9A455CB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7001023" y="2281385"/>
                <a:ext cx="575967" cy="2362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19470" name="Ink 27">
                <a:extLst>
                  <a:ext uri="{FF2B5EF4-FFF2-40B4-BE49-F238E27FC236}">
                    <a16:creationId xmlns:a16="http://schemas.microsoft.com/office/drawing/2014/main" id="{972DB9CD-8555-42AD-BB44-23958DAC40A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75575" y="2174875"/>
              <a:ext cx="195263" cy="541338"/>
            </p14:xfrm>
          </p:contentPart>
        </mc:Choice>
        <mc:Fallback>
          <p:pic>
            <p:nvPicPr>
              <p:cNvPr id="19470" name="Ink 27">
                <a:extLst>
                  <a:ext uri="{FF2B5EF4-FFF2-40B4-BE49-F238E27FC236}">
                    <a16:creationId xmlns:a16="http://schemas.microsoft.com/office/drawing/2014/main" id="{972DB9CD-8555-42AD-BB44-23958DAC40A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7766191" y="2165498"/>
                <a:ext cx="214031" cy="560092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Foliennummernplatzhalter 5">
            <a:extLst>
              <a:ext uri="{FF2B5EF4-FFF2-40B4-BE49-F238E27FC236}">
                <a16:creationId xmlns:a16="http://schemas.microsoft.com/office/drawing/2014/main" id="{BDBC7F57-235A-4D33-973C-05EC7B4B0A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1307692-A621-4892-BC81-5494D400276F}" type="slidenum">
              <a:rPr lang="de-DE" altLang="de-DE" sz="1400" b="0"/>
              <a:pPr eaLnBrk="1" hangingPunct="1"/>
              <a:t>2</a:t>
            </a:fld>
            <a:endParaRPr lang="de-DE" altLang="de-DE" sz="1400" b="0"/>
          </a:p>
        </p:txBody>
      </p:sp>
      <p:sp>
        <p:nvSpPr>
          <p:cNvPr id="2056" name="Rectangle 2">
            <a:extLst>
              <a:ext uri="{FF2B5EF4-FFF2-40B4-BE49-F238E27FC236}">
                <a16:creationId xmlns:a16="http://schemas.microsoft.com/office/drawing/2014/main" id="{93705AD0-DFC6-4098-922B-B8E20519D3D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68313" y="0"/>
            <a:ext cx="8351837" cy="1296988"/>
          </a:xfrm>
        </p:spPr>
        <p:txBody>
          <a:bodyPr/>
          <a:lstStyle/>
          <a:p>
            <a:pPr eaLnBrk="1" hangingPunct="1"/>
            <a:r>
              <a:rPr lang="de-DE" altLang="de-DE" sz="4800">
                <a:solidFill>
                  <a:schemeClr val="tx1"/>
                </a:solidFill>
              </a:rPr>
              <a:t>Mathematik und Sprache</a:t>
            </a:r>
          </a:p>
        </p:txBody>
      </p:sp>
      <p:sp>
        <p:nvSpPr>
          <p:cNvPr id="2057" name="Text Box 3">
            <a:extLst>
              <a:ext uri="{FF2B5EF4-FFF2-40B4-BE49-F238E27FC236}">
                <a16:creationId xmlns:a16="http://schemas.microsoft.com/office/drawing/2014/main" id="{975544B2-3CD1-4636-BC1A-AB44FDD23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 b="0"/>
          </a:p>
        </p:txBody>
      </p:sp>
      <p:sp>
        <p:nvSpPr>
          <p:cNvPr id="2058" name="Text Box 4">
            <a:extLst>
              <a:ext uri="{FF2B5EF4-FFF2-40B4-BE49-F238E27FC236}">
                <a16:creationId xmlns:a16="http://schemas.microsoft.com/office/drawing/2014/main" id="{290A9660-6444-4A93-B8BC-E86D4852D0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 b="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2059" name="Text Box 14">
            <a:extLst>
              <a:ext uri="{FF2B5EF4-FFF2-40B4-BE49-F238E27FC236}">
                <a16:creationId xmlns:a16="http://schemas.microsoft.com/office/drawing/2014/main" id="{532E01FA-415F-4A89-84B9-1F2F6EA131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75" y="1341438"/>
            <a:ext cx="8682038" cy="521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de-DE" altLang="de-DE" sz="3600" b="0"/>
              <a:t> formale Sprache </a:t>
            </a:r>
          </a:p>
          <a:p>
            <a:pPr eaLnBrk="1" hangingPunct="1"/>
            <a:endParaRPr lang="de-DE" altLang="de-DE" sz="4000" b="0"/>
          </a:p>
          <a:p>
            <a:pPr eaLnBrk="1" hangingPunct="1">
              <a:buFontTx/>
              <a:buChar char="•"/>
            </a:pPr>
            <a:r>
              <a:rPr lang="de-DE" altLang="de-DE" sz="4000" b="0"/>
              <a:t> </a:t>
            </a:r>
            <a:r>
              <a:rPr lang="de-DE" altLang="de-DE" sz="3600" b="0"/>
              <a:t>verbale Sprache mit Exaktheitsanspruch</a:t>
            </a:r>
          </a:p>
          <a:p>
            <a:pPr eaLnBrk="1" hangingPunct="1"/>
            <a:endParaRPr lang="de-DE" altLang="de-DE" sz="3600" b="0"/>
          </a:p>
          <a:p>
            <a:pPr eaLnBrk="1" hangingPunct="1">
              <a:buFontTx/>
              <a:buChar char="•"/>
            </a:pPr>
            <a:r>
              <a:rPr lang="de-DE" altLang="de-DE" sz="4000" b="0"/>
              <a:t> </a:t>
            </a:r>
            <a:r>
              <a:rPr lang="de-DE" altLang="de-DE" sz="3600" b="0"/>
              <a:t>offene, aber treffende verbale Sprache</a:t>
            </a:r>
          </a:p>
          <a:p>
            <a:pPr eaLnBrk="1" hangingPunct="1"/>
            <a:endParaRPr lang="de-DE" altLang="de-DE" sz="3600" b="0"/>
          </a:p>
          <a:p>
            <a:pPr eaLnBrk="1" hangingPunct="1">
              <a:buFontTx/>
              <a:buChar char="•"/>
            </a:pPr>
            <a:r>
              <a:rPr lang="de-DE" altLang="de-DE" sz="3600" b="0"/>
              <a:t> visuell unterstützte genauere Sprache</a:t>
            </a:r>
          </a:p>
          <a:p>
            <a:pPr eaLnBrk="1" hangingPunct="1">
              <a:buFontTx/>
              <a:buChar char="•"/>
            </a:pPr>
            <a:endParaRPr lang="de-DE" altLang="de-DE" sz="3600" b="0"/>
          </a:p>
          <a:p>
            <a:pPr eaLnBrk="1" hangingPunct="1">
              <a:buFontTx/>
              <a:buChar char="•"/>
            </a:pPr>
            <a:r>
              <a:rPr lang="de-DE" altLang="de-DE" sz="3600" b="0"/>
              <a:t> Sprache des Lernens und Herantastens</a:t>
            </a:r>
          </a:p>
        </p:txBody>
      </p:sp>
      <p:sp>
        <p:nvSpPr>
          <p:cNvPr id="5136" name="Text Box 16">
            <a:extLst>
              <a:ext uri="{FF2B5EF4-FFF2-40B4-BE49-F238E27FC236}">
                <a16:creationId xmlns:a16="http://schemas.microsoft.com/office/drawing/2014/main" id="{7DE364A8-ABAE-4A29-802D-E9EC11CBDB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916113"/>
            <a:ext cx="8504237" cy="411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buFontTx/>
              <a:buChar char="•"/>
            </a:pPr>
            <a:r>
              <a:rPr lang="de-DE" altLang="de-DE" sz="3600" b="0"/>
              <a:t> </a:t>
            </a:r>
            <a:r>
              <a:rPr lang="de-DE" altLang="de-DE" sz="3600" b="0">
                <a:solidFill>
                  <a:schemeClr val="hlink"/>
                </a:solidFill>
              </a:rPr>
              <a:t>Mathematiker unter sich, M.-Bücher </a:t>
            </a:r>
          </a:p>
          <a:p>
            <a:pPr algn="r" eaLnBrk="1" hangingPunct="1"/>
            <a:endParaRPr lang="de-DE" altLang="de-DE" sz="4000" b="0">
              <a:solidFill>
                <a:schemeClr val="hlink"/>
              </a:solidFill>
            </a:endParaRPr>
          </a:p>
          <a:p>
            <a:pPr algn="r" eaLnBrk="1" hangingPunct="1">
              <a:buFontTx/>
              <a:buChar char="•"/>
            </a:pPr>
            <a:r>
              <a:rPr lang="de-DE" altLang="de-DE" sz="4000" b="0">
                <a:solidFill>
                  <a:schemeClr val="hlink"/>
                </a:solidFill>
              </a:rPr>
              <a:t> </a:t>
            </a:r>
            <a:r>
              <a:rPr lang="de-DE" altLang="de-DE" sz="3600" b="0">
                <a:solidFill>
                  <a:schemeClr val="hlink"/>
                </a:solidFill>
              </a:rPr>
              <a:t>Mathematik in anderen Wissenschaften</a:t>
            </a:r>
          </a:p>
          <a:p>
            <a:pPr algn="r" eaLnBrk="1" hangingPunct="1"/>
            <a:endParaRPr lang="de-DE" altLang="de-DE" sz="3600" b="0">
              <a:solidFill>
                <a:schemeClr val="hlink"/>
              </a:solidFill>
            </a:endParaRPr>
          </a:p>
          <a:p>
            <a:pPr algn="r" eaLnBrk="1" hangingPunct="1">
              <a:buFontTx/>
              <a:buChar char="•"/>
            </a:pPr>
            <a:r>
              <a:rPr lang="de-DE" altLang="de-DE" sz="4000" b="0">
                <a:solidFill>
                  <a:schemeClr val="hlink"/>
                </a:solidFill>
              </a:rPr>
              <a:t> </a:t>
            </a:r>
            <a:r>
              <a:rPr lang="de-DE" altLang="de-DE" sz="3600" b="0">
                <a:solidFill>
                  <a:srgbClr val="CC3300"/>
                </a:solidFill>
              </a:rPr>
              <a:t>Ziel von allg. Mathematik-Lehre</a:t>
            </a:r>
          </a:p>
          <a:p>
            <a:pPr algn="r" eaLnBrk="1" hangingPunct="1"/>
            <a:r>
              <a:rPr lang="de-DE" altLang="de-DE" sz="3600" b="0">
                <a:solidFill>
                  <a:srgbClr val="CC3300"/>
                </a:solidFill>
              </a:rPr>
              <a:t>  </a:t>
            </a:r>
          </a:p>
          <a:p>
            <a:pPr algn="r" eaLnBrk="1" hangingPunct="1">
              <a:buFontTx/>
              <a:buChar char="•"/>
            </a:pPr>
            <a:r>
              <a:rPr lang="de-DE" altLang="de-DE" sz="3600" b="0">
                <a:solidFill>
                  <a:srgbClr val="CC3300"/>
                </a:solidFill>
              </a:rPr>
              <a:t> Basis für das Lehren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050" name="Ink 5">
                <a:extLst>
                  <a:ext uri="{FF2B5EF4-FFF2-40B4-BE49-F238E27FC236}">
                    <a16:creationId xmlns:a16="http://schemas.microsoft.com/office/drawing/2014/main" id="{9017E3CB-B0EE-4A5E-B3BB-59A3AF755B3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2050" name="Ink 5">
                <a:extLst>
                  <a:ext uri="{FF2B5EF4-FFF2-40B4-BE49-F238E27FC236}">
                    <a16:creationId xmlns:a16="http://schemas.microsoft.com/office/drawing/2014/main" id="{9017E3CB-B0EE-4A5E-B3BB-59A3AF755B3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051" name="Ink 6">
                <a:extLst>
                  <a:ext uri="{FF2B5EF4-FFF2-40B4-BE49-F238E27FC236}">
                    <a16:creationId xmlns:a16="http://schemas.microsoft.com/office/drawing/2014/main" id="{E2A3AE46-8F61-47DB-A797-E5F1C4DCF7B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2051" name="Ink 6">
                <a:extLst>
                  <a:ext uri="{FF2B5EF4-FFF2-40B4-BE49-F238E27FC236}">
                    <a16:creationId xmlns:a16="http://schemas.microsoft.com/office/drawing/2014/main" id="{E2A3AE46-8F61-47DB-A797-E5F1C4DCF7B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052" name="Ink 7">
                <a:extLst>
                  <a:ext uri="{FF2B5EF4-FFF2-40B4-BE49-F238E27FC236}">
                    <a16:creationId xmlns:a16="http://schemas.microsoft.com/office/drawing/2014/main" id="{983D56EA-D81B-4EE0-8754-9013A0902BE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2052" name="Ink 7">
                <a:extLst>
                  <a:ext uri="{FF2B5EF4-FFF2-40B4-BE49-F238E27FC236}">
                    <a16:creationId xmlns:a16="http://schemas.microsoft.com/office/drawing/2014/main" id="{983D56EA-D81B-4EE0-8754-9013A0902BE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053" name="Ink 8">
                <a:extLst>
                  <a:ext uri="{FF2B5EF4-FFF2-40B4-BE49-F238E27FC236}">
                    <a16:creationId xmlns:a16="http://schemas.microsoft.com/office/drawing/2014/main" id="{EF868388-6DE0-453C-94D0-7B2902D2CDA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2053" name="Ink 8">
                <a:extLst>
                  <a:ext uri="{FF2B5EF4-FFF2-40B4-BE49-F238E27FC236}">
                    <a16:creationId xmlns:a16="http://schemas.microsoft.com/office/drawing/2014/main" id="{EF868388-6DE0-453C-94D0-7B2902D2CDA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054" name="Ink 9">
                <a:extLst>
                  <a:ext uri="{FF2B5EF4-FFF2-40B4-BE49-F238E27FC236}">
                    <a16:creationId xmlns:a16="http://schemas.microsoft.com/office/drawing/2014/main" id="{4BEA801A-7EFE-4937-9FEA-329AA64F663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2054" name="Ink 9">
                <a:extLst>
                  <a:ext uri="{FF2B5EF4-FFF2-40B4-BE49-F238E27FC236}">
                    <a16:creationId xmlns:a16="http://schemas.microsoft.com/office/drawing/2014/main" id="{4BEA801A-7EFE-4937-9FEA-329AA64F663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6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0" name="Foliennummernplatzhalter 5">
            <a:extLst>
              <a:ext uri="{FF2B5EF4-FFF2-40B4-BE49-F238E27FC236}">
                <a16:creationId xmlns:a16="http://schemas.microsoft.com/office/drawing/2014/main" id="{176576F7-00E5-46B3-A067-5C717805BF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C0C2949-3BC1-40D7-9A7B-6C36FE14A58E}" type="slidenum">
              <a:rPr lang="de-DE" altLang="de-DE" sz="1400" b="0"/>
              <a:pPr eaLnBrk="1" hangingPunct="1"/>
              <a:t>20</a:t>
            </a:fld>
            <a:endParaRPr lang="de-DE" altLang="de-DE" sz="1400" b="0"/>
          </a:p>
        </p:txBody>
      </p:sp>
      <p:sp>
        <p:nvSpPr>
          <p:cNvPr id="20491" name="Rectangle 2">
            <a:extLst>
              <a:ext uri="{FF2B5EF4-FFF2-40B4-BE49-F238E27FC236}">
                <a16:creationId xmlns:a16="http://schemas.microsoft.com/office/drawing/2014/main" id="{09C7E80F-5ABE-4248-A351-E2A1FEB217D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68313" y="260350"/>
            <a:ext cx="4535487" cy="936625"/>
          </a:xfrm>
        </p:spPr>
        <p:txBody>
          <a:bodyPr/>
          <a:lstStyle/>
          <a:p>
            <a:pPr eaLnBrk="1" hangingPunct="1"/>
            <a:r>
              <a:rPr lang="de-DE" altLang="de-DE" sz="3600">
                <a:solidFill>
                  <a:schemeClr val="tx1"/>
                </a:solidFill>
              </a:rPr>
              <a:t>Funktionsgleichung</a:t>
            </a:r>
            <a:endParaRPr lang="de-DE" altLang="de-DE">
              <a:solidFill>
                <a:schemeClr val="tx1"/>
              </a:solidFill>
            </a:endParaRPr>
          </a:p>
        </p:txBody>
      </p:sp>
      <p:sp>
        <p:nvSpPr>
          <p:cNvPr id="20492" name="Text Box 3">
            <a:extLst>
              <a:ext uri="{FF2B5EF4-FFF2-40B4-BE49-F238E27FC236}">
                <a16:creationId xmlns:a16="http://schemas.microsoft.com/office/drawing/2014/main" id="{6D589B81-7FA6-4ED3-AEAB-B2A6921D30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 b="0"/>
          </a:p>
        </p:txBody>
      </p:sp>
      <p:sp>
        <p:nvSpPr>
          <p:cNvPr id="20493" name="Text Box 4">
            <a:extLst>
              <a:ext uri="{FF2B5EF4-FFF2-40B4-BE49-F238E27FC236}">
                <a16:creationId xmlns:a16="http://schemas.microsoft.com/office/drawing/2014/main" id="{B74A4B80-F7D2-4EE6-BFA1-D8DFFA9AB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 b="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20494" name="AutoShape 10">
            <a:extLst>
              <a:ext uri="{FF2B5EF4-FFF2-40B4-BE49-F238E27FC236}">
                <a16:creationId xmlns:a16="http://schemas.microsoft.com/office/drawing/2014/main" id="{79FEDC57-F322-4A12-B582-772652AFB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279525"/>
            <a:ext cx="7921625" cy="754063"/>
          </a:xfrm>
          <a:prstGeom prst="ellipseRibbon">
            <a:avLst>
              <a:gd name="adj1" fmla="val 25000"/>
              <a:gd name="adj2" fmla="val 74991"/>
              <a:gd name="adj3" fmla="val 19273"/>
            </a:avLst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/>
              <a:t>Übung mit Potenzfunktionen</a:t>
            </a:r>
          </a:p>
        </p:txBody>
      </p:sp>
      <p:pic>
        <p:nvPicPr>
          <p:cNvPr id="20495" name="Picture 11" descr="geogebra64">
            <a:hlinkClick r:id="rId3" action="ppaction://program"/>
            <a:extLst>
              <a:ext uri="{FF2B5EF4-FFF2-40B4-BE49-F238E27FC236}">
                <a16:creationId xmlns:a16="http://schemas.microsoft.com/office/drawing/2014/main" id="{8BFBC498-5B21-4685-9518-0D25E1AD09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5654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6" name="Picture 17">
            <a:extLst>
              <a:ext uri="{FF2B5EF4-FFF2-40B4-BE49-F238E27FC236}">
                <a16:creationId xmlns:a16="http://schemas.microsoft.com/office/drawing/2014/main" id="{2D35DCD9-18E9-4EF6-93FA-17B437A3EE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1989138"/>
            <a:ext cx="6337300" cy="421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7" name="Explosion 2 8">
            <a:extLst>
              <a:ext uri="{FF2B5EF4-FFF2-40B4-BE49-F238E27FC236}">
                <a16:creationId xmlns:a16="http://schemas.microsoft.com/office/drawing/2014/main" id="{57B666A2-AC90-4188-A816-CD0D9B179B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00438"/>
            <a:ext cx="3635375" cy="2144712"/>
          </a:xfrm>
          <a:prstGeom prst="irregularSeal2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Selber machen</a:t>
            </a:r>
          </a:p>
        </p:txBody>
      </p:sp>
      <p:graphicFrame>
        <p:nvGraphicFramePr>
          <p:cNvPr id="20482" name="Object 19">
            <a:extLst>
              <a:ext uri="{FF2B5EF4-FFF2-40B4-BE49-F238E27FC236}">
                <a16:creationId xmlns:a16="http://schemas.microsoft.com/office/drawing/2014/main" id="{2081EA64-4B30-4E9E-BE77-3E132A62DD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404813"/>
          <a:ext cx="34274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2480" imgH="368280" progId="Equation.DSMT4">
                  <p:embed/>
                </p:oleObj>
              </mc:Choice>
              <mc:Fallback>
                <p:oleObj name="Equation" r:id="rId6" imgW="1752480" imgH="3682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04813"/>
                        <a:ext cx="3427413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8" name="Textfeld 10">
            <a:extLst>
              <a:ext uri="{FF2B5EF4-FFF2-40B4-BE49-F238E27FC236}">
                <a16:creationId xmlns:a16="http://schemas.microsoft.com/office/drawing/2014/main" id="{048534C4-2E0C-40E5-B1F1-B4DE82C6B2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068638"/>
            <a:ext cx="2286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verschieben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0483" name="Ink 5">
                <a:extLst>
                  <a:ext uri="{FF2B5EF4-FFF2-40B4-BE49-F238E27FC236}">
                    <a16:creationId xmlns:a16="http://schemas.microsoft.com/office/drawing/2014/main" id="{54F0BFEA-0DB7-45A5-B182-3E611E81B39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20483" name="Ink 5">
                <a:extLst>
                  <a:ext uri="{FF2B5EF4-FFF2-40B4-BE49-F238E27FC236}">
                    <a16:creationId xmlns:a16="http://schemas.microsoft.com/office/drawing/2014/main" id="{54F0BFEA-0DB7-45A5-B182-3E611E81B39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0484" name="Ink 6">
                <a:extLst>
                  <a:ext uri="{FF2B5EF4-FFF2-40B4-BE49-F238E27FC236}">
                    <a16:creationId xmlns:a16="http://schemas.microsoft.com/office/drawing/2014/main" id="{87A39169-02F8-48D6-BDC0-230CC3C2A38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20484" name="Ink 6">
                <a:extLst>
                  <a:ext uri="{FF2B5EF4-FFF2-40B4-BE49-F238E27FC236}">
                    <a16:creationId xmlns:a16="http://schemas.microsoft.com/office/drawing/2014/main" id="{87A39169-02F8-48D6-BDC0-230CC3C2A38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0485" name="Ink 7">
                <a:extLst>
                  <a:ext uri="{FF2B5EF4-FFF2-40B4-BE49-F238E27FC236}">
                    <a16:creationId xmlns:a16="http://schemas.microsoft.com/office/drawing/2014/main" id="{6584C049-F736-4759-8DBF-B71332F59BA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20485" name="Ink 7">
                <a:extLst>
                  <a:ext uri="{FF2B5EF4-FFF2-40B4-BE49-F238E27FC236}">
                    <a16:creationId xmlns:a16="http://schemas.microsoft.com/office/drawing/2014/main" id="{6584C049-F736-4759-8DBF-B71332F59BA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0486" name="Ink 8">
                <a:extLst>
                  <a:ext uri="{FF2B5EF4-FFF2-40B4-BE49-F238E27FC236}">
                    <a16:creationId xmlns:a16="http://schemas.microsoft.com/office/drawing/2014/main" id="{FFB2D968-F5F3-48AF-8865-8452176B805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20486" name="Ink 8">
                <a:extLst>
                  <a:ext uri="{FF2B5EF4-FFF2-40B4-BE49-F238E27FC236}">
                    <a16:creationId xmlns:a16="http://schemas.microsoft.com/office/drawing/2014/main" id="{FFB2D968-F5F3-48AF-8865-8452176B805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0487" name="Ink 9">
                <a:extLst>
                  <a:ext uri="{FF2B5EF4-FFF2-40B4-BE49-F238E27FC236}">
                    <a16:creationId xmlns:a16="http://schemas.microsoft.com/office/drawing/2014/main" id="{0B0244BD-B465-4162-B255-28FD73A0DC3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20487" name="Ink 9">
                <a:extLst>
                  <a:ext uri="{FF2B5EF4-FFF2-40B4-BE49-F238E27FC236}">
                    <a16:creationId xmlns:a16="http://schemas.microsoft.com/office/drawing/2014/main" id="{0B0244BD-B465-4162-B255-28FD73A0DC3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0488" name="Ink 18">
                <a:extLst>
                  <a:ext uri="{FF2B5EF4-FFF2-40B4-BE49-F238E27FC236}">
                    <a16:creationId xmlns:a16="http://schemas.microsoft.com/office/drawing/2014/main" id="{E209D359-BB53-49F9-B95C-78F8C761C86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19838" y="4721225"/>
              <a:ext cx="11112" cy="6350"/>
            </p14:xfrm>
          </p:contentPart>
        </mc:Choice>
        <mc:Fallback>
          <p:pic>
            <p:nvPicPr>
              <p:cNvPr id="20488" name="Ink 18">
                <a:extLst>
                  <a:ext uri="{FF2B5EF4-FFF2-40B4-BE49-F238E27FC236}">
                    <a16:creationId xmlns:a16="http://schemas.microsoft.com/office/drawing/2014/main" id="{E209D359-BB53-49F9-B95C-78F8C761C86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301063" y="4703939"/>
                <a:ext cx="47897" cy="402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20489" name="Ink 43">
                <a:extLst>
                  <a:ext uri="{FF2B5EF4-FFF2-40B4-BE49-F238E27FC236}">
                    <a16:creationId xmlns:a16="http://schemas.microsoft.com/office/drawing/2014/main" id="{7F024912-A24A-44F5-A909-BA59D9CDA5D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637325" y="2608263"/>
              <a:ext cx="0" cy="0"/>
            </p14:xfrm>
          </p:contentPart>
        </mc:Choice>
        <mc:Fallback>
          <p:pic>
            <p:nvPicPr>
              <p:cNvPr id="20489" name="Ink 43">
                <a:extLst>
                  <a:ext uri="{FF2B5EF4-FFF2-40B4-BE49-F238E27FC236}">
                    <a16:creationId xmlns:a16="http://schemas.microsoft.com/office/drawing/2014/main" id="{7F024912-A24A-44F5-A909-BA59D9CDA5D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4637325" y="2608263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27" name="Foliennummernplatzhalter 5">
            <a:extLst>
              <a:ext uri="{FF2B5EF4-FFF2-40B4-BE49-F238E27FC236}">
                <a16:creationId xmlns:a16="http://schemas.microsoft.com/office/drawing/2014/main" id="{38C48916-3727-4C29-BF72-82ACC4323A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2D73FA0-1DDE-4687-803E-F476A93A74BA}" type="slidenum">
              <a:rPr lang="de-DE" altLang="de-DE" sz="1400" b="0"/>
              <a:pPr eaLnBrk="1" hangingPunct="1"/>
              <a:t>21</a:t>
            </a:fld>
            <a:endParaRPr lang="de-DE" altLang="de-DE" sz="1400" b="0"/>
          </a:p>
        </p:txBody>
      </p:sp>
      <p:sp>
        <p:nvSpPr>
          <p:cNvPr id="21528" name="Rectangle 2">
            <a:extLst>
              <a:ext uri="{FF2B5EF4-FFF2-40B4-BE49-F238E27FC236}">
                <a16:creationId xmlns:a16="http://schemas.microsoft.com/office/drawing/2014/main" id="{3B389E2F-C141-4E06-9B51-9D4D330C4F8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68313" y="260350"/>
            <a:ext cx="4679950" cy="1008063"/>
          </a:xfrm>
        </p:spPr>
        <p:txBody>
          <a:bodyPr/>
          <a:lstStyle/>
          <a:p>
            <a:pPr eaLnBrk="1" hangingPunct="1"/>
            <a:r>
              <a:rPr lang="de-DE" altLang="de-DE" sz="4000">
                <a:solidFill>
                  <a:schemeClr val="tx1"/>
                </a:solidFill>
              </a:rPr>
              <a:t>Funktionsgleichung</a:t>
            </a:r>
            <a:endParaRPr lang="de-DE" altLang="de-DE">
              <a:solidFill>
                <a:schemeClr val="tx1"/>
              </a:solidFill>
            </a:endParaRPr>
          </a:p>
        </p:txBody>
      </p:sp>
      <p:sp>
        <p:nvSpPr>
          <p:cNvPr id="21529" name="Text Box 3">
            <a:extLst>
              <a:ext uri="{FF2B5EF4-FFF2-40B4-BE49-F238E27FC236}">
                <a16:creationId xmlns:a16="http://schemas.microsoft.com/office/drawing/2014/main" id="{C20F5647-FD49-4D28-A6E0-0D93CE3EC7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 b="0"/>
          </a:p>
        </p:txBody>
      </p:sp>
      <p:sp>
        <p:nvSpPr>
          <p:cNvPr id="21530" name="Text Box 4">
            <a:extLst>
              <a:ext uri="{FF2B5EF4-FFF2-40B4-BE49-F238E27FC236}">
                <a16:creationId xmlns:a16="http://schemas.microsoft.com/office/drawing/2014/main" id="{4FA5129F-6455-4056-BE64-44DC8F2AD6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 b="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21531" name="AutoShape 10">
            <a:extLst>
              <a:ext uri="{FF2B5EF4-FFF2-40B4-BE49-F238E27FC236}">
                <a16:creationId xmlns:a16="http://schemas.microsoft.com/office/drawing/2014/main" id="{C848E87B-323F-42B3-97C5-E189F562A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279525"/>
            <a:ext cx="7921625" cy="754063"/>
          </a:xfrm>
          <a:prstGeom prst="ellipseRibbon">
            <a:avLst>
              <a:gd name="adj1" fmla="val 25000"/>
              <a:gd name="adj2" fmla="val 74991"/>
              <a:gd name="adj3" fmla="val 19273"/>
            </a:avLst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/>
              <a:t>Übung mit Potenzfunktionen</a:t>
            </a:r>
          </a:p>
        </p:txBody>
      </p:sp>
      <p:pic>
        <p:nvPicPr>
          <p:cNvPr id="21532" name="Picture 12">
            <a:extLst>
              <a:ext uri="{FF2B5EF4-FFF2-40B4-BE49-F238E27FC236}">
                <a16:creationId xmlns:a16="http://schemas.microsoft.com/office/drawing/2014/main" id="{04E96560-E86A-4ADA-80CE-AB78D16621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060575"/>
            <a:ext cx="6337300" cy="421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506" name="Object 29">
            <a:extLst>
              <a:ext uri="{FF2B5EF4-FFF2-40B4-BE49-F238E27FC236}">
                <a16:creationId xmlns:a16="http://schemas.microsoft.com/office/drawing/2014/main" id="{C39E256E-9046-4632-B6CF-481A1323B6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03800" y="404813"/>
          <a:ext cx="34274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368280" progId="Equation.DSMT4">
                  <p:embed/>
                </p:oleObj>
              </mc:Choice>
              <mc:Fallback>
                <p:oleObj name="Equation" r:id="rId4" imgW="1752480" imgH="3682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04813"/>
                        <a:ext cx="3427413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3" name="Text Box 40">
            <a:extLst>
              <a:ext uri="{FF2B5EF4-FFF2-40B4-BE49-F238E27FC236}">
                <a16:creationId xmlns:a16="http://schemas.microsoft.com/office/drawing/2014/main" id="{6AFE3029-327F-4C89-B0DD-4FCDABF8BB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060575"/>
            <a:ext cx="3479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800" b="0"/>
              <a:t>Die Exponenten &gt;4 und  &gt;5</a:t>
            </a:r>
          </a:p>
          <a:p>
            <a:pPr eaLnBrk="1" hangingPunct="1"/>
            <a:r>
              <a:rPr lang="de-DE" altLang="de-DE" sz="1800" b="0"/>
              <a:t>kann man nicht genau sehen.</a:t>
            </a:r>
          </a:p>
          <a:p>
            <a:pPr eaLnBrk="1" hangingPunct="1"/>
            <a:r>
              <a:rPr lang="de-DE" altLang="de-DE" sz="1800" b="0"/>
              <a:t>Akzeptiert wird auch 4, 6 und 8, </a:t>
            </a:r>
          </a:p>
          <a:p>
            <a:pPr eaLnBrk="1" hangingPunct="1"/>
            <a:r>
              <a:rPr lang="de-DE" altLang="de-DE" sz="1800" b="0"/>
              <a:t>bzw. 5 und 7  u.s.w..</a:t>
            </a:r>
          </a:p>
        </p:txBody>
      </p:sp>
      <p:pic>
        <p:nvPicPr>
          <p:cNvPr id="21534" name="Picture 11" descr="geogebra64">
            <a:hlinkClick r:id="rId6" action="ppaction://program"/>
            <a:extLst>
              <a:ext uri="{FF2B5EF4-FFF2-40B4-BE49-F238E27FC236}">
                <a16:creationId xmlns:a16="http://schemas.microsoft.com/office/drawing/2014/main" id="{2838B8BF-F98C-45C0-A0F4-A96A4E17E4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5805488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35" name="Textfeld 10">
            <a:extLst>
              <a:ext uri="{FF2B5EF4-FFF2-40B4-BE49-F238E27FC236}">
                <a16:creationId xmlns:a16="http://schemas.microsoft.com/office/drawing/2014/main" id="{0A01116E-8A3C-4497-AD1D-452A81D0A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589588"/>
            <a:ext cx="12287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400"/>
              <a:t>verschieben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1507" name="Ink 5">
                <a:extLst>
                  <a:ext uri="{FF2B5EF4-FFF2-40B4-BE49-F238E27FC236}">
                    <a16:creationId xmlns:a16="http://schemas.microsoft.com/office/drawing/2014/main" id="{801E166C-E05F-491C-834D-FA649D87259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21507" name="Ink 5">
                <a:extLst>
                  <a:ext uri="{FF2B5EF4-FFF2-40B4-BE49-F238E27FC236}">
                    <a16:creationId xmlns:a16="http://schemas.microsoft.com/office/drawing/2014/main" id="{801E166C-E05F-491C-834D-FA649D87259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1508" name="Ink 6">
                <a:extLst>
                  <a:ext uri="{FF2B5EF4-FFF2-40B4-BE49-F238E27FC236}">
                    <a16:creationId xmlns:a16="http://schemas.microsoft.com/office/drawing/2014/main" id="{66D96448-873C-4B4C-BD01-FDD880CE9FB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21508" name="Ink 6">
                <a:extLst>
                  <a:ext uri="{FF2B5EF4-FFF2-40B4-BE49-F238E27FC236}">
                    <a16:creationId xmlns:a16="http://schemas.microsoft.com/office/drawing/2014/main" id="{66D96448-873C-4B4C-BD01-FDD880CE9FB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1509" name="Ink 7">
                <a:extLst>
                  <a:ext uri="{FF2B5EF4-FFF2-40B4-BE49-F238E27FC236}">
                    <a16:creationId xmlns:a16="http://schemas.microsoft.com/office/drawing/2014/main" id="{EFEF7E5C-F965-4EA0-83D7-D4BA6FC74C4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21509" name="Ink 7">
                <a:extLst>
                  <a:ext uri="{FF2B5EF4-FFF2-40B4-BE49-F238E27FC236}">
                    <a16:creationId xmlns:a16="http://schemas.microsoft.com/office/drawing/2014/main" id="{EFEF7E5C-F965-4EA0-83D7-D4BA6FC74C4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1510" name="Ink 8">
                <a:extLst>
                  <a:ext uri="{FF2B5EF4-FFF2-40B4-BE49-F238E27FC236}">
                    <a16:creationId xmlns:a16="http://schemas.microsoft.com/office/drawing/2014/main" id="{BA412A16-57CC-4F11-94C8-924606E05B8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21510" name="Ink 8">
                <a:extLst>
                  <a:ext uri="{FF2B5EF4-FFF2-40B4-BE49-F238E27FC236}">
                    <a16:creationId xmlns:a16="http://schemas.microsoft.com/office/drawing/2014/main" id="{BA412A16-57CC-4F11-94C8-924606E05B8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1511" name="Ink 9">
                <a:extLst>
                  <a:ext uri="{FF2B5EF4-FFF2-40B4-BE49-F238E27FC236}">
                    <a16:creationId xmlns:a16="http://schemas.microsoft.com/office/drawing/2014/main" id="{4E1F6510-4FC2-4473-BC60-F7F578079DB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21511" name="Ink 9">
                <a:extLst>
                  <a:ext uri="{FF2B5EF4-FFF2-40B4-BE49-F238E27FC236}">
                    <a16:creationId xmlns:a16="http://schemas.microsoft.com/office/drawing/2014/main" id="{4E1F6510-4FC2-4473-BC60-F7F578079DB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1512" name="Ink 13">
                <a:extLst>
                  <a:ext uri="{FF2B5EF4-FFF2-40B4-BE49-F238E27FC236}">
                    <a16:creationId xmlns:a16="http://schemas.microsoft.com/office/drawing/2014/main" id="{FD4B1F22-CCB2-4CA5-B900-335A7269155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19838" y="4721225"/>
              <a:ext cx="11112" cy="6350"/>
            </p14:xfrm>
          </p:contentPart>
        </mc:Choice>
        <mc:Fallback>
          <p:pic>
            <p:nvPicPr>
              <p:cNvPr id="21512" name="Ink 13">
                <a:extLst>
                  <a:ext uri="{FF2B5EF4-FFF2-40B4-BE49-F238E27FC236}">
                    <a16:creationId xmlns:a16="http://schemas.microsoft.com/office/drawing/2014/main" id="{FD4B1F22-CCB2-4CA5-B900-335A7269155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301063" y="4703939"/>
                <a:ext cx="47897" cy="402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21513" name="Ink 14">
                <a:extLst>
                  <a:ext uri="{FF2B5EF4-FFF2-40B4-BE49-F238E27FC236}">
                    <a16:creationId xmlns:a16="http://schemas.microsoft.com/office/drawing/2014/main" id="{F7192E4D-C74C-449C-AFBE-408FD30E6C5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80200" y="1993900"/>
              <a:ext cx="1146175" cy="438150"/>
            </p14:xfrm>
          </p:contentPart>
        </mc:Choice>
        <mc:Fallback>
          <p:pic>
            <p:nvPicPr>
              <p:cNvPr id="21513" name="Ink 14">
                <a:extLst>
                  <a:ext uri="{FF2B5EF4-FFF2-40B4-BE49-F238E27FC236}">
                    <a16:creationId xmlns:a16="http://schemas.microsoft.com/office/drawing/2014/main" id="{F7192E4D-C74C-449C-AFBE-408FD30E6C5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662533" y="1976244"/>
                <a:ext cx="1180787" cy="47274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21514" name="Ink 15">
                <a:extLst>
                  <a:ext uri="{FF2B5EF4-FFF2-40B4-BE49-F238E27FC236}">
                    <a16:creationId xmlns:a16="http://schemas.microsoft.com/office/drawing/2014/main" id="{7C274FA2-4BD0-4715-AA57-5AFD081E5EB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972300" y="3113088"/>
              <a:ext cx="341313" cy="341312"/>
            </p14:xfrm>
          </p:contentPart>
        </mc:Choice>
        <mc:Fallback>
          <p:pic>
            <p:nvPicPr>
              <p:cNvPr id="21514" name="Ink 15">
                <a:extLst>
                  <a:ext uri="{FF2B5EF4-FFF2-40B4-BE49-F238E27FC236}">
                    <a16:creationId xmlns:a16="http://schemas.microsoft.com/office/drawing/2014/main" id="{7C274FA2-4BD0-4715-AA57-5AFD081E5EB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954621" y="3095483"/>
                <a:ext cx="375949" cy="3758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21515" name="Ink 16">
                <a:extLst>
                  <a:ext uri="{FF2B5EF4-FFF2-40B4-BE49-F238E27FC236}">
                    <a16:creationId xmlns:a16="http://schemas.microsoft.com/office/drawing/2014/main" id="{C95DCF83-E23F-4828-85A9-FD8570D8E27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54900" y="3125788"/>
              <a:ext cx="701675" cy="311150"/>
            </p14:xfrm>
          </p:contentPart>
        </mc:Choice>
        <mc:Fallback>
          <p:pic>
            <p:nvPicPr>
              <p:cNvPr id="21515" name="Ink 16">
                <a:extLst>
                  <a:ext uri="{FF2B5EF4-FFF2-40B4-BE49-F238E27FC236}">
                    <a16:creationId xmlns:a16="http://schemas.microsoft.com/office/drawing/2014/main" id="{C95DCF83-E23F-4828-85A9-FD8570D8E27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7437250" y="3108142"/>
                <a:ext cx="736254" cy="3457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21516" name="Ink 17">
                <a:extLst>
                  <a:ext uri="{FF2B5EF4-FFF2-40B4-BE49-F238E27FC236}">
                    <a16:creationId xmlns:a16="http://schemas.microsoft.com/office/drawing/2014/main" id="{3633B6AD-9082-4D36-8DFC-0500FE9C012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22950" y="4548188"/>
              <a:ext cx="15875" cy="130175"/>
            </p14:xfrm>
          </p:contentPart>
        </mc:Choice>
        <mc:Fallback>
          <p:pic>
            <p:nvPicPr>
              <p:cNvPr id="21516" name="Ink 17">
                <a:extLst>
                  <a:ext uri="{FF2B5EF4-FFF2-40B4-BE49-F238E27FC236}">
                    <a16:creationId xmlns:a16="http://schemas.microsoft.com/office/drawing/2014/main" id="{3633B6AD-9082-4D36-8DFC-0500FE9C012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804860" y="4530616"/>
                <a:ext cx="51317" cy="16460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21517" name="Ink 18">
                <a:extLst>
                  <a:ext uri="{FF2B5EF4-FFF2-40B4-BE49-F238E27FC236}">
                    <a16:creationId xmlns:a16="http://schemas.microsoft.com/office/drawing/2014/main" id="{88DF68A6-D90B-45FA-9C00-78000252EDA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24538" y="4252913"/>
              <a:ext cx="47625" cy="36512"/>
            </p14:xfrm>
          </p:contentPart>
        </mc:Choice>
        <mc:Fallback>
          <p:pic>
            <p:nvPicPr>
              <p:cNvPr id="21517" name="Ink 18">
                <a:extLst>
                  <a:ext uri="{FF2B5EF4-FFF2-40B4-BE49-F238E27FC236}">
                    <a16:creationId xmlns:a16="http://schemas.microsoft.com/office/drawing/2014/main" id="{88DF68A6-D90B-45FA-9C00-78000252EDA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806859" y="4234469"/>
                <a:ext cx="82261" cy="726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21518" name="Ink 19">
                <a:extLst>
                  <a:ext uri="{FF2B5EF4-FFF2-40B4-BE49-F238E27FC236}">
                    <a16:creationId xmlns:a16="http://schemas.microsoft.com/office/drawing/2014/main" id="{6AE4F125-DB98-4930-86F6-E4978A94C7B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97550" y="3836988"/>
              <a:ext cx="115888" cy="117475"/>
            </p14:xfrm>
          </p:contentPart>
        </mc:Choice>
        <mc:Fallback>
          <p:pic>
            <p:nvPicPr>
              <p:cNvPr id="21518" name="Ink 19">
                <a:extLst>
                  <a:ext uri="{FF2B5EF4-FFF2-40B4-BE49-F238E27FC236}">
                    <a16:creationId xmlns:a16="http://schemas.microsoft.com/office/drawing/2014/main" id="{6AE4F125-DB98-4930-86F6-E4978A94C7B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5779915" y="3819167"/>
                <a:ext cx="150438" cy="1523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21519" name="Ink 20">
                <a:extLst>
                  <a:ext uri="{FF2B5EF4-FFF2-40B4-BE49-F238E27FC236}">
                    <a16:creationId xmlns:a16="http://schemas.microsoft.com/office/drawing/2014/main" id="{6119B599-282E-449E-9E35-639A5193724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91463" y="2243138"/>
              <a:ext cx="468312" cy="258762"/>
            </p14:xfrm>
          </p:contentPart>
        </mc:Choice>
        <mc:Fallback>
          <p:pic>
            <p:nvPicPr>
              <p:cNvPr id="21519" name="Ink 20">
                <a:extLst>
                  <a:ext uri="{FF2B5EF4-FFF2-40B4-BE49-F238E27FC236}">
                    <a16:creationId xmlns:a16="http://schemas.microsoft.com/office/drawing/2014/main" id="{6119B599-282E-449E-9E35-639A5193724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7873798" y="2225454"/>
                <a:ext cx="502922" cy="2934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21520" name="Ink 21">
                <a:extLst>
                  <a:ext uri="{FF2B5EF4-FFF2-40B4-BE49-F238E27FC236}">
                    <a16:creationId xmlns:a16="http://schemas.microsoft.com/office/drawing/2014/main" id="{213C14A5-FD2D-4FD3-B487-D35D5F95231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59750" y="2913063"/>
              <a:ext cx="584200" cy="509587"/>
            </p14:xfrm>
          </p:contentPart>
        </mc:Choice>
        <mc:Fallback>
          <p:pic>
            <p:nvPicPr>
              <p:cNvPr id="21520" name="Ink 21">
                <a:extLst>
                  <a:ext uri="{FF2B5EF4-FFF2-40B4-BE49-F238E27FC236}">
                    <a16:creationId xmlns:a16="http://schemas.microsoft.com/office/drawing/2014/main" id="{213C14A5-FD2D-4FD3-B487-D35D5F95231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8142080" y="2895404"/>
                <a:ext cx="618819" cy="54418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21521" name="Ink 22">
                <a:extLst>
                  <a:ext uri="{FF2B5EF4-FFF2-40B4-BE49-F238E27FC236}">
                    <a16:creationId xmlns:a16="http://schemas.microsoft.com/office/drawing/2014/main" id="{47FA6E52-C637-4D99-80F7-4000868A93B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25613" y="5640388"/>
              <a:ext cx="1827212" cy="528637"/>
            </p14:xfrm>
          </p:contentPart>
        </mc:Choice>
        <mc:Fallback>
          <p:pic>
            <p:nvPicPr>
              <p:cNvPr id="21521" name="Ink 22">
                <a:extLst>
                  <a:ext uri="{FF2B5EF4-FFF2-40B4-BE49-F238E27FC236}">
                    <a16:creationId xmlns:a16="http://schemas.microsoft.com/office/drawing/2014/main" id="{47FA6E52-C637-4D99-80F7-4000868A93B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1707971" y="5622755"/>
                <a:ext cx="1861776" cy="56318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21522" name="Ink 27">
                <a:extLst>
                  <a:ext uri="{FF2B5EF4-FFF2-40B4-BE49-F238E27FC236}">
                    <a16:creationId xmlns:a16="http://schemas.microsoft.com/office/drawing/2014/main" id="{206B655F-4673-4FAB-8A4C-EF2B20673C4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934200" y="4789488"/>
              <a:ext cx="663575" cy="576262"/>
            </p14:xfrm>
          </p:contentPart>
        </mc:Choice>
        <mc:Fallback>
          <p:pic>
            <p:nvPicPr>
              <p:cNvPr id="21522" name="Ink 27">
                <a:extLst>
                  <a:ext uri="{FF2B5EF4-FFF2-40B4-BE49-F238E27FC236}">
                    <a16:creationId xmlns:a16="http://schemas.microsoft.com/office/drawing/2014/main" id="{206B655F-4673-4FAB-8A4C-EF2B20673C4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6916519" y="4771873"/>
                <a:ext cx="698215" cy="6107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21523" name="Ink 28">
                <a:extLst>
                  <a:ext uri="{FF2B5EF4-FFF2-40B4-BE49-F238E27FC236}">
                    <a16:creationId xmlns:a16="http://schemas.microsoft.com/office/drawing/2014/main" id="{4DEFAD68-3013-4581-9C25-784EABE6169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40650" y="4983163"/>
              <a:ext cx="276225" cy="357187"/>
            </p14:xfrm>
          </p:contentPart>
        </mc:Choice>
        <mc:Fallback>
          <p:pic>
            <p:nvPicPr>
              <p:cNvPr id="21523" name="Ink 28">
                <a:extLst>
                  <a:ext uri="{FF2B5EF4-FFF2-40B4-BE49-F238E27FC236}">
                    <a16:creationId xmlns:a16="http://schemas.microsoft.com/office/drawing/2014/main" id="{4DEFAD68-3013-4581-9C25-784EABE6169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7723072" y="4965573"/>
                <a:ext cx="310663" cy="3916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21524" name="Ink 29">
                <a:extLst>
                  <a:ext uri="{FF2B5EF4-FFF2-40B4-BE49-F238E27FC236}">
                    <a16:creationId xmlns:a16="http://schemas.microsoft.com/office/drawing/2014/main" id="{D5870735-92E2-4AFA-89B6-44A5DCA7BD8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51813" y="4752975"/>
              <a:ext cx="201612" cy="452438"/>
            </p14:xfrm>
          </p:contentPart>
        </mc:Choice>
        <mc:Fallback>
          <p:pic>
            <p:nvPicPr>
              <p:cNvPr id="21524" name="Ink 29">
                <a:extLst>
                  <a:ext uri="{FF2B5EF4-FFF2-40B4-BE49-F238E27FC236}">
                    <a16:creationId xmlns:a16="http://schemas.microsoft.com/office/drawing/2014/main" id="{D5870735-92E2-4AFA-89B6-44A5DCA7BD8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8134077" y="4735296"/>
                <a:ext cx="236360" cy="4870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21525" name="Ink 30">
                <a:extLst>
                  <a:ext uri="{FF2B5EF4-FFF2-40B4-BE49-F238E27FC236}">
                    <a16:creationId xmlns:a16="http://schemas.microsoft.com/office/drawing/2014/main" id="{797D29E0-5094-4889-9898-5F847350FB3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477250" y="5140325"/>
              <a:ext cx="96838" cy="212725"/>
            </p14:xfrm>
          </p:contentPart>
        </mc:Choice>
        <mc:Fallback>
          <p:pic>
            <p:nvPicPr>
              <p:cNvPr id="21525" name="Ink 30">
                <a:extLst>
                  <a:ext uri="{FF2B5EF4-FFF2-40B4-BE49-F238E27FC236}">
                    <a16:creationId xmlns:a16="http://schemas.microsoft.com/office/drawing/2014/main" id="{797D29E0-5094-4889-9898-5F847350FB3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8459344" y="5122688"/>
                <a:ext cx="131919" cy="2472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21526" name="Ink 31">
                <a:extLst>
                  <a:ext uri="{FF2B5EF4-FFF2-40B4-BE49-F238E27FC236}">
                    <a16:creationId xmlns:a16="http://schemas.microsoft.com/office/drawing/2014/main" id="{5C9DF626-8753-4D65-9376-DAEB3213C27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637325" y="2608263"/>
              <a:ext cx="0" cy="0"/>
            </p14:xfrm>
          </p:contentPart>
        </mc:Choice>
        <mc:Fallback>
          <p:pic>
            <p:nvPicPr>
              <p:cNvPr id="21526" name="Ink 31">
                <a:extLst>
                  <a:ext uri="{FF2B5EF4-FFF2-40B4-BE49-F238E27FC236}">
                    <a16:creationId xmlns:a16="http://schemas.microsoft.com/office/drawing/2014/main" id="{5C9DF626-8753-4D65-9376-DAEB3213C27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44637325" y="2608263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43" name="Picture 11">
            <a:extLst>
              <a:ext uri="{FF2B5EF4-FFF2-40B4-BE49-F238E27FC236}">
                <a16:creationId xmlns:a16="http://schemas.microsoft.com/office/drawing/2014/main" id="{6E166846-7671-402E-BAF2-326104EE48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4005263"/>
            <a:ext cx="2808288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4" name="Foliennummernplatzhalter 5">
            <a:extLst>
              <a:ext uri="{FF2B5EF4-FFF2-40B4-BE49-F238E27FC236}">
                <a16:creationId xmlns:a16="http://schemas.microsoft.com/office/drawing/2014/main" id="{725F0FD0-3D04-44E1-B9A7-30CD8FCB6A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F213BD5-C9B1-4242-AC31-971968F024A7}" type="slidenum">
              <a:rPr lang="de-DE" altLang="de-DE" sz="1400" b="0"/>
              <a:pPr eaLnBrk="1" hangingPunct="1"/>
              <a:t>22</a:t>
            </a:fld>
            <a:endParaRPr lang="de-DE" altLang="de-DE" sz="1400" b="0"/>
          </a:p>
        </p:txBody>
      </p:sp>
      <p:sp>
        <p:nvSpPr>
          <p:cNvPr id="22545" name="Rectangle 2">
            <a:extLst>
              <a:ext uri="{FF2B5EF4-FFF2-40B4-BE49-F238E27FC236}">
                <a16:creationId xmlns:a16="http://schemas.microsoft.com/office/drawing/2014/main" id="{EB1215D8-EA75-4F57-9A15-D929FCEA372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23850" y="260350"/>
            <a:ext cx="4535488" cy="792163"/>
          </a:xfrm>
        </p:spPr>
        <p:txBody>
          <a:bodyPr/>
          <a:lstStyle/>
          <a:p>
            <a:pPr eaLnBrk="1" hangingPunct="1"/>
            <a:r>
              <a:rPr lang="de-DE" altLang="de-DE" sz="3600">
                <a:solidFill>
                  <a:schemeClr val="tx1"/>
                </a:solidFill>
              </a:rPr>
              <a:t>Funktionsgleichung  </a:t>
            </a:r>
          </a:p>
        </p:txBody>
      </p:sp>
      <p:sp>
        <p:nvSpPr>
          <p:cNvPr id="22546" name="Text Box 3">
            <a:extLst>
              <a:ext uri="{FF2B5EF4-FFF2-40B4-BE49-F238E27FC236}">
                <a16:creationId xmlns:a16="http://schemas.microsoft.com/office/drawing/2014/main" id="{2D3F24B9-24F9-4A91-A399-B7726E97B2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 b="0"/>
          </a:p>
        </p:txBody>
      </p:sp>
      <p:sp>
        <p:nvSpPr>
          <p:cNvPr id="22547" name="Text Box 4">
            <a:extLst>
              <a:ext uri="{FF2B5EF4-FFF2-40B4-BE49-F238E27FC236}">
                <a16:creationId xmlns:a16="http://schemas.microsoft.com/office/drawing/2014/main" id="{B8367CEC-491F-4359-89DC-A313AFA69A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 b="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22548" name="AutoShape 10">
            <a:extLst>
              <a:ext uri="{FF2B5EF4-FFF2-40B4-BE49-F238E27FC236}">
                <a16:creationId xmlns:a16="http://schemas.microsoft.com/office/drawing/2014/main" id="{459D2174-D25C-4313-9E14-1609CCFDCC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8388" y="908050"/>
            <a:ext cx="6805612" cy="812800"/>
          </a:xfrm>
          <a:prstGeom prst="ellipseRibbon">
            <a:avLst>
              <a:gd name="adj1" fmla="val 25000"/>
              <a:gd name="adj2" fmla="val 74991"/>
              <a:gd name="adj3" fmla="val 19273"/>
            </a:avLst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/>
              <a:t>Übung mit Potenzfunktionen</a:t>
            </a:r>
          </a:p>
        </p:txBody>
      </p:sp>
      <p:sp>
        <p:nvSpPr>
          <p:cNvPr id="22549" name="Explosion 2 8">
            <a:extLst>
              <a:ext uri="{FF2B5EF4-FFF2-40B4-BE49-F238E27FC236}">
                <a16:creationId xmlns:a16="http://schemas.microsoft.com/office/drawing/2014/main" id="{1F9430CE-1D59-4DD2-ABF3-B4C7FA75E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20713"/>
            <a:ext cx="2700338" cy="1590675"/>
          </a:xfrm>
          <a:prstGeom prst="irregularSeal2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2000"/>
              <a:t>Selber machen</a:t>
            </a:r>
          </a:p>
        </p:txBody>
      </p:sp>
      <p:pic>
        <p:nvPicPr>
          <p:cNvPr id="22550" name="Picture 11">
            <a:extLst>
              <a:ext uri="{FF2B5EF4-FFF2-40B4-BE49-F238E27FC236}">
                <a16:creationId xmlns:a16="http://schemas.microsoft.com/office/drawing/2014/main" id="{08F3834C-7A5C-490D-8DCB-886DF0F32B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68313" y="2592388"/>
            <a:ext cx="2519363" cy="213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51" name="Picture 11">
            <a:extLst>
              <a:ext uri="{FF2B5EF4-FFF2-40B4-BE49-F238E27FC236}">
                <a16:creationId xmlns:a16="http://schemas.microsoft.com/office/drawing/2014/main" id="{A4B4D52B-87D2-495F-87BB-BB8D5C1215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0263" y="1844675"/>
            <a:ext cx="3233737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52" name="Picture 11">
            <a:extLst>
              <a:ext uri="{FF2B5EF4-FFF2-40B4-BE49-F238E27FC236}">
                <a16:creationId xmlns:a16="http://schemas.microsoft.com/office/drawing/2014/main" id="{55D2D7DB-B0A9-4BA7-B5C2-BABF9BC686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1878013"/>
            <a:ext cx="3529012" cy="298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30" name="Object 12">
            <a:extLst>
              <a:ext uri="{FF2B5EF4-FFF2-40B4-BE49-F238E27FC236}">
                <a16:creationId xmlns:a16="http://schemas.microsoft.com/office/drawing/2014/main" id="{E8F386F1-C75E-40BA-879F-3B60AE156B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260350"/>
          <a:ext cx="34274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368280" progId="Equation.DSMT4">
                  <p:embed/>
                </p:oleObj>
              </mc:Choice>
              <mc:Fallback>
                <p:oleObj name="Equation" r:id="rId4" imgW="1752480" imgH="368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60350"/>
                        <a:ext cx="3427412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13">
            <a:extLst>
              <a:ext uri="{FF2B5EF4-FFF2-40B4-BE49-F238E27FC236}">
                <a16:creationId xmlns:a16="http://schemas.microsoft.com/office/drawing/2014/main" id="{2F1E9B6D-B62F-459B-968E-C159430B56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2205038"/>
          <a:ext cx="153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480" imgH="330120" progId="Equation.DSMT4">
                  <p:embed/>
                </p:oleObj>
              </mc:Choice>
              <mc:Fallback>
                <p:oleObj name="Equation" r:id="rId6" imgW="1536480" imgH="3301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205038"/>
                        <a:ext cx="1536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14">
            <a:extLst>
              <a:ext uri="{FF2B5EF4-FFF2-40B4-BE49-F238E27FC236}">
                <a16:creationId xmlns:a16="http://schemas.microsoft.com/office/drawing/2014/main" id="{9D83A9A7-D5CE-4012-8964-5F6E8EC82D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1844675"/>
          <a:ext cx="17399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39880" imgH="330120" progId="Equation.DSMT4">
                  <p:embed/>
                </p:oleObj>
              </mc:Choice>
              <mc:Fallback>
                <p:oleObj name="Equation" r:id="rId8" imgW="1739880" imgH="3301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844675"/>
                        <a:ext cx="173990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15">
            <a:extLst>
              <a:ext uri="{FF2B5EF4-FFF2-40B4-BE49-F238E27FC236}">
                <a16:creationId xmlns:a16="http://schemas.microsoft.com/office/drawing/2014/main" id="{69AC6648-B6FB-4A7E-AD3B-3332D31C65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7275" y="1844675"/>
          <a:ext cx="156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040" imgH="330120" progId="Equation.DSMT4">
                  <p:embed/>
                </p:oleObj>
              </mc:Choice>
              <mc:Fallback>
                <p:oleObj name="Equation" r:id="rId10" imgW="1562040" imgH="3301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1844675"/>
                        <a:ext cx="1562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16">
            <a:extLst>
              <a:ext uri="{FF2B5EF4-FFF2-40B4-BE49-F238E27FC236}">
                <a16:creationId xmlns:a16="http://schemas.microsoft.com/office/drawing/2014/main" id="{86D0D11A-824B-42DE-BB57-74DD3A27C9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092825"/>
          <a:ext cx="1727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26920" imgH="330120" progId="Equation.DSMT4">
                  <p:embed/>
                </p:oleObj>
              </mc:Choice>
              <mc:Fallback>
                <p:oleObj name="Equation" r:id="rId12" imgW="1726920" imgH="3301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092825"/>
                        <a:ext cx="1727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53" name="Picture 11">
            <a:extLst>
              <a:ext uri="{FF2B5EF4-FFF2-40B4-BE49-F238E27FC236}">
                <a16:creationId xmlns:a16="http://schemas.microsoft.com/office/drawing/2014/main" id="{A3BF5445-AF00-4640-9696-9E3D4069EA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4076700"/>
            <a:ext cx="2376487" cy="201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35" name="Object 17">
            <a:extLst>
              <a:ext uri="{FF2B5EF4-FFF2-40B4-BE49-F238E27FC236}">
                <a16:creationId xmlns:a16="http://schemas.microsoft.com/office/drawing/2014/main" id="{6CE26A10-C64A-4DC5-8460-E0BE0DEBB6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5949950"/>
          <a:ext cx="1663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63560" imgH="330120" progId="Equation.DSMT4">
                  <p:embed/>
                </p:oleObj>
              </mc:Choice>
              <mc:Fallback>
                <p:oleObj name="Equation" r:id="rId14" imgW="1663560" imgH="3301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949950"/>
                        <a:ext cx="1663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18">
            <a:extLst>
              <a:ext uri="{FF2B5EF4-FFF2-40B4-BE49-F238E27FC236}">
                <a16:creationId xmlns:a16="http://schemas.microsoft.com/office/drawing/2014/main" id="{126328D9-BAB8-4B7D-93A2-BA87912B81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24750" y="4797425"/>
          <a:ext cx="157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74640" imgH="330120" progId="Equation.DSMT4">
                  <p:embed/>
                </p:oleObj>
              </mc:Choice>
              <mc:Fallback>
                <p:oleObj name="Equation" r:id="rId16" imgW="1574640" imgH="3301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4797425"/>
                        <a:ext cx="1574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54" name="Picture 11" descr="geogebra64">
            <a:hlinkClick r:id="rId18" action="ppaction://program"/>
            <a:extLst>
              <a:ext uri="{FF2B5EF4-FFF2-40B4-BE49-F238E27FC236}">
                <a16:creationId xmlns:a16="http://schemas.microsoft.com/office/drawing/2014/main" id="{BFA21EA4-4350-4456-9E1C-BD48C641C2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508476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22537" name="Ink 5">
                <a:extLst>
                  <a:ext uri="{FF2B5EF4-FFF2-40B4-BE49-F238E27FC236}">
                    <a16:creationId xmlns:a16="http://schemas.microsoft.com/office/drawing/2014/main" id="{B4A647DC-BE8B-45D3-AE4B-C3F6786F627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22537" name="Ink 5">
                <a:extLst>
                  <a:ext uri="{FF2B5EF4-FFF2-40B4-BE49-F238E27FC236}">
                    <a16:creationId xmlns:a16="http://schemas.microsoft.com/office/drawing/2014/main" id="{B4A647DC-BE8B-45D3-AE4B-C3F6786F627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22538" name="Ink 6">
                <a:extLst>
                  <a:ext uri="{FF2B5EF4-FFF2-40B4-BE49-F238E27FC236}">
                    <a16:creationId xmlns:a16="http://schemas.microsoft.com/office/drawing/2014/main" id="{0DACB038-F195-43B9-9805-B03E8012B77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22538" name="Ink 6">
                <a:extLst>
                  <a:ext uri="{FF2B5EF4-FFF2-40B4-BE49-F238E27FC236}">
                    <a16:creationId xmlns:a16="http://schemas.microsoft.com/office/drawing/2014/main" id="{0DACB038-F195-43B9-9805-B03E8012B77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22539" name="Ink 7">
                <a:extLst>
                  <a:ext uri="{FF2B5EF4-FFF2-40B4-BE49-F238E27FC236}">
                    <a16:creationId xmlns:a16="http://schemas.microsoft.com/office/drawing/2014/main" id="{5967325C-9A9E-4481-882E-CF576A77677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22539" name="Ink 7">
                <a:extLst>
                  <a:ext uri="{FF2B5EF4-FFF2-40B4-BE49-F238E27FC236}">
                    <a16:creationId xmlns:a16="http://schemas.microsoft.com/office/drawing/2014/main" id="{5967325C-9A9E-4481-882E-CF576A77677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22540" name="Ink 8">
                <a:extLst>
                  <a:ext uri="{FF2B5EF4-FFF2-40B4-BE49-F238E27FC236}">
                    <a16:creationId xmlns:a16="http://schemas.microsoft.com/office/drawing/2014/main" id="{FD2C0D14-858B-421D-A21D-718ADC8657B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22540" name="Ink 8">
                <a:extLst>
                  <a:ext uri="{FF2B5EF4-FFF2-40B4-BE49-F238E27FC236}">
                    <a16:creationId xmlns:a16="http://schemas.microsoft.com/office/drawing/2014/main" id="{FD2C0D14-858B-421D-A21D-718ADC8657B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22541" name="Ink 9">
                <a:extLst>
                  <a:ext uri="{FF2B5EF4-FFF2-40B4-BE49-F238E27FC236}">
                    <a16:creationId xmlns:a16="http://schemas.microsoft.com/office/drawing/2014/main" id="{3FE5077A-D658-4250-AF2E-1411FBC2F7D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22541" name="Ink 9">
                <a:extLst>
                  <a:ext uri="{FF2B5EF4-FFF2-40B4-BE49-F238E27FC236}">
                    <a16:creationId xmlns:a16="http://schemas.microsoft.com/office/drawing/2014/main" id="{3FE5077A-D658-4250-AF2E-1411FBC2F7D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22542" name="Ink 43">
                <a:extLst>
                  <a:ext uri="{FF2B5EF4-FFF2-40B4-BE49-F238E27FC236}">
                    <a16:creationId xmlns:a16="http://schemas.microsoft.com/office/drawing/2014/main" id="{896BFE34-9DAB-4F56-9D2E-D9A5EC08F70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637325" y="2608263"/>
              <a:ext cx="0" cy="0"/>
            </p14:xfrm>
          </p:contentPart>
        </mc:Choice>
        <mc:Fallback>
          <p:pic>
            <p:nvPicPr>
              <p:cNvPr id="22542" name="Ink 43">
                <a:extLst>
                  <a:ext uri="{FF2B5EF4-FFF2-40B4-BE49-F238E27FC236}">
                    <a16:creationId xmlns:a16="http://schemas.microsoft.com/office/drawing/2014/main" id="{896BFE34-9DAB-4F56-9D2E-D9A5EC08F70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44637325" y="2608263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618" name="Picture 11">
            <a:extLst>
              <a:ext uri="{FF2B5EF4-FFF2-40B4-BE49-F238E27FC236}">
                <a16:creationId xmlns:a16="http://schemas.microsoft.com/office/drawing/2014/main" id="{003D88A4-2E64-4736-B624-FAFB8622EA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4005263"/>
            <a:ext cx="2808288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19" name="Picture 11" descr="geogebra64">
            <a:hlinkClick r:id="rId4" action="ppaction://program"/>
            <a:extLst>
              <a:ext uri="{FF2B5EF4-FFF2-40B4-BE49-F238E27FC236}">
                <a16:creationId xmlns:a16="http://schemas.microsoft.com/office/drawing/2014/main" id="{CEE02251-21F0-41ED-AA18-EBD94E8C25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1341438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620" name="Foliennummernplatzhalter 5">
            <a:extLst>
              <a:ext uri="{FF2B5EF4-FFF2-40B4-BE49-F238E27FC236}">
                <a16:creationId xmlns:a16="http://schemas.microsoft.com/office/drawing/2014/main" id="{3A36FD0F-A333-465F-970E-FF465D04D4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51A107C-F708-4883-82F7-8B776D375889}" type="slidenum">
              <a:rPr lang="de-DE" altLang="de-DE" sz="1400" b="0"/>
              <a:pPr eaLnBrk="1" hangingPunct="1"/>
              <a:t>23</a:t>
            </a:fld>
            <a:endParaRPr lang="de-DE" altLang="de-DE" sz="1400" b="0"/>
          </a:p>
        </p:txBody>
      </p:sp>
      <p:sp>
        <p:nvSpPr>
          <p:cNvPr id="23621" name="Rectangle 2">
            <a:extLst>
              <a:ext uri="{FF2B5EF4-FFF2-40B4-BE49-F238E27FC236}">
                <a16:creationId xmlns:a16="http://schemas.microsoft.com/office/drawing/2014/main" id="{45CA3BC2-3B1F-424C-8534-B39771DC93A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23850" y="260350"/>
            <a:ext cx="4535488" cy="792163"/>
          </a:xfrm>
        </p:spPr>
        <p:txBody>
          <a:bodyPr/>
          <a:lstStyle/>
          <a:p>
            <a:pPr eaLnBrk="1" hangingPunct="1"/>
            <a:r>
              <a:rPr lang="de-DE" altLang="de-DE" sz="3600">
                <a:solidFill>
                  <a:schemeClr val="tx1"/>
                </a:solidFill>
              </a:rPr>
              <a:t>Funktionsgleichung  </a:t>
            </a:r>
          </a:p>
        </p:txBody>
      </p:sp>
      <p:sp>
        <p:nvSpPr>
          <p:cNvPr id="23622" name="Text Box 3">
            <a:extLst>
              <a:ext uri="{FF2B5EF4-FFF2-40B4-BE49-F238E27FC236}">
                <a16:creationId xmlns:a16="http://schemas.microsoft.com/office/drawing/2014/main" id="{E52AA512-0F22-422F-97AE-544E1D98A3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 b="0"/>
          </a:p>
        </p:txBody>
      </p:sp>
      <p:sp>
        <p:nvSpPr>
          <p:cNvPr id="23623" name="Text Box 4">
            <a:extLst>
              <a:ext uri="{FF2B5EF4-FFF2-40B4-BE49-F238E27FC236}">
                <a16:creationId xmlns:a16="http://schemas.microsoft.com/office/drawing/2014/main" id="{A2229379-A598-4E0E-B3D4-1632439AB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 b="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23624" name="AutoShape 10">
            <a:extLst>
              <a:ext uri="{FF2B5EF4-FFF2-40B4-BE49-F238E27FC236}">
                <a16:creationId xmlns:a16="http://schemas.microsoft.com/office/drawing/2014/main" id="{42D257FC-0406-40CB-960B-9DA07BD3A0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8388" y="908050"/>
            <a:ext cx="6805612" cy="812800"/>
          </a:xfrm>
          <a:prstGeom prst="ellipseRibbon">
            <a:avLst>
              <a:gd name="adj1" fmla="val 25000"/>
              <a:gd name="adj2" fmla="val 74991"/>
              <a:gd name="adj3" fmla="val 19273"/>
            </a:avLst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/>
              <a:t>Übung mit Potenzfunktionen</a:t>
            </a:r>
          </a:p>
        </p:txBody>
      </p:sp>
      <p:sp>
        <p:nvSpPr>
          <p:cNvPr id="23625" name="Explosion 2 8">
            <a:extLst>
              <a:ext uri="{FF2B5EF4-FFF2-40B4-BE49-F238E27FC236}">
                <a16:creationId xmlns:a16="http://schemas.microsoft.com/office/drawing/2014/main" id="{411015A0-4948-474D-B25A-9340A40B59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20713"/>
            <a:ext cx="2700338" cy="1590675"/>
          </a:xfrm>
          <a:prstGeom prst="irregularSeal2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2000"/>
              <a:t>Selber machen</a:t>
            </a:r>
          </a:p>
        </p:txBody>
      </p:sp>
      <p:pic>
        <p:nvPicPr>
          <p:cNvPr id="23626" name="Picture 11">
            <a:extLst>
              <a:ext uri="{FF2B5EF4-FFF2-40B4-BE49-F238E27FC236}">
                <a16:creationId xmlns:a16="http://schemas.microsoft.com/office/drawing/2014/main" id="{227BAC14-6CE6-472B-AF0B-275ED11296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68313" y="2592388"/>
            <a:ext cx="2519363" cy="213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27" name="Picture 11">
            <a:extLst>
              <a:ext uri="{FF2B5EF4-FFF2-40B4-BE49-F238E27FC236}">
                <a16:creationId xmlns:a16="http://schemas.microsoft.com/office/drawing/2014/main" id="{36B08596-CCB2-452E-A32E-1C350A815A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0263" y="1844675"/>
            <a:ext cx="3233737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28" name="Picture 11">
            <a:extLst>
              <a:ext uri="{FF2B5EF4-FFF2-40B4-BE49-F238E27FC236}">
                <a16:creationId xmlns:a16="http://schemas.microsoft.com/office/drawing/2014/main" id="{483C51B5-A57C-47B5-89BF-7A61D13BB4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1878013"/>
            <a:ext cx="3529012" cy="298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54" name="Object 12">
            <a:extLst>
              <a:ext uri="{FF2B5EF4-FFF2-40B4-BE49-F238E27FC236}">
                <a16:creationId xmlns:a16="http://schemas.microsoft.com/office/drawing/2014/main" id="{FCFE9A97-577F-4689-919B-8623C97A16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260350"/>
          <a:ext cx="34274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2480" imgH="368280" progId="Equation.DSMT4">
                  <p:embed/>
                </p:oleObj>
              </mc:Choice>
              <mc:Fallback>
                <p:oleObj name="Equation" r:id="rId6" imgW="1752480" imgH="368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60350"/>
                        <a:ext cx="3427412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13">
            <a:extLst>
              <a:ext uri="{FF2B5EF4-FFF2-40B4-BE49-F238E27FC236}">
                <a16:creationId xmlns:a16="http://schemas.microsoft.com/office/drawing/2014/main" id="{7C18D332-5DA6-4B75-8B51-8D0FCA8287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2205038"/>
          <a:ext cx="153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6480" imgH="330120" progId="Equation.DSMT4">
                  <p:embed/>
                </p:oleObj>
              </mc:Choice>
              <mc:Fallback>
                <p:oleObj name="Equation" r:id="rId8" imgW="1536480" imgH="3301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205038"/>
                        <a:ext cx="1536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14">
            <a:extLst>
              <a:ext uri="{FF2B5EF4-FFF2-40B4-BE49-F238E27FC236}">
                <a16:creationId xmlns:a16="http://schemas.microsoft.com/office/drawing/2014/main" id="{8A25597B-0E1D-469F-B105-A2B702FA42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64163" y="1844675"/>
          <a:ext cx="17399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880" imgH="330120" progId="Equation.DSMT4">
                  <p:embed/>
                </p:oleObj>
              </mc:Choice>
              <mc:Fallback>
                <p:oleObj name="Equation" r:id="rId10" imgW="1739880" imgH="3301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844675"/>
                        <a:ext cx="173990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15">
            <a:extLst>
              <a:ext uri="{FF2B5EF4-FFF2-40B4-BE49-F238E27FC236}">
                <a16:creationId xmlns:a16="http://schemas.microsoft.com/office/drawing/2014/main" id="{E8786DD7-1746-47C5-B0FB-A0BDB7611A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7275" y="1844675"/>
          <a:ext cx="156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62040" imgH="330120" progId="Equation.DSMT4">
                  <p:embed/>
                </p:oleObj>
              </mc:Choice>
              <mc:Fallback>
                <p:oleObj name="Equation" r:id="rId12" imgW="1562040" imgH="3301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1844675"/>
                        <a:ext cx="1562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16">
            <a:extLst>
              <a:ext uri="{FF2B5EF4-FFF2-40B4-BE49-F238E27FC236}">
                <a16:creationId xmlns:a16="http://schemas.microsoft.com/office/drawing/2014/main" id="{8993D93F-D67C-41E3-891A-DDCB685C70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092825"/>
          <a:ext cx="1727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26920" imgH="330120" progId="Equation.DSMT4">
                  <p:embed/>
                </p:oleObj>
              </mc:Choice>
              <mc:Fallback>
                <p:oleObj name="Equation" r:id="rId14" imgW="1726920" imgH="3301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092825"/>
                        <a:ext cx="1727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629" name="Picture 11">
            <a:extLst>
              <a:ext uri="{FF2B5EF4-FFF2-40B4-BE49-F238E27FC236}">
                <a16:creationId xmlns:a16="http://schemas.microsoft.com/office/drawing/2014/main" id="{D84DA4C2-F4DC-48ED-A98E-E09918750B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4076700"/>
            <a:ext cx="2376487" cy="201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59" name="Object 17">
            <a:extLst>
              <a:ext uri="{FF2B5EF4-FFF2-40B4-BE49-F238E27FC236}">
                <a16:creationId xmlns:a16="http://schemas.microsoft.com/office/drawing/2014/main" id="{33E957F2-41FC-49CB-8954-023EDB7ECE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5949950"/>
          <a:ext cx="1663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63560" imgH="330120" progId="Equation.DSMT4">
                  <p:embed/>
                </p:oleObj>
              </mc:Choice>
              <mc:Fallback>
                <p:oleObj name="Equation" r:id="rId16" imgW="1663560" imgH="3301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949950"/>
                        <a:ext cx="1663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8">
            <a:extLst>
              <a:ext uri="{FF2B5EF4-FFF2-40B4-BE49-F238E27FC236}">
                <a16:creationId xmlns:a16="http://schemas.microsoft.com/office/drawing/2014/main" id="{DA6F43C0-D66A-4590-A307-1A492EA9E5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8850" y="4724400"/>
          <a:ext cx="157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74640" imgH="330120" progId="Equation.DSMT4">
                  <p:embed/>
                </p:oleObj>
              </mc:Choice>
              <mc:Fallback>
                <p:oleObj name="Equation" r:id="rId18" imgW="1574640" imgH="3301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4724400"/>
                        <a:ext cx="1574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630" name="Picture 11" descr="geogebra64">
            <a:hlinkClick r:id="rId20" action="ppaction://program"/>
            <a:extLst>
              <a:ext uri="{FF2B5EF4-FFF2-40B4-BE49-F238E27FC236}">
                <a16:creationId xmlns:a16="http://schemas.microsoft.com/office/drawing/2014/main" id="{C324C329-1464-4E9D-A441-F9384257B3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501332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23561" name="Ink 5">
                <a:extLst>
                  <a:ext uri="{FF2B5EF4-FFF2-40B4-BE49-F238E27FC236}">
                    <a16:creationId xmlns:a16="http://schemas.microsoft.com/office/drawing/2014/main" id="{4EF7C5E9-9A23-477C-BDFC-1EC14B13430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23561" name="Ink 5">
                <a:extLst>
                  <a:ext uri="{FF2B5EF4-FFF2-40B4-BE49-F238E27FC236}">
                    <a16:creationId xmlns:a16="http://schemas.microsoft.com/office/drawing/2014/main" id="{4EF7C5E9-9A23-477C-BDFC-1EC14B13430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23562" name="Ink 6">
                <a:extLst>
                  <a:ext uri="{FF2B5EF4-FFF2-40B4-BE49-F238E27FC236}">
                    <a16:creationId xmlns:a16="http://schemas.microsoft.com/office/drawing/2014/main" id="{FE719860-3EFB-4A39-9FF1-CF153A6B86C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23562" name="Ink 6">
                <a:extLst>
                  <a:ext uri="{FF2B5EF4-FFF2-40B4-BE49-F238E27FC236}">
                    <a16:creationId xmlns:a16="http://schemas.microsoft.com/office/drawing/2014/main" id="{FE719860-3EFB-4A39-9FF1-CF153A6B86C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23563" name="Ink 7">
                <a:extLst>
                  <a:ext uri="{FF2B5EF4-FFF2-40B4-BE49-F238E27FC236}">
                    <a16:creationId xmlns:a16="http://schemas.microsoft.com/office/drawing/2014/main" id="{FFCABB79-3EB3-4C57-BC9A-F620A20E6C5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23563" name="Ink 7">
                <a:extLst>
                  <a:ext uri="{FF2B5EF4-FFF2-40B4-BE49-F238E27FC236}">
                    <a16:creationId xmlns:a16="http://schemas.microsoft.com/office/drawing/2014/main" id="{FFCABB79-3EB3-4C57-BC9A-F620A20E6C5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23564" name="Ink 8">
                <a:extLst>
                  <a:ext uri="{FF2B5EF4-FFF2-40B4-BE49-F238E27FC236}">
                    <a16:creationId xmlns:a16="http://schemas.microsoft.com/office/drawing/2014/main" id="{31C580C7-DCF4-40FE-8DD2-E4ADDEE9728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23564" name="Ink 8">
                <a:extLst>
                  <a:ext uri="{FF2B5EF4-FFF2-40B4-BE49-F238E27FC236}">
                    <a16:creationId xmlns:a16="http://schemas.microsoft.com/office/drawing/2014/main" id="{31C580C7-DCF4-40FE-8DD2-E4ADDEE9728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23565" name="Ink 9">
                <a:extLst>
                  <a:ext uri="{FF2B5EF4-FFF2-40B4-BE49-F238E27FC236}">
                    <a16:creationId xmlns:a16="http://schemas.microsoft.com/office/drawing/2014/main" id="{09786406-8C7C-4E70-8EBC-F9268C35CBD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23565" name="Ink 9">
                <a:extLst>
                  <a:ext uri="{FF2B5EF4-FFF2-40B4-BE49-F238E27FC236}">
                    <a16:creationId xmlns:a16="http://schemas.microsoft.com/office/drawing/2014/main" id="{09786406-8C7C-4E70-8EBC-F9268C35CBD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23566" name="Ink 43">
                <a:extLst>
                  <a:ext uri="{FF2B5EF4-FFF2-40B4-BE49-F238E27FC236}">
                    <a16:creationId xmlns:a16="http://schemas.microsoft.com/office/drawing/2014/main" id="{6C357A25-E316-47FE-BE70-311C3E28A97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637325" y="2608263"/>
              <a:ext cx="0" cy="0"/>
            </p14:xfrm>
          </p:contentPart>
        </mc:Choice>
        <mc:Fallback>
          <p:pic>
            <p:nvPicPr>
              <p:cNvPr id="23566" name="Ink 43">
                <a:extLst>
                  <a:ext uri="{FF2B5EF4-FFF2-40B4-BE49-F238E27FC236}">
                    <a16:creationId xmlns:a16="http://schemas.microsoft.com/office/drawing/2014/main" id="{6C357A25-E316-47FE-BE70-311C3E28A97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44637325" y="2608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23567" name="Ink 16">
                <a:extLst>
                  <a:ext uri="{FF2B5EF4-FFF2-40B4-BE49-F238E27FC236}">
                    <a16:creationId xmlns:a16="http://schemas.microsoft.com/office/drawing/2014/main" id="{EF05F21B-4260-4FF7-BB1D-59D96AE042A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8063" y="4591050"/>
              <a:ext cx="563562" cy="185738"/>
            </p14:xfrm>
          </p:contentPart>
        </mc:Choice>
        <mc:Fallback>
          <p:pic>
            <p:nvPicPr>
              <p:cNvPr id="23567" name="Ink 16">
                <a:extLst>
                  <a:ext uri="{FF2B5EF4-FFF2-40B4-BE49-F238E27FC236}">
                    <a16:creationId xmlns:a16="http://schemas.microsoft.com/office/drawing/2014/main" id="{EF05F21B-4260-4FF7-BB1D-59D96AE042A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3538646" y="4581618"/>
                <a:ext cx="582396" cy="2046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23568" name="Ink 17">
                <a:extLst>
                  <a:ext uri="{FF2B5EF4-FFF2-40B4-BE49-F238E27FC236}">
                    <a16:creationId xmlns:a16="http://schemas.microsoft.com/office/drawing/2014/main" id="{0F8937B5-432B-4548-8A3B-164ABC7BF47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38650" y="3090863"/>
              <a:ext cx="954088" cy="1743075"/>
            </p14:xfrm>
          </p:contentPart>
        </mc:Choice>
        <mc:Fallback>
          <p:pic>
            <p:nvPicPr>
              <p:cNvPr id="23568" name="Ink 17">
                <a:extLst>
                  <a:ext uri="{FF2B5EF4-FFF2-40B4-BE49-F238E27FC236}">
                    <a16:creationId xmlns:a16="http://schemas.microsoft.com/office/drawing/2014/main" id="{0F8937B5-432B-4548-8A3B-164ABC7BF47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4429286" y="3081509"/>
                <a:ext cx="972817" cy="176178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23569" name="Ink 18">
                <a:extLst>
                  <a:ext uri="{FF2B5EF4-FFF2-40B4-BE49-F238E27FC236}">
                    <a16:creationId xmlns:a16="http://schemas.microsoft.com/office/drawing/2014/main" id="{ED744BE0-E55E-4213-B941-6345C10A182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29588" y="20110450"/>
              <a:ext cx="0" cy="0"/>
            </p14:xfrm>
          </p:contentPart>
        </mc:Choice>
        <mc:Fallback>
          <p:pic>
            <p:nvPicPr>
              <p:cNvPr id="23569" name="Ink 18">
                <a:extLst>
                  <a:ext uri="{FF2B5EF4-FFF2-40B4-BE49-F238E27FC236}">
                    <a16:creationId xmlns:a16="http://schemas.microsoft.com/office/drawing/2014/main" id="{ED744BE0-E55E-4213-B941-6345C10A182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8129588" y="201104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23570" name="Ink 19">
                <a:extLst>
                  <a:ext uri="{FF2B5EF4-FFF2-40B4-BE49-F238E27FC236}">
                    <a16:creationId xmlns:a16="http://schemas.microsoft.com/office/drawing/2014/main" id="{4DDE25C3-2363-4655-AE1A-6DD3B1925CF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38275" y="3335338"/>
              <a:ext cx="92075" cy="161925"/>
            </p14:xfrm>
          </p:contentPart>
        </mc:Choice>
        <mc:Fallback>
          <p:pic>
            <p:nvPicPr>
              <p:cNvPr id="23570" name="Ink 19">
                <a:extLst>
                  <a:ext uri="{FF2B5EF4-FFF2-40B4-BE49-F238E27FC236}">
                    <a16:creationId xmlns:a16="http://schemas.microsoft.com/office/drawing/2014/main" id="{4DDE25C3-2363-4655-AE1A-6DD3B1925CF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1428887" y="3325982"/>
                <a:ext cx="110851" cy="1806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23571" name="Ink 20">
                <a:extLst>
                  <a:ext uri="{FF2B5EF4-FFF2-40B4-BE49-F238E27FC236}">
                    <a16:creationId xmlns:a16="http://schemas.microsoft.com/office/drawing/2014/main" id="{12280327-377B-40FC-9ABF-A163F9D451E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23988" y="3349625"/>
              <a:ext cx="115887" cy="138113"/>
            </p14:xfrm>
          </p:contentPart>
        </mc:Choice>
        <mc:Fallback>
          <p:pic>
            <p:nvPicPr>
              <p:cNvPr id="23571" name="Ink 20">
                <a:extLst>
                  <a:ext uri="{FF2B5EF4-FFF2-40B4-BE49-F238E27FC236}">
                    <a16:creationId xmlns:a16="http://schemas.microsoft.com/office/drawing/2014/main" id="{12280327-377B-40FC-9ABF-A163F9D451E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1414631" y="3340298"/>
                <a:ext cx="134602" cy="1567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23572" name="Ink 21">
                <a:extLst>
                  <a:ext uri="{FF2B5EF4-FFF2-40B4-BE49-F238E27FC236}">
                    <a16:creationId xmlns:a16="http://schemas.microsoft.com/office/drawing/2014/main" id="{4DE08748-8706-44B4-A9D7-2A1B4E01B53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59925" y="16714788"/>
              <a:ext cx="0" cy="0"/>
            </p14:xfrm>
          </p:contentPart>
        </mc:Choice>
        <mc:Fallback>
          <p:pic>
            <p:nvPicPr>
              <p:cNvPr id="23572" name="Ink 21">
                <a:extLst>
                  <a:ext uri="{FF2B5EF4-FFF2-40B4-BE49-F238E27FC236}">
                    <a16:creationId xmlns:a16="http://schemas.microsoft.com/office/drawing/2014/main" id="{4DE08748-8706-44B4-A9D7-2A1B4E01B53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9559925" y="167147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23573" name="Ink 22">
                <a:extLst>
                  <a:ext uri="{FF2B5EF4-FFF2-40B4-BE49-F238E27FC236}">
                    <a16:creationId xmlns:a16="http://schemas.microsoft.com/office/drawing/2014/main" id="{9248318C-6A2A-4957-9758-CA9C9FEDFCA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60538" y="3097213"/>
              <a:ext cx="36512" cy="58737"/>
            </p14:xfrm>
          </p:contentPart>
        </mc:Choice>
        <mc:Fallback>
          <p:pic>
            <p:nvPicPr>
              <p:cNvPr id="23573" name="Ink 22">
                <a:extLst>
                  <a:ext uri="{FF2B5EF4-FFF2-40B4-BE49-F238E27FC236}">
                    <a16:creationId xmlns:a16="http://schemas.microsoft.com/office/drawing/2014/main" id="{9248318C-6A2A-4957-9758-CA9C9FEDFCA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751321" y="3087786"/>
                <a:ext cx="54945" cy="775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23574" name="Ink 23">
                <a:extLst>
                  <a:ext uri="{FF2B5EF4-FFF2-40B4-BE49-F238E27FC236}">
                    <a16:creationId xmlns:a16="http://schemas.microsoft.com/office/drawing/2014/main" id="{EFE74020-ED46-4551-920A-B3F679BBE78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55775" y="3101975"/>
              <a:ext cx="36513" cy="39688"/>
            </p14:xfrm>
          </p:contentPart>
        </mc:Choice>
        <mc:Fallback>
          <p:pic>
            <p:nvPicPr>
              <p:cNvPr id="23574" name="Ink 23">
                <a:extLst>
                  <a:ext uri="{FF2B5EF4-FFF2-40B4-BE49-F238E27FC236}">
                    <a16:creationId xmlns:a16="http://schemas.microsoft.com/office/drawing/2014/main" id="{EFE74020-ED46-4551-920A-B3F679BBE78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1746186" y="3092594"/>
                <a:ext cx="55692" cy="584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23575" name="Ink 24">
                <a:extLst>
                  <a:ext uri="{FF2B5EF4-FFF2-40B4-BE49-F238E27FC236}">
                    <a16:creationId xmlns:a16="http://schemas.microsoft.com/office/drawing/2014/main" id="{15A2DCF3-CB50-4E5D-A069-342F5B44628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63713" y="3079750"/>
              <a:ext cx="63500" cy="77788"/>
            </p14:xfrm>
          </p:contentPart>
        </mc:Choice>
        <mc:Fallback>
          <p:pic>
            <p:nvPicPr>
              <p:cNvPr id="23575" name="Ink 24">
                <a:extLst>
                  <a:ext uri="{FF2B5EF4-FFF2-40B4-BE49-F238E27FC236}">
                    <a16:creationId xmlns:a16="http://schemas.microsoft.com/office/drawing/2014/main" id="{15A2DCF3-CB50-4E5D-A069-342F5B44628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1754385" y="3070343"/>
                <a:ext cx="82155" cy="966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23576" name="Ink 25">
                <a:extLst>
                  <a:ext uri="{FF2B5EF4-FFF2-40B4-BE49-F238E27FC236}">
                    <a16:creationId xmlns:a16="http://schemas.microsoft.com/office/drawing/2014/main" id="{AC20C21D-8DF7-401F-830E-249EE00839B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55775" y="3063875"/>
              <a:ext cx="76200" cy="106363"/>
            </p14:xfrm>
          </p:contentPart>
        </mc:Choice>
        <mc:Fallback>
          <p:pic>
            <p:nvPicPr>
              <p:cNvPr id="23576" name="Ink 25">
                <a:extLst>
                  <a:ext uri="{FF2B5EF4-FFF2-40B4-BE49-F238E27FC236}">
                    <a16:creationId xmlns:a16="http://schemas.microsoft.com/office/drawing/2014/main" id="{AC20C21D-8DF7-401F-830E-249EE00839B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1746296" y="3054626"/>
                <a:ext cx="95159" cy="1248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23577" name="Ink 26">
                <a:extLst>
                  <a:ext uri="{FF2B5EF4-FFF2-40B4-BE49-F238E27FC236}">
                    <a16:creationId xmlns:a16="http://schemas.microsoft.com/office/drawing/2014/main" id="{E4B9F075-130E-43A8-9E5D-D07D74E13DF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68475" y="3094038"/>
              <a:ext cx="69850" cy="73025"/>
            </p14:xfrm>
          </p:contentPart>
        </mc:Choice>
        <mc:Fallback>
          <p:pic>
            <p:nvPicPr>
              <p:cNvPr id="23577" name="Ink 26">
                <a:extLst>
                  <a:ext uri="{FF2B5EF4-FFF2-40B4-BE49-F238E27FC236}">
                    <a16:creationId xmlns:a16="http://schemas.microsoft.com/office/drawing/2014/main" id="{E4B9F075-130E-43A8-9E5D-D07D74E13DF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1759065" y="3084685"/>
                <a:ext cx="88670" cy="917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9">
            <p14:nvContentPartPr>
              <p14:cNvPr id="23578" name="Ink 27">
                <a:extLst>
                  <a:ext uri="{FF2B5EF4-FFF2-40B4-BE49-F238E27FC236}">
                    <a16:creationId xmlns:a16="http://schemas.microsoft.com/office/drawing/2014/main" id="{2098EF9A-1B5E-4E6B-A422-E8C256A7E9F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43000" y="3076575"/>
              <a:ext cx="68263" cy="104775"/>
            </p14:xfrm>
          </p:contentPart>
        </mc:Choice>
        <mc:Fallback>
          <p:pic>
            <p:nvPicPr>
              <p:cNvPr id="23578" name="Ink 27">
                <a:extLst>
                  <a:ext uri="{FF2B5EF4-FFF2-40B4-BE49-F238E27FC236}">
                    <a16:creationId xmlns:a16="http://schemas.microsoft.com/office/drawing/2014/main" id="{2098EF9A-1B5E-4E6B-A422-E8C256A7E9F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1133708" y="3067214"/>
                <a:ext cx="86848" cy="1234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1">
            <p14:nvContentPartPr>
              <p14:cNvPr id="23579" name="Ink 28">
                <a:extLst>
                  <a:ext uri="{FF2B5EF4-FFF2-40B4-BE49-F238E27FC236}">
                    <a16:creationId xmlns:a16="http://schemas.microsoft.com/office/drawing/2014/main" id="{E146A630-99E3-4DF4-823B-A6F2E0A1EE5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25538" y="3089275"/>
              <a:ext cx="104775" cy="119063"/>
            </p14:xfrm>
          </p:contentPart>
        </mc:Choice>
        <mc:Fallback>
          <p:pic>
            <p:nvPicPr>
              <p:cNvPr id="23579" name="Ink 28">
                <a:extLst>
                  <a:ext uri="{FF2B5EF4-FFF2-40B4-BE49-F238E27FC236}">
                    <a16:creationId xmlns:a16="http://schemas.microsoft.com/office/drawing/2014/main" id="{E146A630-99E3-4DF4-823B-A6F2E0A1EE5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1116209" y="3079866"/>
                <a:ext cx="123434" cy="13788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3">
            <p14:nvContentPartPr>
              <p14:cNvPr id="23580" name="Ink 29">
                <a:extLst>
                  <a:ext uri="{FF2B5EF4-FFF2-40B4-BE49-F238E27FC236}">
                    <a16:creationId xmlns:a16="http://schemas.microsoft.com/office/drawing/2014/main" id="{DB0A5A5B-E89F-4974-8800-D8C1F648149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98563" y="2662238"/>
              <a:ext cx="677862" cy="720725"/>
            </p14:xfrm>
          </p:contentPart>
        </mc:Choice>
        <mc:Fallback>
          <p:pic>
            <p:nvPicPr>
              <p:cNvPr id="23580" name="Ink 29">
                <a:extLst>
                  <a:ext uri="{FF2B5EF4-FFF2-40B4-BE49-F238E27FC236}">
                    <a16:creationId xmlns:a16="http://schemas.microsoft.com/office/drawing/2014/main" id="{DB0A5A5B-E89F-4974-8800-D8C1F648149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1189183" y="2652826"/>
                <a:ext cx="696621" cy="7395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5">
            <p14:nvContentPartPr>
              <p14:cNvPr id="23581" name="Ink 30">
                <a:extLst>
                  <a:ext uri="{FF2B5EF4-FFF2-40B4-BE49-F238E27FC236}">
                    <a16:creationId xmlns:a16="http://schemas.microsoft.com/office/drawing/2014/main" id="{25093D34-7EB8-4E43-8A3C-ED83F7A2E80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43038" y="3322638"/>
              <a:ext cx="88900" cy="147637"/>
            </p14:xfrm>
          </p:contentPart>
        </mc:Choice>
        <mc:Fallback>
          <p:pic>
            <p:nvPicPr>
              <p:cNvPr id="23581" name="Ink 30">
                <a:extLst>
                  <a:ext uri="{FF2B5EF4-FFF2-40B4-BE49-F238E27FC236}">
                    <a16:creationId xmlns:a16="http://schemas.microsoft.com/office/drawing/2014/main" id="{25093D34-7EB8-4E43-8A3C-ED83F7A2E80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1433792" y="3313230"/>
                <a:ext cx="107391" cy="1664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7">
            <p14:nvContentPartPr>
              <p14:cNvPr id="23582" name="Ink 31">
                <a:extLst>
                  <a:ext uri="{FF2B5EF4-FFF2-40B4-BE49-F238E27FC236}">
                    <a16:creationId xmlns:a16="http://schemas.microsoft.com/office/drawing/2014/main" id="{D1C1B7A6-BB1D-4CD6-814E-7FD739CCF14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93113" y="2917825"/>
              <a:ext cx="4762" cy="6350"/>
            </p14:xfrm>
          </p:contentPart>
        </mc:Choice>
        <mc:Fallback>
          <p:pic>
            <p:nvPicPr>
              <p:cNvPr id="23582" name="Ink 31">
                <a:extLst>
                  <a:ext uri="{FF2B5EF4-FFF2-40B4-BE49-F238E27FC236}">
                    <a16:creationId xmlns:a16="http://schemas.microsoft.com/office/drawing/2014/main" id="{D1C1B7A6-BB1D-4CD6-814E-7FD739CCF14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8382795" y="2909136"/>
                <a:ext cx="25397" cy="237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9">
            <p14:nvContentPartPr>
              <p14:cNvPr id="23583" name="Ink 32">
                <a:extLst>
                  <a:ext uri="{FF2B5EF4-FFF2-40B4-BE49-F238E27FC236}">
                    <a16:creationId xmlns:a16="http://schemas.microsoft.com/office/drawing/2014/main" id="{7B77B38A-A4F9-47EB-B683-8677FFAA47B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29613" y="2439988"/>
              <a:ext cx="117475" cy="180975"/>
            </p14:xfrm>
          </p:contentPart>
        </mc:Choice>
        <mc:Fallback>
          <p:pic>
            <p:nvPicPr>
              <p:cNvPr id="23583" name="Ink 32">
                <a:extLst>
                  <a:ext uri="{FF2B5EF4-FFF2-40B4-BE49-F238E27FC236}">
                    <a16:creationId xmlns:a16="http://schemas.microsoft.com/office/drawing/2014/main" id="{7B77B38A-A4F9-47EB-B683-8677FFAA47B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8320244" y="2430633"/>
                <a:ext cx="136213" cy="19968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1">
            <p14:nvContentPartPr>
              <p14:cNvPr id="23584" name="Ink 33">
                <a:extLst>
                  <a:ext uri="{FF2B5EF4-FFF2-40B4-BE49-F238E27FC236}">
                    <a16:creationId xmlns:a16="http://schemas.microsoft.com/office/drawing/2014/main" id="{D1E9AF49-A614-4B64-99B8-0DA6BE9C306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13738" y="2387600"/>
              <a:ext cx="174625" cy="242888"/>
            </p14:xfrm>
          </p:contentPart>
        </mc:Choice>
        <mc:Fallback>
          <p:pic>
            <p:nvPicPr>
              <p:cNvPr id="23584" name="Ink 33">
                <a:extLst>
                  <a:ext uri="{FF2B5EF4-FFF2-40B4-BE49-F238E27FC236}">
                    <a16:creationId xmlns:a16="http://schemas.microsoft.com/office/drawing/2014/main" id="{D1E9AF49-A614-4B64-99B8-0DA6BE9C306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8304377" y="2378118"/>
                <a:ext cx="193348" cy="2618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3">
            <p14:nvContentPartPr>
              <p14:cNvPr id="23585" name="Ink 36">
                <a:extLst>
                  <a:ext uri="{FF2B5EF4-FFF2-40B4-BE49-F238E27FC236}">
                    <a16:creationId xmlns:a16="http://schemas.microsoft.com/office/drawing/2014/main" id="{8670BBCB-B8B6-47D9-965C-551C435078C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728075" y="2876550"/>
              <a:ext cx="103188" cy="92075"/>
            </p14:xfrm>
          </p:contentPart>
        </mc:Choice>
        <mc:Fallback>
          <p:pic>
            <p:nvPicPr>
              <p:cNvPr id="23585" name="Ink 36">
                <a:extLst>
                  <a:ext uri="{FF2B5EF4-FFF2-40B4-BE49-F238E27FC236}">
                    <a16:creationId xmlns:a16="http://schemas.microsoft.com/office/drawing/2014/main" id="{8670BBCB-B8B6-47D9-965C-551C435078C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8718759" y="2867307"/>
                <a:ext cx="121819" cy="1105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5">
            <p14:nvContentPartPr>
              <p14:cNvPr id="23586" name="Ink 37">
                <a:extLst>
                  <a:ext uri="{FF2B5EF4-FFF2-40B4-BE49-F238E27FC236}">
                    <a16:creationId xmlns:a16="http://schemas.microsoft.com/office/drawing/2014/main" id="{053199FC-F1DD-41D2-BC12-22789A0FFCF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718550" y="2859088"/>
              <a:ext cx="112713" cy="153987"/>
            </p14:xfrm>
          </p:contentPart>
        </mc:Choice>
        <mc:Fallback>
          <p:pic>
            <p:nvPicPr>
              <p:cNvPr id="23586" name="Ink 37">
                <a:extLst>
                  <a:ext uri="{FF2B5EF4-FFF2-40B4-BE49-F238E27FC236}">
                    <a16:creationId xmlns:a16="http://schemas.microsoft.com/office/drawing/2014/main" id="{053199FC-F1DD-41D2-BC12-22789A0FFCF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8709157" y="2849668"/>
                <a:ext cx="131499" cy="1728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7">
            <p14:nvContentPartPr>
              <p14:cNvPr id="23587" name="Ink 42">
                <a:extLst>
                  <a:ext uri="{FF2B5EF4-FFF2-40B4-BE49-F238E27FC236}">
                    <a16:creationId xmlns:a16="http://schemas.microsoft.com/office/drawing/2014/main" id="{6545B2E6-B859-4646-B9A8-1EBAF6AEBAA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54963" y="1979613"/>
              <a:ext cx="111125" cy="222250"/>
            </p14:xfrm>
          </p:contentPart>
        </mc:Choice>
        <mc:Fallback>
          <p:pic>
            <p:nvPicPr>
              <p:cNvPr id="23587" name="Ink 42">
                <a:extLst>
                  <a:ext uri="{FF2B5EF4-FFF2-40B4-BE49-F238E27FC236}">
                    <a16:creationId xmlns:a16="http://schemas.microsoft.com/office/drawing/2014/main" id="{6545B2E6-B859-4646-B9A8-1EBAF6AEBAA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7945849" y="1970248"/>
                <a:ext cx="129354" cy="24098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9">
            <p14:nvContentPartPr>
              <p14:cNvPr id="23588" name="Ink 36">
                <a:extLst>
                  <a:ext uri="{FF2B5EF4-FFF2-40B4-BE49-F238E27FC236}">
                    <a16:creationId xmlns:a16="http://schemas.microsoft.com/office/drawing/2014/main" id="{DC6BD5D3-A56A-4E73-A247-664FDB9ECE7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69250" y="1966913"/>
              <a:ext cx="122238" cy="242887"/>
            </p14:xfrm>
          </p:contentPart>
        </mc:Choice>
        <mc:Fallback>
          <p:pic>
            <p:nvPicPr>
              <p:cNvPr id="23588" name="Ink 36">
                <a:extLst>
                  <a:ext uri="{FF2B5EF4-FFF2-40B4-BE49-F238E27FC236}">
                    <a16:creationId xmlns:a16="http://schemas.microsoft.com/office/drawing/2014/main" id="{DC6BD5D3-A56A-4E73-A247-664FDB9ECE7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7959930" y="1957557"/>
                <a:ext cx="140878" cy="2615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1">
            <p14:nvContentPartPr>
              <p14:cNvPr id="23589" name="Ink 46">
                <a:extLst>
                  <a:ext uri="{FF2B5EF4-FFF2-40B4-BE49-F238E27FC236}">
                    <a16:creationId xmlns:a16="http://schemas.microsoft.com/office/drawing/2014/main" id="{3DE69D82-5041-4F13-BA75-19E2CFC0E41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85175" y="2514600"/>
              <a:ext cx="436563" cy="719138"/>
            </p14:xfrm>
          </p:contentPart>
        </mc:Choice>
        <mc:Fallback>
          <p:pic>
            <p:nvPicPr>
              <p:cNvPr id="23589" name="Ink 46">
                <a:extLst>
                  <a:ext uri="{FF2B5EF4-FFF2-40B4-BE49-F238E27FC236}">
                    <a16:creationId xmlns:a16="http://schemas.microsoft.com/office/drawing/2014/main" id="{3DE69D82-5041-4F13-BA75-19E2CFC0E41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8375841" y="2505228"/>
                <a:ext cx="455232" cy="7378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3">
            <p14:nvContentPartPr>
              <p14:cNvPr id="23590" name="Ink 47">
                <a:extLst>
                  <a:ext uri="{FF2B5EF4-FFF2-40B4-BE49-F238E27FC236}">
                    <a16:creationId xmlns:a16="http://schemas.microsoft.com/office/drawing/2014/main" id="{B7884955-84A1-4ECA-A5C2-ABDEED8FB3E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85175" y="3246438"/>
              <a:ext cx="26988" cy="139700"/>
            </p14:xfrm>
          </p:contentPart>
        </mc:Choice>
        <mc:Fallback>
          <p:pic>
            <p:nvPicPr>
              <p:cNvPr id="23590" name="Ink 47">
                <a:extLst>
                  <a:ext uri="{FF2B5EF4-FFF2-40B4-BE49-F238E27FC236}">
                    <a16:creationId xmlns:a16="http://schemas.microsoft.com/office/drawing/2014/main" id="{B7884955-84A1-4ECA-A5C2-ABDEED8FB3E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8376062" y="3236804"/>
                <a:ext cx="45214" cy="1589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5">
            <p14:nvContentPartPr>
              <p14:cNvPr id="23591" name="Ink 48">
                <a:extLst>
                  <a:ext uri="{FF2B5EF4-FFF2-40B4-BE49-F238E27FC236}">
                    <a16:creationId xmlns:a16="http://schemas.microsoft.com/office/drawing/2014/main" id="{6F135B5A-85CB-4DC5-A01F-DD481DE3A2B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29613" y="3565525"/>
              <a:ext cx="114300" cy="163513"/>
            </p14:xfrm>
          </p:contentPart>
        </mc:Choice>
        <mc:Fallback>
          <p:pic>
            <p:nvPicPr>
              <p:cNvPr id="23591" name="Ink 48">
                <a:extLst>
                  <a:ext uri="{FF2B5EF4-FFF2-40B4-BE49-F238E27FC236}">
                    <a16:creationId xmlns:a16="http://schemas.microsoft.com/office/drawing/2014/main" id="{6F135B5A-85CB-4DC5-A01F-DD481DE3A2B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8320268" y="3556119"/>
                <a:ext cx="132991" cy="1823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7">
            <p14:nvContentPartPr>
              <p14:cNvPr id="23592" name="Ink 49">
                <a:extLst>
                  <a:ext uri="{FF2B5EF4-FFF2-40B4-BE49-F238E27FC236}">
                    <a16:creationId xmlns:a16="http://schemas.microsoft.com/office/drawing/2014/main" id="{65BFF67F-CEB5-4AF9-B448-973DBE1126F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02488" y="2519363"/>
              <a:ext cx="76200" cy="7937"/>
            </p14:xfrm>
          </p:contentPart>
        </mc:Choice>
        <mc:Fallback>
          <p:pic>
            <p:nvPicPr>
              <p:cNvPr id="23592" name="Ink 49">
                <a:extLst>
                  <a:ext uri="{FF2B5EF4-FFF2-40B4-BE49-F238E27FC236}">
                    <a16:creationId xmlns:a16="http://schemas.microsoft.com/office/drawing/2014/main" id="{65BFF67F-CEB5-4AF9-B448-973DBE1126F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7193098" y="2510391"/>
                <a:ext cx="94979" cy="258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9">
            <p14:nvContentPartPr>
              <p14:cNvPr id="23593" name="Ink 50">
                <a:extLst>
                  <a:ext uri="{FF2B5EF4-FFF2-40B4-BE49-F238E27FC236}">
                    <a16:creationId xmlns:a16="http://schemas.microsoft.com/office/drawing/2014/main" id="{DCF01DFA-0E99-4F5F-A746-05C497DCD9E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91338" y="2493963"/>
              <a:ext cx="165100" cy="188912"/>
            </p14:xfrm>
          </p:contentPart>
        </mc:Choice>
        <mc:Fallback>
          <p:pic>
            <p:nvPicPr>
              <p:cNvPr id="23593" name="Ink 50">
                <a:extLst>
                  <a:ext uri="{FF2B5EF4-FFF2-40B4-BE49-F238E27FC236}">
                    <a16:creationId xmlns:a16="http://schemas.microsoft.com/office/drawing/2014/main" id="{DCF01DFA-0E99-4F5F-A746-05C497DCD9E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6881966" y="2484625"/>
                <a:ext cx="183845" cy="20758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1">
            <p14:nvContentPartPr>
              <p14:cNvPr id="23594" name="Ink 52">
                <a:extLst>
                  <a:ext uri="{FF2B5EF4-FFF2-40B4-BE49-F238E27FC236}">
                    <a16:creationId xmlns:a16="http://schemas.microsoft.com/office/drawing/2014/main" id="{E6C0A4AE-5580-46DB-A741-B03E50EAFFD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79663" y="5335588"/>
              <a:ext cx="679450" cy="744537"/>
            </p14:xfrm>
          </p:contentPart>
        </mc:Choice>
        <mc:Fallback>
          <p:pic>
            <p:nvPicPr>
              <p:cNvPr id="23594" name="Ink 52">
                <a:extLst>
                  <a:ext uri="{FF2B5EF4-FFF2-40B4-BE49-F238E27FC236}">
                    <a16:creationId xmlns:a16="http://schemas.microsoft.com/office/drawing/2014/main" id="{E6C0A4AE-5580-46DB-A741-B03E50EAFFD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2370271" y="5326236"/>
                <a:ext cx="698233" cy="76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3">
            <p14:nvContentPartPr>
              <p14:cNvPr id="23595" name="Ink 53">
                <a:extLst>
                  <a:ext uri="{FF2B5EF4-FFF2-40B4-BE49-F238E27FC236}">
                    <a16:creationId xmlns:a16="http://schemas.microsoft.com/office/drawing/2014/main" id="{3EFD7E44-226C-4CFB-898D-ABFD7D46E92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14463" y="5380038"/>
              <a:ext cx="495300" cy="152400"/>
            </p14:xfrm>
          </p:contentPart>
        </mc:Choice>
        <mc:Fallback>
          <p:pic>
            <p:nvPicPr>
              <p:cNvPr id="23595" name="Ink 53">
                <a:extLst>
                  <a:ext uri="{FF2B5EF4-FFF2-40B4-BE49-F238E27FC236}">
                    <a16:creationId xmlns:a16="http://schemas.microsoft.com/office/drawing/2014/main" id="{3EFD7E44-226C-4CFB-898D-ABFD7D46E92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1405118" y="5370671"/>
                <a:ext cx="513991" cy="1711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5">
            <p14:nvContentPartPr>
              <p14:cNvPr id="23596" name="Ink 54">
                <a:extLst>
                  <a:ext uri="{FF2B5EF4-FFF2-40B4-BE49-F238E27FC236}">
                    <a16:creationId xmlns:a16="http://schemas.microsoft.com/office/drawing/2014/main" id="{B26A0CCB-C12A-4FA1-B3B7-C35D8E4F80A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70175" y="4813300"/>
              <a:ext cx="92075" cy="360363"/>
            </p14:xfrm>
          </p:contentPart>
        </mc:Choice>
        <mc:Fallback>
          <p:pic>
            <p:nvPicPr>
              <p:cNvPr id="23596" name="Ink 54">
                <a:extLst>
                  <a:ext uri="{FF2B5EF4-FFF2-40B4-BE49-F238E27FC236}">
                    <a16:creationId xmlns:a16="http://schemas.microsoft.com/office/drawing/2014/main" id="{B26A0CCB-C12A-4FA1-B3B7-C35D8E4F80A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2660932" y="4803940"/>
                <a:ext cx="110561" cy="37908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7">
            <p14:nvContentPartPr>
              <p14:cNvPr id="23597" name="Ink 70">
                <a:extLst>
                  <a:ext uri="{FF2B5EF4-FFF2-40B4-BE49-F238E27FC236}">
                    <a16:creationId xmlns:a16="http://schemas.microsoft.com/office/drawing/2014/main" id="{622D2A93-1949-447D-BD86-DAD6687F3AB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1250" y="5595938"/>
              <a:ext cx="42863" cy="20637"/>
            </p14:xfrm>
          </p:contentPart>
        </mc:Choice>
        <mc:Fallback>
          <p:pic>
            <p:nvPicPr>
              <p:cNvPr id="23597" name="Ink 70">
                <a:extLst>
                  <a:ext uri="{FF2B5EF4-FFF2-40B4-BE49-F238E27FC236}">
                    <a16:creationId xmlns:a16="http://schemas.microsoft.com/office/drawing/2014/main" id="{622D2A93-1949-447D-BD86-DAD6687F3AB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6182040" y="5586002"/>
                <a:ext cx="61283" cy="405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9">
            <p14:nvContentPartPr>
              <p14:cNvPr id="23598" name="Ink 69">
                <a:extLst>
                  <a:ext uri="{FF2B5EF4-FFF2-40B4-BE49-F238E27FC236}">
                    <a16:creationId xmlns:a16="http://schemas.microsoft.com/office/drawing/2014/main" id="{BA1F6D60-296D-4B55-A282-995C479B235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21275" y="4840288"/>
              <a:ext cx="923925" cy="1519237"/>
            </p14:xfrm>
          </p:contentPart>
        </mc:Choice>
        <mc:Fallback>
          <p:pic>
            <p:nvPicPr>
              <p:cNvPr id="23598" name="Ink 69">
                <a:extLst>
                  <a:ext uri="{FF2B5EF4-FFF2-40B4-BE49-F238E27FC236}">
                    <a16:creationId xmlns:a16="http://schemas.microsoft.com/office/drawing/2014/main" id="{BA1F6D60-296D-4B55-A282-995C479B235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5111917" y="4830930"/>
                <a:ext cx="942641" cy="15379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1">
            <p14:nvContentPartPr>
              <p14:cNvPr id="23599" name="Ink 56">
                <a:extLst>
                  <a:ext uri="{FF2B5EF4-FFF2-40B4-BE49-F238E27FC236}">
                    <a16:creationId xmlns:a16="http://schemas.microsoft.com/office/drawing/2014/main" id="{38B530A0-5884-42AF-BA0C-0B75F2C11E2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60500" y="3749675"/>
              <a:ext cx="7938" cy="104775"/>
            </p14:xfrm>
          </p:contentPart>
        </mc:Choice>
        <mc:Fallback>
          <p:pic>
            <p:nvPicPr>
              <p:cNvPr id="23599" name="Ink 56">
                <a:extLst>
                  <a:ext uri="{FF2B5EF4-FFF2-40B4-BE49-F238E27FC236}">
                    <a16:creationId xmlns:a16="http://schemas.microsoft.com/office/drawing/2014/main" id="{38B530A0-5884-42AF-BA0C-0B75F2C11E2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1449034" y="3740346"/>
                <a:ext cx="30870" cy="1234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3">
            <p14:nvContentPartPr>
              <p14:cNvPr id="23600" name="Ink 57">
                <a:extLst>
                  <a:ext uri="{FF2B5EF4-FFF2-40B4-BE49-F238E27FC236}">
                    <a16:creationId xmlns:a16="http://schemas.microsoft.com/office/drawing/2014/main" id="{6A9A4FF2-DA1B-4924-97CE-70DD2EEF057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55738" y="3968750"/>
              <a:ext cx="74612" cy="114300"/>
            </p14:xfrm>
          </p:contentPart>
        </mc:Choice>
        <mc:Fallback>
          <p:pic>
            <p:nvPicPr>
              <p:cNvPr id="23600" name="Ink 57">
                <a:extLst>
                  <a:ext uri="{FF2B5EF4-FFF2-40B4-BE49-F238E27FC236}">
                    <a16:creationId xmlns:a16="http://schemas.microsoft.com/office/drawing/2014/main" id="{6A9A4FF2-DA1B-4924-97CE-70DD2EEF057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1446275" y="3959316"/>
                <a:ext cx="93538" cy="1331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5">
            <p14:nvContentPartPr>
              <p14:cNvPr id="23601" name="Ink 58">
                <a:extLst>
                  <a:ext uri="{FF2B5EF4-FFF2-40B4-BE49-F238E27FC236}">
                    <a16:creationId xmlns:a16="http://schemas.microsoft.com/office/drawing/2014/main" id="{6317A27C-153F-4D6A-ABB8-38CF9384A81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0225" y="3405188"/>
              <a:ext cx="87313" cy="20637"/>
            </p14:xfrm>
          </p:contentPart>
        </mc:Choice>
        <mc:Fallback>
          <p:pic>
            <p:nvPicPr>
              <p:cNvPr id="23601" name="Ink 58">
                <a:extLst>
                  <a:ext uri="{FF2B5EF4-FFF2-40B4-BE49-F238E27FC236}">
                    <a16:creationId xmlns:a16="http://schemas.microsoft.com/office/drawing/2014/main" id="{6317A27C-153F-4D6A-ABB8-38CF9384A81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520921" y="3395607"/>
                <a:ext cx="105921" cy="3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7">
            <p14:nvContentPartPr>
              <p14:cNvPr id="23602" name="Ink 59">
                <a:extLst>
                  <a:ext uri="{FF2B5EF4-FFF2-40B4-BE49-F238E27FC236}">
                    <a16:creationId xmlns:a16="http://schemas.microsoft.com/office/drawing/2014/main" id="{C8B3D881-3F07-42A1-A0B2-A2E2D201887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0663" y="3344863"/>
              <a:ext cx="130175" cy="119062"/>
            </p14:xfrm>
          </p:contentPart>
        </mc:Choice>
        <mc:Fallback>
          <p:pic>
            <p:nvPicPr>
              <p:cNvPr id="23602" name="Ink 59">
                <a:extLst>
                  <a:ext uri="{FF2B5EF4-FFF2-40B4-BE49-F238E27FC236}">
                    <a16:creationId xmlns:a16="http://schemas.microsoft.com/office/drawing/2014/main" id="{C8B3D881-3F07-42A1-A0B2-A2E2D201887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211365" y="3335482"/>
                <a:ext cx="148771" cy="1378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9">
            <p14:nvContentPartPr>
              <p14:cNvPr id="23603" name="Ink 60">
                <a:extLst>
                  <a:ext uri="{FF2B5EF4-FFF2-40B4-BE49-F238E27FC236}">
                    <a16:creationId xmlns:a16="http://schemas.microsoft.com/office/drawing/2014/main" id="{6492CE7D-8A6F-4679-BE33-2F48D3124EC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39000" y="5938838"/>
              <a:ext cx="11113" cy="4762"/>
            </p14:xfrm>
          </p:contentPart>
        </mc:Choice>
        <mc:Fallback>
          <p:pic>
            <p:nvPicPr>
              <p:cNvPr id="23603" name="Ink 60">
                <a:extLst>
                  <a:ext uri="{FF2B5EF4-FFF2-40B4-BE49-F238E27FC236}">
                    <a16:creationId xmlns:a16="http://schemas.microsoft.com/office/drawing/2014/main" id="{6492CE7D-8A6F-4679-BE33-2F48D3124EC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7229037" y="5930584"/>
                <a:ext cx="31040" cy="212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1">
            <p14:nvContentPartPr>
              <p14:cNvPr id="23604" name="Ink 61">
                <a:extLst>
                  <a:ext uri="{FF2B5EF4-FFF2-40B4-BE49-F238E27FC236}">
                    <a16:creationId xmlns:a16="http://schemas.microsoft.com/office/drawing/2014/main" id="{6D103D43-CADC-49BA-B444-C9097CF7F9D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69150" y="5886450"/>
              <a:ext cx="95250" cy="146050"/>
            </p14:xfrm>
          </p:contentPart>
        </mc:Choice>
        <mc:Fallback>
          <p:pic>
            <p:nvPicPr>
              <p:cNvPr id="23604" name="Ink 61">
                <a:extLst>
                  <a:ext uri="{FF2B5EF4-FFF2-40B4-BE49-F238E27FC236}">
                    <a16:creationId xmlns:a16="http://schemas.microsoft.com/office/drawing/2014/main" id="{6D103D43-CADC-49BA-B444-C9097CF7F9D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7159698" y="5876885"/>
                <a:ext cx="114155" cy="1651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3">
            <p14:nvContentPartPr>
              <p14:cNvPr id="23605" name="Ink 62">
                <a:extLst>
                  <a:ext uri="{FF2B5EF4-FFF2-40B4-BE49-F238E27FC236}">
                    <a16:creationId xmlns:a16="http://schemas.microsoft.com/office/drawing/2014/main" id="{4102404E-3B5F-47E0-9EC2-4A24B8FF9C8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67563" y="5851525"/>
              <a:ext cx="185737" cy="160338"/>
            </p14:xfrm>
          </p:contentPart>
        </mc:Choice>
        <mc:Fallback>
          <p:pic>
            <p:nvPicPr>
              <p:cNvPr id="23605" name="Ink 62">
                <a:extLst>
                  <a:ext uri="{FF2B5EF4-FFF2-40B4-BE49-F238E27FC236}">
                    <a16:creationId xmlns:a16="http://schemas.microsoft.com/office/drawing/2014/main" id="{4102404E-3B5F-47E0-9EC2-4A24B8FF9C8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4"/>
              <a:stretch>
                <a:fillRect/>
              </a:stretch>
            </p:blipFill>
            <p:spPr>
              <a:xfrm>
                <a:off x="7158258" y="5842199"/>
                <a:ext cx="204346" cy="1789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5">
            <p14:nvContentPartPr>
              <p14:cNvPr id="23606" name="Ink 63">
                <a:extLst>
                  <a:ext uri="{FF2B5EF4-FFF2-40B4-BE49-F238E27FC236}">
                    <a16:creationId xmlns:a16="http://schemas.microsoft.com/office/drawing/2014/main" id="{44CB032D-025B-42BD-A443-461B8F871C7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40625" y="5554663"/>
              <a:ext cx="84138" cy="96837"/>
            </p14:xfrm>
          </p:contentPart>
        </mc:Choice>
        <mc:Fallback>
          <p:pic>
            <p:nvPicPr>
              <p:cNvPr id="23606" name="Ink 63">
                <a:extLst>
                  <a:ext uri="{FF2B5EF4-FFF2-40B4-BE49-F238E27FC236}">
                    <a16:creationId xmlns:a16="http://schemas.microsoft.com/office/drawing/2014/main" id="{44CB032D-025B-42BD-A443-461B8F871C7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6"/>
              <a:stretch>
                <a:fillRect/>
              </a:stretch>
            </p:blipFill>
            <p:spPr>
              <a:xfrm>
                <a:off x="7531276" y="5545303"/>
                <a:ext cx="102835" cy="1155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7">
            <p14:nvContentPartPr>
              <p14:cNvPr id="23607" name="Ink 64">
                <a:extLst>
                  <a:ext uri="{FF2B5EF4-FFF2-40B4-BE49-F238E27FC236}">
                    <a16:creationId xmlns:a16="http://schemas.microsoft.com/office/drawing/2014/main" id="{573A2962-CAC5-4671-AC65-CE1A4428A8C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34275" y="5556250"/>
              <a:ext cx="69850" cy="130175"/>
            </p14:xfrm>
          </p:contentPart>
        </mc:Choice>
        <mc:Fallback>
          <p:pic>
            <p:nvPicPr>
              <p:cNvPr id="23607" name="Ink 64">
                <a:extLst>
                  <a:ext uri="{FF2B5EF4-FFF2-40B4-BE49-F238E27FC236}">
                    <a16:creationId xmlns:a16="http://schemas.microsoft.com/office/drawing/2014/main" id="{573A2962-CAC5-4671-AC65-CE1A4428A8C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8"/>
              <a:stretch>
                <a:fillRect/>
              </a:stretch>
            </p:blipFill>
            <p:spPr>
              <a:xfrm>
                <a:off x="7524865" y="5546875"/>
                <a:ext cx="88670" cy="1489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9">
            <p14:nvContentPartPr>
              <p14:cNvPr id="23608" name="Ink 65">
                <a:extLst>
                  <a:ext uri="{FF2B5EF4-FFF2-40B4-BE49-F238E27FC236}">
                    <a16:creationId xmlns:a16="http://schemas.microsoft.com/office/drawing/2014/main" id="{0FABFE4A-D66C-4AB8-8D50-18A6D59F538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64350" y="5543550"/>
              <a:ext cx="66675" cy="96838"/>
            </p14:xfrm>
          </p:contentPart>
        </mc:Choice>
        <mc:Fallback>
          <p:pic>
            <p:nvPicPr>
              <p:cNvPr id="23608" name="Ink 65">
                <a:extLst>
                  <a:ext uri="{FF2B5EF4-FFF2-40B4-BE49-F238E27FC236}">
                    <a16:creationId xmlns:a16="http://schemas.microsoft.com/office/drawing/2014/main" id="{0FABFE4A-D66C-4AB8-8D50-18A6D59F538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0"/>
              <a:stretch>
                <a:fillRect/>
              </a:stretch>
            </p:blipFill>
            <p:spPr>
              <a:xfrm>
                <a:off x="6854877" y="5534120"/>
                <a:ext cx="85621" cy="1156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1">
            <p14:nvContentPartPr>
              <p14:cNvPr id="23609" name="Ink 66">
                <a:extLst>
                  <a:ext uri="{FF2B5EF4-FFF2-40B4-BE49-F238E27FC236}">
                    <a16:creationId xmlns:a16="http://schemas.microsoft.com/office/drawing/2014/main" id="{4917D9E5-50AD-4E65-B00C-2AD5859B432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69113" y="5564188"/>
              <a:ext cx="74612" cy="82550"/>
            </p14:xfrm>
          </p:contentPart>
        </mc:Choice>
        <mc:Fallback>
          <p:pic>
            <p:nvPicPr>
              <p:cNvPr id="23609" name="Ink 66">
                <a:extLst>
                  <a:ext uri="{FF2B5EF4-FFF2-40B4-BE49-F238E27FC236}">
                    <a16:creationId xmlns:a16="http://schemas.microsoft.com/office/drawing/2014/main" id="{4917D9E5-50AD-4E65-B00C-2AD5859B432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2"/>
              <a:stretch>
                <a:fillRect/>
              </a:stretch>
            </p:blipFill>
            <p:spPr>
              <a:xfrm>
                <a:off x="6859413" y="5554897"/>
                <a:ext cx="94011" cy="1011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3">
            <p14:nvContentPartPr>
              <p14:cNvPr id="23610" name="Ink 67">
                <a:extLst>
                  <a:ext uri="{FF2B5EF4-FFF2-40B4-BE49-F238E27FC236}">
                    <a16:creationId xmlns:a16="http://schemas.microsoft.com/office/drawing/2014/main" id="{D1781E0F-B1A9-4C6D-8F35-607F640D118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23075" y="4826000"/>
              <a:ext cx="404813" cy="1098550"/>
            </p14:xfrm>
          </p:contentPart>
        </mc:Choice>
        <mc:Fallback>
          <p:pic>
            <p:nvPicPr>
              <p:cNvPr id="23610" name="Ink 67">
                <a:extLst>
                  <a:ext uri="{FF2B5EF4-FFF2-40B4-BE49-F238E27FC236}">
                    <a16:creationId xmlns:a16="http://schemas.microsoft.com/office/drawing/2014/main" id="{D1781E0F-B1A9-4C6D-8F35-607F640D118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4"/>
              <a:stretch>
                <a:fillRect/>
              </a:stretch>
            </p:blipFill>
            <p:spPr>
              <a:xfrm>
                <a:off x="6813686" y="4816648"/>
                <a:ext cx="423591" cy="11172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5">
            <p14:nvContentPartPr>
              <p14:cNvPr id="23611" name="Ink 68">
                <a:extLst>
                  <a:ext uri="{FF2B5EF4-FFF2-40B4-BE49-F238E27FC236}">
                    <a16:creationId xmlns:a16="http://schemas.microsoft.com/office/drawing/2014/main" id="{06FFBB2C-7968-404C-BD53-9FCD281ACCB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83425" y="5221288"/>
              <a:ext cx="601663" cy="733425"/>
            </p14:xfrm>
          </p:contentPart>
        </mc:Choice>
        <mc:Fallback>
          <p:pic>
            <p:nvPicPr>
              <p:cNvPr id="23611" name="Ink 68">
                <a:extLst>
                  <a:ext uri="{FF2B5EF4-FFF2-40B4-BE49-F238E27FC236}">
                    <a16:creationId xmlns:a16="http://schemas.microsoft.com/office/drawing/2014/main" id="{06FFBB2C-7968-404C-BD53-9FCD281ACCB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6"/>
              <a:stretch>
                <a:fillRect/>
              </a:stretch>
            </p:blipFill>
            <p:spPr>
              <a:xfrm>
                <a:off x="7074013" y="5211913"/>
                <a:ext cx="620488" cy="7521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7">
            <p14:nvContentPartPr>
              <p14:cNvPr id="23612" name="Ink 72">
                <a:extLst>
                  <a:ext uri="{FF2B5EF4-FFF2-40B4-BE49-F238E27FC236}">
                    <a16:creationId xmlns:a16="http://schemas.microsoft.com/office/drawing/2014/main" id="{9D3E52F7-0E10-417F-B097-D93504AC8E2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10425" y="4994275"/>
              <a:ext cx="69850" cy="433388"/>
            </p14:xfrm>
          </p:contentPart>
        </mc:Choice>
        <mc:Fallback>
          <p:pic>
            <p:nvPicPr>
              <p:cNvPr id="23612" name="Ink 72">
                <a:extLst>
                  <a:ext uri="{FF2B5EF4-FFF2-40B4-BE49-F238E27FC236}">
                    <a16:creationId xmlns:a16="http://schemas.microsoft.com/office/drawing/2014/main" id="{9D3E52F7-0E10-417F-B097-D93504AC8E2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8"/>
              <a:stretch>
                <a:fillRect/>
              </a:stretch>
            </p:blipFill>
            <p:spPr>
              <a:xfrm>
                <a:off x="7201253" y="4984939"/>
                <a:ext cx="88194" cy="4520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9">
            <p14:nvContentPartPr>
              <p14:cNvPr id="23613" name="Ink 73">
                <a:extLst>
                  <a:ext uri="{FF2B5EF4-FFF2-40B4-BE49-F238E27FC236}">
                    <a16:creationId xmlns:a16="http://schemas.microsoft.com/office/drawing/2014/main" id="{F5D3C82F-10F7-46EE-8389-80A59D125AF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94338" y="5035550"/>
              <a:ext cx="103187" cy="134938"/>
            </p14:xfrm>
          </p:contentPart>
        </mc:Choice>
        <mc:Fallback>
          <p:pic>
            <p:nvPicPr>
              <p:cNvPr id="23613" name="Ink 73">
                <a:extLst>
                  <a:ext uri="{FF2B5EF4-FFF2-40B4-BE49-F238E27FC236}">
                    <a16:creationId xmlns:a16="http://schemas.microsoft.com/office/drawing/2014/main" id="{F5D3C82F-10F7-46EE-8389-80A59D125AF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0"/>
              <a:stretch>
                <a:fillRect/>
              </a:stretch>
            </p:blipFill>
            <p:spPr>
              <a:xfrm>
                <a:off x="5484858" y="5026194"/>
                <a:ext cx="122147" cy="1536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1">
            <p14:nvContentPartPr>
              <p14:cNvPr id="23614" name="Ink 74">
                <a:extLst>
                  <a:ext uri="{FF2B5EF4-FFF2-40B4-BE49-F238E27FC236}">
                    <a16:creationId xmlns:a16="http://schemas.microsoft.com/office/drawing/2014/main" id="{D0FB5DF8-F0E0-43ED-B6DA-3BB925C870E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19825" y="5575300"/>
              <a:ext cx="320675" cy="492125"/>
            </p14:xfrm>
          </p:contentPart>
        </mc:Choice>
        <mc:Fallback>
          <p:pic>
            <p:nvPicPr>
              <p:cNvPr id="23614" name="Ink 74">
                <a:extLst>
                  <a:ext uri="{FF2B5EF4-FFF2-40B4-BE49-F238E27FC236}">
                    <a16:creationId xmlns:a16="http://schemas.microsoft.com/office/drawing/2014/main" id="{D0FB5DF8-F0E0-43ED-B6DA-3BB925C870E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2"/>
              <a:stretch>
                <a:fillRect/>
              </a:stretch>
            </p:blipFill>
            <p:spPr>
              <a:xfrm>
                <a:off x="6210425" y="5565967"/>
                <a:ext cx="339474" cy="5107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3">
            <p14:nvContentPartPr>
              <p14:cNvPr id="23615" name="Ink 75">
                <a:extLst>
                  <a:ext uri="{FF2B5EF4-FFF2-40B4-BE49-F238E27FC236}">
                    <a16:creationId xmlns:a16="http://schemas.microsoft.com/office/drawing/2014/main" id="{07D7B6B8-4145-4F17-B0EF-086C8E6F852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67650" y="5927725"/>
              <a:ext cx="106363" cy="11113"/>
            </p14:xfrm>
          </p:contentPart>
        </mc:Choice>
        <mc:Fallback>
          <p:pic>
            <p:nvPicPr>
              <p:cNvPr id="23615" name="Ink 75">
                <a:extLst>
                  <a:ext uri="{FF2B5EF4-FFF2-40B4-BE49-F238E27FC236}">
                    <a16:creationId xmlns:a16="http://schemas.microsoft.com/office/drawing/2014/main" id="{07D7B6B8-4145-4F17-B0EF-086C8E6F852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4"/>
              <a:stretch>
                <a:fillRect/>
              </a:stretch>
            </p:blipFill>
            <p:spPr>
              <a:xfrm>
                <a:off x="7858244" y="5918094"/>
                <a:ext cx="125176" cy="303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5">
            <p14:nvContentPartPr>
              <p14:cNvPr id="23616" name="Ink 76">
                <a:extLst>
                  <a:ext uri="{FF2B5EF4-FFF2-40B4-BE49-F238E27FC236}">
                    <a16:creationId xmlns:a16="http://schemas.microsoft.com/office/drawing/2014/main" id="{9CCAD9BF-9476-4C7A-83D6-55CE97003D4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69275" y="5780088"/>
              <a:ext cx="379413" cy="192087"/>
            </p14:xfrm>
          </p:contentPart>
        </mc:Choice>
        <mc:Fallback>
          <p:pic>
            <p:nvPicPr>
              <p:cNvPr id="23616" name="Ink 76">
                <a:extLst>
                  <a:ext uri="{FF2B5EF4-FFF2-40B4-BE49-F238E27FC236}">
                    <a16:creationId xmlns:a16="http://schemas.microsoft.com/office/drawing/2014/main" id="{9CCAD9BF-9476-4C7A-83D6-55CE97003D4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6"/>
              <a:stretch>
                <a:fillRect/>
              </a:stretch>
            </p:blipFill>
            <p:spPr>
              <a:xfrm>
                <a:off x="8159898" y="5770683"/>
                <a:ext cx="398167" cy="2108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7">
            <p14:nvContentPartPr>
              <p14:cNvPr id="23617" name="Ink 78">
                <a:extLst>
                  <a:ext uri="{FF2B5EF4-FFF2-40B4-BE49-F238E27FC236}">
                    <a16:creationId xmlns:a16="http://schemas.microsoft.com/office/drawing/2014/main" id="{ED9F5C12-1328-4A53-9FB3-47D721F8A14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31163" y="1743075"/>
              <a:ext cx="417512" cy="838200"/>
            </p14:xfrm>
          </p:contentPart>
        </mc:Choice>
        <mc:Fallback>
          <p:pic>
            <p:nvPicPr>
              <p:cNvPr id="23617" name="Ink 78">
                <a:extLst>
                  <a:ext uri="{FF2B5EF4-FFF2-40B4-BE49-F238E27FC236}">
                    <a16:creationId xmlns:a16="http://schemas.microsoft.com/office/drawing/2014/main" id="{ED9F5C12-1328-4A53-9FB3-47D721F8A14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8"/>
              <a:stretch>
                <a:fillRect/>
              </a:stretch>
            </p:blipFill>
            <p:spPr>
              <a:xfrm>
                <a:off x="8021797" y="1733706"/>
                <a:ext cx="436244" cy="856939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4" name="Foliennummernplatzhalter 5">
            <a:extLst>
              <a:ext uri="{FF2B5EF4-FFF2-40B4-BE49-F238E27FC236}">
                <a16:creationId xmlns:a16="http://schemas.microsoft.com/office/drawing/2014/main" id="{A26DCBCC-2181-484C-AC7D-7DBDB73411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E18777F-E041-441B-9EEF-5E91AF143157}" type="slidenum">
              <a:rPr lang="de-DE" altLang="de-DE" sz="1400" b="0"/>
              <a:pPr eaLnBrk="1" hangingPunct="1"/>
              <a:t>24</a:t>
            </a:fld>
            <a:endParaRPr lang="de-DE" altLang="de-DE" sz="1400" b="0"/>
          </a:p>
        </p:txBody>
      </p:sp>
      <p:sp>
        <p:nvSpPr>
          <p:cNvPr id="24585" name="Rectangle 2">
            <a:extLst>
              <a:ext uri="{FF2B5EF4-FFF2-40B4-BE49-F238E27FC236}">
                <a16:creationId xmlns:a16="http://schemas.microsoft.com/office/drawing/2014/main" id="{A89B03B0-CCF6-479A-84C9-07B165BB8AD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260350"/>
            <a:ext cx="7772400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Vierer-Übung</a:t>
            </a:r>
          </a:p>
        </p:txBody>
      </p:sp>
      <p:sp>
        <p:nvSpPr>
          <p:cNvPr id="24586" name="Text Box 3">
            <a:extLst>
              <a:ext uri="{FF2B5EF4-FFF2-40B4-BE49-F238E27FC236}">
                <a16:creationId xmlns:a16="http://schemas.microsoft.com/office/drawing/2014/main" id="{2AF5B03F-1176-43FB-99EA-859BD6695F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 b="0"/>
          </a:p>
        </p:txBody>
      </p:sp>
      <p:pic>
        <p:nvPicPr>
          <p:cNvPr id="24587" name="Picture 4" descr="chancen-zeit39-07-gruppe4k">
            <a:extLst>
              <a:ext uri="{FF2B5EF4-FFF2-40B4-BE49-F238E27FC236}">
                <a16:creationId xmlns:a16="http://schemas.microsoft.com/office/drawing/2014/main" id="{C1604F2E-C1B5-4FB9-B6C8-2E1D10832B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765175"/>
            <a:ext cx="3162300" cy="366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8" name="Text Box 5">
            <a:extLst>
              <a:ext uri="{FF2B5EF4-FFF2-40B4-BE49-F238E27FC236}">
                <a16:creationId xmlns:a16="http://schemas.microsoft.com/office/drawing/2014/main" id="{78D89A5D-44FA-40FE-BE84-8799D30BED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836613"/>
            <a:ext cx="51117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2400" b="0"/>
              <a:t>Erklären Sie sich hier die Gleichungen </a:t>
            </a:r>
          </a:p>
        </p:txBody>
      </p:sp>
      <p:sp>
        <p:nvSpPr>
          <p:cNvPr id="24589" name="Text Box 6">
            <a:extLst>
              <a:ext uri="{FF2B5EF4-FFF2-40B4-BE49-F238E27FC236}">
                <a16:creationId xmlns:a16="http://schemas.microsoft.com/office/drawing/2014/main" id="{27637F55-FD7A-4F8C-972E-6C6E8225E2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508500"/>
            <a:ext cx="4824412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2400" b="0"/>
              <a:t>Die, die nebeneinander sitzen, skizzieren 3 Potenzfunktionen. Die beiden anderen müssen die Funktionsgleichung herausbekommen</a:t>
            </a:r>
          </a:p>
        </p:txBody>
      </p:sp>
      <p:sp>
        <p:nvSpPr>
          <p:cNvPr id="24590" name="Text Box 18">
            <a:extLst>
              <a:ext uri="{FF2B5EF4-FFF2-40B4-BE49-F238E27FC236}">
                <a16:creationId xmlns:a16="http://schemas.microsoft.com/office/drawing/2014/main" id="{04156CEC-04E7-478A-AAE8-63AF4A4819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 b="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24591" name="Text Box 40">
            <a:extLst>
              <a:ext uri="{FF2B5EF4-FFF2-40B4-BE49-F238E27FC236}">
                <a16:creationId xmlns:a16="http://schemas.microsoft.com/office/drawing/2014/main" id="{5BB1B571-156A-4F8E-A877-F8D1E8C78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5013325"/>
            <a:ext cx="31940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800" b="0"/>
              <a:t>Die Exponenten 6 und 7</a:t>
            </a:r>
          </a:p>
          <a:p>
            <a:pPr eaLnBrk="1" hangingPunct="1"/>
            <a:r>
              <a:rPr lang="de-DE" altLang="de-DE" sz="1800" b="0"/>
              <a:t>kann man nicht genau sehen.</a:t>
            </a:r>
          </a:p>
          <a:p>
            <a:pPr eaLnBrk="1" hangingPunct="1"/>
            <a:r>
              <a:rPr lang="de-DE" altLang="de-DE" sz="1800" b="0"/>
              <a:t>Akzeptiert wird auch 4 und 8, </a:t>
            </a:r>
          </a:p>
          <a:p>
            <a:pPr eaLnBrk="1" hangingPunct="1"/>
            <a:r>
              <a:rPr lang="de-DE" altLang="de-DE" sz="1800" b="0"/>
              <a:t>bzw. 5 und 9.</a:t>
            </a:r>
          </a:p>
        </p:txBody>
      </p:sp>
      <p:pic>
        <p:nvPicPr>
          <p:cNvPr id="24592" name="Picture 51">
            <a:extLst>
              <a:ext uri="{FF2B5EF4-FFF2-40B4-BE49-F238E27FC236}">
                <a16:creationId xmlns:a16="http://schemas.microsoft.com/office/drawing/2014/main" id="{EA9D7C91-0743-4125-A68D-A658C32EF6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1773238"/>
            <a:ext cx="3455987" cy="308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578" name="Object 52">
            <a:extLst>
              <a:ext uri="{FF2B5EF4-FFF2-40B4-BE49-F238E27FC236}">
                <a16:creationId xmlns:a16="http://schemas.microsoft.com/office/drawing/2014/main" id="{A9BA37F5-F074-4036-A3EB-8B89316A7A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5613" y="1196975"/>
          <a:ext cx="35067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31960" imgH="812520" progId="Equation.DSMT4">
                  <p:embed/>
                </p:oleObj>
              </mc:Choice>
              <mc:Fallback>
                <p:oleObj name="Equation" r:id="rId5" imgW="4431960" imgH="81252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613" y="1196975"/>
                        <a:ext cx="3506787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4579" name="Ink 13">
                <a:extLst>
                  <a:ext uri="{FF2B5EF4-FFF2-40B4-BE49-F238E27FC236}">
                    <a16:creationId xmlns:a16="http://schemas.microsoft.com/office/drawing/2014/main" id="{A674B86C-7400-4B26-B292-7F1BE670639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8475" y="1793875"/>
              <a:ext cx="214313" cy="200025"/>
            </p14:xfrm>
          </p:contentPart>
        </mc:Choice>
        <mc:Fallback>
          <p:pic>
            <p:nvPicPr>
              <p:cNvPr id="24579" name="Ink 13">
                <a:extLst>
                  <a:ext uri="{FF2B5EF4-FFF2-40B4-BE49-F238E27FC236}">
                    <a16:creationId xmlns:a16="http://schemas.microsoft.com/office/drawing/2014/main" id="{A674B86C-7400-4B26-B292-7F1BE670639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70068" y="1680037"/>
                <a:ext cx="271128" cy="4277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4580" name="Ink 14">
                <a:extLst>
                  <a:ext uri="{FF2B5EF4-FFF2-40B4-BE49-F238E27FC236}">
                    <a16:creationId xmlns:a16="http://schemas.microsoft.com/office/drawing/2014/main" id="{D94F9C98-D176-406E-AABA-61A3494CD77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8475" y="1871663"/>
              <a:ext cx="296863" cy="85725"/>
            </p14:xfrm>
          </p:contentPart>
        </mc:Choice>
        <mc:Fallback>
          <p:pic>
            <p:nvPicPr>
              <p:cNvPr id="24580" name="Ink 14">
                <a:extLst>
                  <a:ext uri="{FF2B5EF4-FFF2-40B4-BE49-F238E27FC236}">
                    <a16:creationId xmlns:a16="http://schemas.microsoft.com/office/drawing/2014/main" id="{D94F9C98-D176-406E-AABA-61A3494CD77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70048" y="1755531"/>
                <a:ext cx="353717" cy="31798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4581" name="Ink 15">
                <a:extLst>
                  <a:ext uri="{FF2B5EF4-FFF2-40B4-BE49-F238E27FC236}">
                    <a16:creationId xmlns:a16="http://schemas.microsoft.com/office/drawing/2014/main" id="{DD90BD2F-4CA4-4E22-9DAC-A3F9D36DC1F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11300" y="2730500"/>
              <a:ext cx="215900" cy="95250"/>
            </p14:xfrm>
          </p:contentPart>
        </mc:Choice>
        <mc:Fallback>
          <p:pic>
            <p:nvPicPr>
              <p:cNvPr id="24581" name="Ink 15">
                <a:extLst>
                  <a:ext uri="{FF2B5EF4-FFF2-40B4-BE49-F238E27FC236}">
                    <a16:creationId xmlns:a16="http://schemas.microsoft.com/office/drawing/2014/main" id="{DD90BD2F-4CA4-4E22-9DAC-A3F9D36DC1F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482968" y="2617413"/>
                <a:ext cx="272565" cy="3214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4582" name="Ink 16">
                <a:extLst>
                  <a:ext uri="{FF2B5EF4-FFF2-40B4-BE49-F238E27FC236}">
                    <a16:creationId xmlns:a16="http://schemas.microsoft.com/office/drawing/2014/main" id="{8B1BB87E-123E-49E0-829E-3721620097B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63700" y="2771775"/>
              <a:ext cx="187325" cy="25400"/>
            </p14:xfrm>
          </p:contentPart>
        </mc:Choice>
        <mc:Fallback>
          <p:pic>
            <p:nvPicPr>
              <p:cNvPr id="24582" name="Ink 16">
                <a:extLst>
                  <a:ext uri="{FF2B5EF4-FFF2-40B4-BE49-F238E27FC236}">
                    <a16:creationId xmlns:a16="http://schemas.microsoft.com/office/drawing/2014/main" id="{8B1BB87E-123E-49E0-829E-3721620097B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635350" y="2659944"/>
                <a:ext cx="244025" cy="2490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24583" name="Ink 17">
                <a:extLst>
                  <a:ext uri="{FF2B5EF4-FFF2-40B4-BE49-F238E27FC236}">
                    <a16:creationId xmlns:a16="http://schemas.microsoft.com/office/drawing/2014/main" id="{81A08401-D854-41C2-B464-2EF38270D28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19188" y="2047875"/>
              <a:ext cx="220662" cy="26988"/>
            </p14:xfrm>
          </p:contentPart>
        </mc:Choice>
        <mc:Fallback>
          <p:pic>
            <p:nvPicPr>
              <p:cNvPr id="24583" name="Ink 17">
                <a:extLst>
                  <a:ext uri="{FF2B5EF4-FFF2-40B4-BE49-F238E27FC236}">
                    <a16:creationId xmlns:a16="http://schemas.microsoft.com/office/drawing/2014/main" id="{81A08401-D854-41C2-B464-2EF38270D28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090704" y="1933806"/>
                <a:ext cx="277630" cy="255127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8" name="Foliennummernplatzhalter 5">
            <a:extLst>
              <a:ext uri="{FF2B5EF4-FFF2-40B4-BE49-F238E27FC236}">
                <a16:creationId xmlns:a16="http://schemas.microsoft.com/office/drawing/2014/main" id="{491BDB5D-3619-4F85-9BFF-448A6420B1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2E3D47F-3769-4810-A3CE-D4EEED54B7C2}" type="slidenum">
              <a:rPr lang="de-DE" altLang="de-DE" sz="1400" b="0"/>
              <a:pPr eaLnBrk="1" hangingPunct="1"/>
              <a:t>25</a:t>
            </a:fld>
            <a:endParaRPr lang="de-DE" altLang="de-DE" sz="1400" b="0"/>
          </a:p>
        </p:txBody>
      </p:sp>
      <p:sp>
        <p:nvSpPr>
          <p:cNvPr id="25609" name="Text Box 2">
            <a:extLst>
              <a:ext uri="{FF2B5EF4-FFF2-40B4-BE49-F238E27FC236}">
                <a16:creationId xmlns:a16="http://schemas.microsoft.com/office/drawing/2014/main" id="{ECE70457-854F-4053-990C-8AA84A7BD4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 b="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25610" name="Picture 8" descr="geogebra64">
            <a:hlinkClick r:id="rId3" action="ppaction://program"/>
            <a:extLst>
              <a:ext uri="{FF2B5EF4-FFF2-40B4-BE49-F238E27FC236}">
                <a16:creationId xmlns:a16="http://schemas.microsoft.com/office/drawing/2014/main" id="{2CFD67E8-97B7-4AD4-9050-B3E1DA2F32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26841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1" name="Rectangle 9">
            <a:extLst>
              <a:ext uri="{FF2B5EF4-FFF2-40B4-BE49-F238E27FC236}">
                <a16:creationId xmlns:a16="http://schemas.microsoft.com/office/drawing/2014/main" id="{089CE584-9E31-434E-8CEB-7C672F80CF4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55650" y="0"/>
            <a:ext cx="7772400" cy="1470025"/>
          </a:xfrm>
        </p:spPr>
        <p:txBody>
          <a:bodyPr/>
          <a:lstStyle/>
          <a:p>
            <a:pPr eaLnBrk="1" hangingPunct="1"/>
            <a:r>
              <a:rPr lang="de-DE" altLang="de-DE"/>
              <a:t>Parabeln </a:t>
            </a:r>
          </a:p>
        </p:txBody>
      </p:sp>
      <p:pic>
        <p:nvPicPr>
          <p:cNvPr id="25612" name="Picture 13" descr="elbe-s-kanal-bruecke-600-b130">
            <a:extLst>
              <a:ext uri="{FF2B5EF4-FFF2-40B4-BE49-F238E27FC236}">
                <a16:creationId xmlns:a16="http://schemas.microsoft.com/office/drawing/2014/main" id="{E78FA665-6BB4-4A17-8B63-801D4DE703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05038"/>
            <a:ext cx="9144000" cy="378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5602" name="Ink 3">
                <a:extLst>
                  <a:ext uri="{FF2B5EF4-FFF2-40B4-BE49-F238E27FC236}">
                    <a16:creationId xmlns:a16="http://schemas.microsoft.com/office/drawing/2014/main" id="{FB97CECC-E058-4034-B5FB-34EAD41BFE6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25602" name="Ink 3">
                <a:extLst>
                  <a:ext uri="{FF2B5EF4-FFF2-40B4-BE49-F238E27FC236}">
                    <a16:creationId xmlns:a16="http://schemas.microsoft.com/office/drawing/2014/main" id="{FB97CECC-E058-4034-B5FB-34EAD41BFE6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5603" name="Ink 4">
                <a:extLst>
                  <a:ext uri="{FF2B5EF4-FFF2-40B4-BE49-F238E27FC236}">
                    <a16:creationId xmlns:a16="http://schemas.microsoft.com/office/drawing/2014/main" id="{53BD9AEA-E983-4B45-B5FA-9A19EE0FA52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25603" name="Ink 4">
                <a:extLst>
                  <a:ext uri="{FF2B5EF4-FFF2-40B4-BE49-F238E27FC236}">
                    <a16:creationId xmlns:a16="http://schemas.microsoft.com/office/drawing/2014/main" id="{53BD9AEA-E983-4B45-B5FA-9A19EE0FA52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5604" name="Ink 5">
                <a:extLst>
                  <a:ext uri="{FF2B5EF4-FFF2-40B4-BE49-F238E27FC236}">
                    <a16:creationId xmlns:a16="http://schemas.microsoft.com/office/drawing/2014/main" id="{B2167AA1-D37E-4BED-8A58-2E65F46CDB1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25604" name="Ink 5">
                <a:extLst>
                  <a:ext uri="{FF2B5EF4-FFF2-40B4-BE49-F238E27FC236}">
                    <a16:creationId xmlns:a16="http://schemas.microsoft.com/office/drawing/2014/main" id="{B2167AA1-D37E-4BED-8A58-2E65F46CDB1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5605" name="Ink 6">
                <a:extLst>
                  <a:ext uri="{FF2B5EF4-FFF2-40B4-BE49-F238E27FC236}">
                    <a16:creationId xmlns:a16="http://schemas.microsoft.com/office/drawing/2014/main" id="{42FBD4D1-8335-4BC5-9F54-8DFEF51E5A4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25605" name="Ink 6">
                <a:extLst>
                  <a:ext uri="{FF2B5EF4-FFF2-40B4-BE49-F238E27FC236}">
                    <a16:creationId xmlns:a16="http://schemas.microsoft.com/office/drawing/2014/main" id="{42FBD4D1-8335-4BC5-9F54-8DFEF51E5A4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5606" name="Ink 7">
                <a:extLst>
                  <a:ext uri="{FF2B5EF4-FFF2-40B4-BE49-F238E27FC236}">
                    <a16:creationId xmlns:a16="http://schemas.microsoft.com/office/drawing/2014/main" id="{B0F68CAD-13E8-4B6D-9E05-94166C98C11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25606" name="Ink 7">
                <a:extLst>
                  <a:ext uri="{FF2B5EF4-FFF2-40B4-BE49-F238E27FC236}">
                    <a16:creationId xmlns:a16="http://schemas.microsoft.com/office/drawing/2014/main" id="{B0F68CAD-13E8-4B6D-9E05-94166C98C11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5607" name="Ink 14">
                <a:extLst>
                  <a:ext uri="{FF2B5EF4-FFF2-40B4-BE49-F238E27FC236}">
                    <a16:creationId xmlns:a16="http://schemas.microsoft.com/office/drawing/2014/main" id="{CA11C1D4-76F8-45BE-9068-FDB97798639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043813" y="25507950"/>
              <a:ext cx="0" cy="0"/>
            </p14:xfrm>
          </p:contentPart>
        </mc:Choice>
        <mc:Fallback>
          <p:pic>
            <p:nvPicPr>
              <p:cNvPr id="25607" name="Ink 14">
                <a:extLst>
                  <a:ext uri="{FF2B5EF4-FFF2-40B4-BE49-F238E27FC236}">
                    <a16:creationId xmlns:a16="http://schemas.microsoft.com/office/drawing/2014/main" id="{CA11C1D4-76F8-45BE-9068-FDB97798639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3043813" y="25507950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Foliennummernplatzhalter 5">
            <a:extLst>
              <a:ext uri="{FF2B5EF4-FFF2-40B4-BE49-F238E27FC236}">
                <a16:creationId xmlns:a16="http://schemas.microsoft.com/office/drawing/2014/main" id="{1B94A068-0CBA-4486-8952-7BE37018BB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0C0FFAC-4E12-4B73-A01F-BED2D7ADF3E7}" type="slidenum">
              <a:rPr lang="de-DE" altLang="de-DE" sz="1400" b="0"/>
              <a:pPr eaLnBrk="1" hangingPunct="1"/>
              <a:t>26</a:t>
            </a:fld>
            <a:endParaRPr lang="de-DE" altLang="de-DE" sz="1400" b="0"/>
          </a:p>
        </p:txBody>
      </p:sp>
      <p:sp>
        <p:nvSpPr>
          <p:cNvPr id="26632" name="Text Box 2">
            <a:extLst>
              <a:ext uri="{FF2B5EF4-FFF2-40B4-BE49-F238E27FC236}">
                <a16:creationId xmlns:a16="http://schemas.microsoft.com/office/drawing/2014/main" id="{DC1EC222-023B-4F5C-B607-137A1599B1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 b="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26633" name="Picture 8" descr="geogebra64">
            <a:hlinkClick r:id="rId3" action="ppaction://program"/>
            <a:extLst>
              <a:ext uri="{FF2B5EF4-FFF2-40B4-BE49-F238E27FC236}">
                <a16:creationId xmlns:a16="http://schemas.microsoft.com/office/drawing/2014/main" id="{5D97B080-DC13-4268-860A-C7067E2184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26841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4" name="Rectangle 9">
            <a:extLst>
              <a:ext uri="{FF2B5EF4-FFF2-40B4-BE49-F238E27FC236}">
                <a16:creationId xmlns:a16="http://schemas.microsoft.com/office/drawing/2014/main" id="{5C568B8B-A8AA-49E5-8A76-BF6A296B992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755650" y="0"/>
            <a:ext cx="7772400" cy="1470025"/>
          </a:xfrm>
        </p:spPr>
        <p:txBody>
          <a:bodyPr/>
          <a:lstStyle/>
          <a:p>
            <a:pPr eaLnBrk="1" hangingPunct="1"/>
            <a:r>
              <a:rPr lang="de-DE" altLang="de-DE"/>
              <a:t>Parabeln </a:t>
            </a:r>
          </a:p>
        </p:txBody>
      </p:sp>
      <p:pic>
        <p:nvPicPr>
          <p:cNvPr id="26635" name="Picture 10" descr="geogebra64">
            <a:hlinkClick r:id="rId5" action="ppaction://program"/>
            <a:extLst>
              <a:ext uri="{FF2B5EF4-FFF2-40B4-BE49-F238E27FC236}">
                <a16:creationId xmlns:a16="http://schemas.microsoft.com/office/drawing/2014/main" id="{0BCBBF07-9931-473D-915F-B2E65D6062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1268413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6" name="Picture 11">
            <a:extLst>
              <a:ext uri="{FF2B5EF4-FFF2-40B4-BE49-F238E27FC236}">
                <a16:creationId xmlns:a16="http://schemas.microsoft.com/office/drawing/2014/main" id="{D438CC0D-639F-46A4-AABC-74372AFA7A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985838"/>
            <a:ext cx="6337300" cy="549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6626" name="Ink 3">
                <a:extLst>
                  <a:ext uri="{FF2B5EF4-FFF2-40B4-BE49-F238E27FC236}">
                    <a16:creationId xmlns:a16="http://schemas.microsoft.com/office/drawing/2014/main" id="{7AABDEF4-5331-4F73-88FA-E49342D6507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26626" name="Ink 3">
                <a:extLst>
                  <a:ext uri="{FF2B5EF4-FFF2-40B4-BE49-F238E27FC236}">
                    <a16:creationId xmlns:a16="http://schemas.microsoft.com/office/drawing/2014/main" id="{7AABDEF4-5331-4F73-88FA-E49342D6507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6627" name="Ink 4">
                <a:extLst>
                  <a:ext uri="{FF2B5EF4-FFF2-40B4-BE49-F238E27FC236}">
                    <a16:creationId xmlns:a16="http://schemas.microsoft.com/office/drawing/2014/main" id="{2E54EA99-51CA-4CBF-82A6-492F3A87A2C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26627" name="Ink 4">
                <a:extLst>
                  <a:ext uri="{FF2B5EF4-FFF2-40B4-BE49-F238E27FC236}">
                    <a16:creationId xmlns:a16="http://schemas.microsoft.com/office/drawing/2014/main" id="{2E54EA99-51CA-4CBF-82A6-492F3A87A2C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6628" name="Ink 5">
                <a:extLst>
                  <a:ext uri="{FF2B5EF4-FFF2-40B4-BE49-F238E27FC236}">
                    <a16:creationId xmlns:a16="http://schemas.microsoft.com/office/drawing/2014/main" id="{7D84515E-1351-4ED1-9A45-F808F0DE0F0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26628" name="Ink 5">
                <a:extLst>
                  <a:ext uri="{FF2B5EF4-FFF2-40B4-BE49-F238E27FC236}">
                    <a16:creationId xmlns:a16="http://schemas.microsoft.com/office/drawing/2014/main" id="{7D84515E-1351-4ED1-9A45-F808F0DE0F0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6629" name="Ink 6">
                <a:extLst>
                  <a:ext uri="{FF2B5EF4-FFF2-40B4-BE49-F238E27FC236}">
                    <a16:creationId xmlns:a16="http://schemas.microsoft.com/office/drawing/2014/main" id="{AFE8A8A9-A049-4F33-B3A7-8D9A8A9C487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26629" name="Ink 6">
                <a:extLst>
                  <a:ext uri="{FF2B5EF4-FFF2-40B4-BE49-F238E27FC236}">
                    <a16:creationId xmlns:a16="http://schemas.microsoft.com/office/drawing/2014/main" id="{AFE8A8A9-A049-4F33-B3A7-8D9A8A9C487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6630" name="Ink 7">
                <a:extLst>
                  <a:ext uri="{FF2B5EF4-FFF2-40B4-BE49-F238E27FC236}">
                    <a16:creationId xmlns:a16="http://schemas.microsoft.com/office/drawing/2014/main" id="{AB0C91A1-55C1-4967-A33E-9323B414985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26630" name="Ink 7">
                <a:extLst>
                  <a:ext uri="{FF2B5EF4-FFF2-40B4-BE49-F238E27FC236}">
                    <a16:creationId xmlns:a16="http://schemas.microsoft.com/office/drawing/2014/main" id="{AB0C91A1-55C1-4967-A33E-9323B414985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24" name="AutoShape 20">
            <a:extLst>
              <a:ext uri="{FF2B5EF4-FFF2-40B4-BE49-F238E27FC236}">
                <a16:creationId xmlns:a16="http://schemas.microsoft.com/office/drawing/2014/main" id="{3AFDA8A9-2B94-4515-90F2-023BF18E60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08275"/>
            <a:ext cx="4500563" cy="1657350"/>
          </a:xfrm>
          <a:prstGeom prst="wedgeRectCallout">
            <a:avLst>
              <a:gd name="adj1" fmla="val 76676"/>
              <a:gd name="adj2" fmla="val -82856"/>
            </a:avLst>
          </a:prstGeom>
          <a:solidFill>
            <a:srgbClr val="FFCC99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2000"/>
              <a:t>Wenn die x-Werte von beiden Seiten</a:t>
            </a:r>
          </a:p>
          <a:p>
            <a:pPr algn="ctr" eaLnBrk="1" hangingPunct="1"/>
            <a:r>
              <a:rPr lang="de-DE" altLang="de-DE" sz="2000"/>
              <a:t> an b heranrücken,</a:t>
            </a:r>
          </a:p>
          <a:p>
            <a:pPr algn="ctr" eaLnBrk="1" hangingPunct="1"/>
            <a:r>
              <a:rPr lang="de-DE" altLang="de-DE" sz="2000"/>
              <a:t>dann rücken die Funktionswerte </a:t>
            </a:r>
            <a:r>
              <a:rPr lang="de-DE" altLang="de-DE" sz="2000">
                <a:solidFill>
                  <a:srgbClr val="FF0000"/>
                </a:solidFill>
              </a:rPr>
              <a:t>beliebig</a:t>
            </a:r>
            <a:r>
              <a:rPr lang="de-DE" altLang="de-DE" sz="2000"/>
              <a:t> dicht an f(b) heran.</a:t>
            </a:r>
          </a:p>
        </p:txBody>
      </p:sp>
      <p:sp>
        <p:nvSpPr>
          <p:cNvPr id="3083" name="Foliennummernplatzhalter 5">
            <a:extLst>
              <a:ext uri="{FF2B5EF4-FFF2-40B4-BE49-F238E27FC236}">
                <a16:creationId xmlns:a16="http://schemas.microsoft.com/office/drawing/2014/main" id="{6DC9DCC6-CEAE-420A-A1E6-81758FA02C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A961D54-A727-4522-B304-F8B8A47EC149}" type="slidenum">
              <a:rPr lang="de-DE" altLang="de-DE" sz="1400" b="0"/>
              <a:pPr eaLnBrk="1" hangingPunct="1"/>
              <a:t>3</a:t>
            </a:fld>
            <a:endParaRPr lang="de-DE" altLang="de-DE" sz="1400" b="0"/>
          </a:p>
        </p:txBody>
      </p:sp>
      <p:sp>
        <p:nvSpPr>
          <p:cNvPr id="3084" name="Text Box 3">
            <a:extLst>
              <a:ext uri="{FF2B5EF4-FFF2-40B4-BE49-F238E27FC236}">
                <a16:creationId xmlns:a16="http://schemas.microsoft.com/office/drawing/2014/main" id="{356D739A-4373-4CE3-BE4B-94E713C4C3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 b="0"/>
          </a:p>
        </p:txBody>
      </p:sp>
      <p:sp>
        <p:nvSpPr>
          <p:cNvPr id="3085" name="Text Box 4">
            <a:extLst>
              <a:ext uri="{FF2B5EF4-FFF2-40B4-BE49-F238E27FC236}">
                <a16:creationId xmlns:a16="http://schemas.microsoft.com/office/drawing/2014/main" id="{7C1F06F8-508B-4005-8741-193F1CD8AD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 b="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3086" name="Text Box 10">
            <a:extLst>
              <a:ext uri="{FF2B5EF4-FFF2-40B4-BE49-F238E27FC236}">
                <a16:creationId xmlns:a16="http://schemas.microsoft.com/office/drawing/2014/main" id="{60294313-333A-4AE1-99EC-52621E97B9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89138"/>
            <a:ext cx="5508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2400" b="0"/>
              <a:t>visuell unterstützte genauere Sprache</a:t>
            </a:r>
          </a:p>
        </p:txBody>
      </p:sp>
      <p:sp>
        <p:nvSpPr>
          <p:cNvPr id="3087" name="AutoShape 11">
            <a:extLst>
              <a:ext uri="{FF2B5EF4-FFF2-40B4-BE49-F238E27FC236}">
                <a16:creationId xmlns:a16="http://schemas.microsoft.com/office/drawing/2014/main" id="{57C1E9FB-A189-42D9-9DFD-13F3C8257C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2997200"/>
            <a:ext cx="914400" cy="609600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de-DE" altLang="de-DE" b="0"/>
          </a:p>
        </p:txBody>
      </p:sp>
      <p:sp>
        <p:nvSpPr>
          <p:cNvPr id="21523" name="AutoShape 19">
            <a:extLst>
              <a:ext uri="{FF2B5EF4-FFF2-40B4-BE49-F238E27FC236}">
                <a16:creationId xmlns:a16="http://schemas.microsoft.com/office/drawing/2014/main" id="{1950848F-EF1B-4BE7-83B2-650879F53D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157788"/>
            <a:ext cx="3708400" cy="719137"/>
          </a:xfrm>
          <a:prstGeom prst="wedgeRectCallout">
            <a:avLst>
              <a:gd name="adj1" fmla="val 68407"/>
              <a:gd name="adj2" fmla="val 11019"/>
            </a:avLst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2000"/>
              <a:t>Man kann dies in einem Zug zeichnen.</a:t>
            </a:r>
          </a:p>
        </p:txBody>
      </p:sp>
      <p:pic>
        <p:nvPicPr>
          <p:cNvPr id="3090" name="Picture 23">
            <a:extLst>
              <a:ext uri="{FF2B5EF4-FFF2-40B4-BE49-F238E27FC236}">
                <a16:creationId xmlns:a16="http://schemas.microsoft.com/office/drawing/2014/main" id="{CF107B3C-582C-481C-9CB0-EC7ECF2F1E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700" y="5013325"/>
            <a:ext cx="2781300" cy="41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12">
            <a:extLst>
              <a:ext uri="{FF2B5EF4-FFF2-40B4-BE49-F238E27FC236}">
                <a16:creationId xmlns:a16="http://schemas.microsoft.com/office/drawing/2014/main" id="{7E21E94A-18E9-40F0-9D6B-C8F1FE5558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24400"/>
            <a:ext cx="654526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b="0"/>
              <a:t>Sprache des Lernens und Herantastens</a:t>
            </a:r>
          </a:p>
          <a:p>
            <a:pPr eaLnBrk="1" hangingPunct="1"/>
            <a:endParaRPr lang="de-DE" altLang="de-DE"/>
          </a:p>
        </p:txBody>
      </p:sp>
      <p:sp>
        <p:nvSpPr>
          <p:cNvPr id="3092" name="Textfeld 13">
            <a:extLst>
              <a:ext uri="{FF2B5EF4-FFF2-40B4-BE49-F238E27FC236}">
                <a16:creationId xmlns:a16="http://schemas.microsoft.com/office/drawing/2014/main" id="{BA1B8188-92B6-4D22-8E49-F71C6B6ADA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876925"/>
            <a:ext cx="3194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2400" b="0">
                <a:solidFill>
                  <a:srgbClr val="FF0000"/>
                </a:solidFill>
              </a:rPr>
              <a:t>Darum ist f stetig in B.</a:t>
            </a:r>
          </a:p>
        </p:txBody>
      </p:sp>
      <p:sp>
        <p:nvSpPr>
          <p:cNvPr id="3093" name="Textfeld 14">
            <a:extLst>
              <a:ext uri="{FF2B5EF4-FFF2-40B4-BE49-F238E27FC236}">
                <a16:creationId xmlns:a16="http://schemas.microsoft.com/office/drawing/2014/main" id="{60D0BCEE-B768-47D5-905A-6BE4464ABC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4724400"/>
            <a:ext cx="1765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2000" b="0"/>
              <a:t>Dieses f   ist</a:t>
            </a:r>
          </a:p>
          <a:p>
            <a:pPr eaLnBrk="1" hangingPunct="1"/>
            <a:r>
              <a:rPr lang="de-DE" altLang="de-DE" sz="2000">
                <a:solidFill>
                  <a:srgbClr val="FF0000"/>
                </a:solidFill>
              </a:rPr>
              <a:t>unstetig </a:t>
            </a:r>
            <a:r>
              <a:rPr lang="de-DE" altLang="de-DE" sz="2000" b="0"/>
              <a:t>in B.</a:t>
            </a:r>
          </a:p>
        </p:txBody>
      </p:sp>
      <p:pic>
        <p:nvPicPr>
          <p:cNvPr id="3094" name="Picture 27">
            <a:extLst>
              <a:ext uri="{FF2B5EF4-FFF2-40B4-BE49-F238E27FC236}">
                <a16:creationId xmlns:a16="http://schemas.microsoft.com/office/drawing/2014/main" id="{A1D50B09-D030-42B1-B8F0-758DA5F69A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1588"/>
            <a:ext cx="2921000" cy="423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uppieren 21">
            <a:extLst>
              <a:ext uri="{FF2B5EF4-FFF2-40B4-BE49-F238E27FC236}">
                <a16:creationId xmlns:a16="http://schemas.microsoft.com/office/drawing/2014/main" id="{0F4C1FC7-1E67-4BBB-A2F7-8868254BB1C2}"/>
              </a:ext>
            </a:extLst>
          </p:cNvPr>
          <p:cNvGrpSpPr>
            <a:grpSpLocks/>
          </p:cNvGrpSpPr>
          <p:nvPr/>
        </p:nvGrpSpPr>
        <p:grpSpPr bwMode="auto">
          <a:xfrm>
            <a:off x="4716463" y="2997200"/>
            <a:ext cx="795337" cy="647700"/>
            <a:chOff x="7092280" y="5589240"/>
            <a:chExt cx="1417075" cy="891571"/>
          </a:xfrm>
        </p:grpSpPr>
        <p:pic>
          <p:nvPicPr>
            <p:cNvPr id="3096" name="Picture 62" descr="geogebra64">
              <a:hlinkClick r:id="rId5" action="ppaction://program"/>
              <a:extLst>
                <a:ext uri="{FF2B5EF4-FFF2-40B4-BE49-F238E27FC236}">
                  <a16:creationId xmlns:a16="http://schemas.microsoft.com/office/drawing/2014/main" id="{BDA8BA96-A00B-4E1E-8A5A-A0302C69C7C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48745" y="5688301"/>
              <a:ext cx="1160610" cy="792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97" name="Textfeld 25">
              <a:extLst>
                <a:ext uri="{FF2B5EF4-FFF2-40B4-BE49-F238E27FC236}">
                  <a16:creationId xmlns:a16="http://schemas.microsoft.com/office/drawing/2014/main" id="{60BD0F7B-00A5-449E-83FB-2AF35CF895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92280" y="5589240"/>
              <a:ext cx="184791" cy="2155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de-DE" altLang="de-DE" sz="800" b="0"/>
            </a:p>
          </p:txBody>
        </p:sp>
      </p:grpSp>
      <p:sp>
        <p:nvSpPr>
          <p:cNvPr id="19" name="Rectangle 2">
            <a:extLst>
              <a:ext uri="{FF2B5EF4-FFF2-40B4-BE49-F238E27FC236}">
                <a16:creationId xmlns:a16="http://schemas.microsoft.com/office/drawing/2014/main" id="{075CD44D-F268-46B7-BBD5-C70EF96E42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49275"/>
            <a:ext cx="4967288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de-DE" sz="2400" b="0" kern="0" dirty="0">
                <a:latin typeface="+mj-lt"/>
                <a:ea typeface="+mj-ea"/>
                <a:cs typeface="+mj-cs"/>
              </a:rPr>
              <a:t>Mathematik und Sprache am Beispiel </a:t>
            </a:r>
            <a:br>
              <a:rPr lang="de-DE" sz="2400" b="0" kern="0" dirty="0">
                <a:latin typeface="+mj-lt"/>
                <a:ea typeface="+mj-ea"/>
                <a:cs typeface="+mj-cs"/>
              </a:rPr>
            </a:br>
            <a:r>
              <a:rPr lang="de-DE" sz="4400" b="0" kern="0" dirty="0">
                <a:solidFill>
                  <a:srgbClr val="FF3300"/>
                </a:solidFill>
                <a:latin typeface="+mj-lt"/>
                <a:ea typeface="+mj-ea"/>
                <a:cs typeface="+mj-cs"/>
              </a:rPr>
              <a:t>Eine Funktion ist </a:t>
            </a:r>
            <a:br>
              <a:rPr lang="de-DE" sz="4400" b="0" kern="0" dirty="0">
                <a:solidFill>
                  <a:srgbClr val="FF3300"/>
                </a:solidFill>
                <a:latin typeface="+mj-lt"/>
                <a:ea typeface="+mj-ea"/>
                <a:cs typeface="+mj-cs"/>
              </a:rPr>
            </a:br>
            <a:r>
              <a:rPr lang="de-DE" sz="4400" b="0" kern="0" dirty="0">
                <a:solidFill>
                  <a:srgbClr val="FF3300"/>
                </a:solidFill>
                <a:latin typeface="+mj-lt"/>
                <a:ea typeface="+mj-ea"/>
                <a:cs typeface="+mj-cs"/>
              </a:rPr>
              <a:t>stetig im Punkt B.</a:t>
            </a:r>
            <a:br>
              <a:rPr lang="de-DE" sz="2400" b="0" kern="0" dirty="0">
                <a:solidFill>
                  <a:srgbClr val="FF3300"/>
                </a:solidFill>
                <a:latin typeface="+mj-lt"/>
                <a:ea typeface="+mj-ea"/>
                <a:cs typeface="+mj-cs"/>
              </a:rPr>
            </a:br>
            <a:endParaRPr lang="de-DE" sz="2400" b="0" kern="0" dirty="0">
              <a:solidFill>
                <a:srgbClr val="FF3300"/>
              </a:solidFill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074" name="Ink 5">
                <a:extLst>
                  <a:ext uri="{FF2B5EF4-FFF2-40B4-BE49-F238E27FC236}">
                    <a16:creationId xmlns:a16="http://schemas.microsoft.com/office/drawing/2014/main" id="{77A06667-ABB3-4740-AA71-556F498DD32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3074" name="Ink 5">
                <a:extLst>
                  <a:ext uri="{FF2B5EF4-FFF2-40B4-BE49-F238E27FC236}">
                    <a16:creationId xmlns:a16="http://schemas.microsoft.com/office/drawing/2014/main" id="{77A06667-ABB3-4740-AA71-556F498DD32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075" name="Ink 6">
                <a:extLst>
                  <a:ext uri="{FF2B5EF4-FFF2-40B4-BE49-F238E27FC236}">
                    <a16:creationId xmlns:a16="http://schemas.microsoft.com/office/drawing/2014/main" id="{290D6E4D-036E-4F03-ADE6-031100C7C40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3075" name="Ink 6">
                <a:extLst>
                  <a:ext uri="{FF2B5EF4-FFF2-40B4-BE49-F238E27FC236}">
                    <a16:creationId xmlns:a16="http://schemas.microsoft.com/office/drawing/2014/main" id="{290D6E4D-036E-4F03-ADE6-031100C7C40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3076" name="Ink 7">
                <a:extLst>
                  <a:ext uri="{FF2B5EF4-FFF2-40B4-BE49-F238E27FC236}">
                    <a16:creationId xmlns:a16="http://schemas.microsoft.com/office/drawing/2014/main" id="{51E55DDD-5286-4077-8DC8-69015900024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3076" name="Ink 7">
                <a:extLst>
                  <a:ext uri="{FF2B5EF4-FFF2-40B4-BE49-F238E27FC236}">
                    <a16:creationId xmlns:a16="http://schemas.microsoft.com/office/drawing/2014/main" id="{51E55DDD-5286-4077-8DC8-69015900024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077" name="Ink 8">
                <a:extLst>
                  <a:ext uri="{FF2B5EF4-FFF2-40B4-BE49-F238E27FC236}">
                    <a16:creationId xmlns:a16="http://schemas.microsoft.com/office/drawing/2014/main" id="{58698325-3999-4E78-B492-39F3C20AB42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3077" name="Ink 8">
                <a:extLst>
                  <a:ext uri="{FF2B5EF4-FFF2-40B4-BE49-F238E27FC236}">
                    <a16:creationId xmlns:a16="http://schemas.microsoft.com/office/drawing/2014/main" id="{58698325-3999-4E78-B492-39F3C20AB42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3078" name="Ink 9">
                <a:extLst>
                  <a:ext uri="{FF2B5EF4-FFF2-40B4-BE49-F238E27FC236}">
                    <a16:creationId xmlns:a16="http://schemas.microsoft.com/office/drawing/2014/main" id="{FCC6FF8C-EB98-4750-8701-E22C955C769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3078" name="Ink 9">
                <a:extLst>
                  <a:ext uri="{FF2B5EF4-FFF2-40B4-BE49-F238E27FC236}">
                    <a16:creationId xmlns:a16="http://schemas.microsoft.com/office/drawing/2014/main" id="{FCC6FF8C-EB98-4750-8701-E22C955C769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079" name="Ink 15">
                <a:extLst>
                  <a:ext uri="{FF2B5EF4-FFF2-40B4-BE49-F238E27FC236}">
                    <a16:creationId xmlns:a16="http://schemas.microsoft.com/office/drawing/2014/main" id="{65E42A4A-6452-42A4-B2C4-8AF1DB40511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84663" y="5157788"/>
              <a:ext cx="1860550" cy="1343025"/>
            </p14:xfrm>
          </p:contentPart>
        </mc:Choice>
        <mc:Fallback>
          <p:pic>
            <p:nvPicPr>
              <p:cNvPr id="3079" name="Ink 15">
                <a:extLst>
                  <a:ext uri="{FF2B5EF4-FFF2-40B4-BE49-F238E27FC236}">
                    <a16:creationId xmlns:a16="http://schemas.microsoft.com/office/drawing/2014/main" id="{65E42A4A-6452-42A4-B2C4-8AF1DB40511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275301" y="5148424"/>
                <a:ext cx="1879274" cy="13617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3080" name="Ink 18">
                <a:extLst>
                  <a:ext uri="{FF2B5EF4-FFF2-40B4-BE49-F238E27FC236}">
                    <a16:creationId xmlns:a16="http://schemas.microsoft.com/office/drawing/2014/main" id="{F4986D3E-B3CE-4C3E-97CD-0FC7FC49B1D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56238" y="5516563"/>
              <a:ext cx="52387" cy="58737"/>
            </p14:xfrm>
          </p:contentPart>
        </mc:Choice>
        <mc:Fallback>
          <p:pic>
            <p:nvPicPr>
              <p:cNvPr id="3080" name="Ink 18">
                <a:extLst>
                  <a:ext uri="{FF2B5EF4-FFF2-40B4-BE49-F238E27FC236}">
                    <a16:creationId xmlns:a16="http://schemas.microsoft.com/office/drawing/2014/main" id="{F4986D3E-B3CE-4C3E-97CD-0FC7FC49B1D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446779" y="5507194"/>
                <a:ext cx="71305" cy="774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3081" name="Ink 25">
                <a:extLst>
                  <a:ext uri="{FF2B5EF4-FFF2-40B4-BE49-F238E27FC236}">
                    <a16:creationId xmlns:a16="http://schemas.microsoft.com/office/drawing/2014/main" id="{19079685-A072-4688-B375-8B0C86BA24E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51500" y="5445125"/>
              <a:ext cx="203200" cy="360363"/>
            </p14:xfrm>
          </p:contentPart>
        </mc:Choice>
        <mc:Fallback>
          <p:pic>
            <p:nvPicPr>
              <p:cNvPr id="3081" name="Ink 25">
                <a:extLst>
                  <a:ext uri="{FF2B5EF4-FFF2-40B4-BE49-F238E27FC236}">
                    <a16:creationId xmlns:a16="http://schemas.microsoft.com/office/drawing/2014/main" id="{19079685-A072-4688-B375-8B0C86BA24E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640307" y="5433796"/>
                <a:ext cx="225586" cy="383022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4" grpId="0" animBg="1"/>
      <p:bldP spid="3086" grpId="0"/>
      <p:bldP spid="21523" grpId="0" animBg="1"/>
      <p:bldP spid="309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Foliennummernplatzhalter 5">
            <a:extLst>
              <a:ext uri="{FF2B5EF4-FFF2-40B4-BE49-F238E27FC236}">
                <a16:creationId xmlns:a16="http://schemas.microsoft.com/office/drawing/2014/main" id="{605A013E-BB5E-40A6-89A6-CB901D2994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B656FAD-4480-4379-B495-7C4701E016BB}" type="slidenum">
              <a:rPr lang="de-DE" altLang="de-DE" sz="1400" b="0"/>
              <a:pPr eaLnBrk="1" hangingPunct="1"/>
              <a:t>4</a:t>
            </a:fld>
            <a:endParaRPr lang="de-DE" altLang="de-DE" sz="1400" b="0"/>
          </a:p>
        </p:txBody>
      </p:sp>
      <p:sp>
        <p:nvSpPr>
          <p:cNvPr id="4104" name="Text Box 3">
            <a:extLst>
              <a:ext uri="{FF2B5EF4-FFF2-40B4-BE49-F238E27FC236}">
                <a16:creationId xmlns:a16="http://schemas.microsoft.com/office/drawing/2014/main" id="{D83B4BAB-B8C0-4176-B6EF-6B5E77671E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 b="0"/>
          </a:p>
        </p:txBody>
      </p:sp>
      <p:sp>
        <p:nvSpPr>
          <p:cNvPr id="4105" name="Text Box 4">
            <a:extLst>
              <a:ext uri="{FF2B5EF4-FFF2-40B4-BE49-F238E27FC236}">
                <a16:creationId xmlns:a16="http://schemas.microsoft.com/office/drawing/2014/main" id="{CA82E251-2778-458E-95A2-CFEE143551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 b="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3086" name="Text Box 10">
            <a:extLst>
              <a:ext uri="{FF2B5EF4-FFF2-40B4-BE49-F238E27FC236}">
                <a16:creationId xmlns:a16="http://schemas.microsoft.com/office/drawing/2014/main" id="{0D253EA3-2A78-4EF3-B51E-075363B3AA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1268413"/>
            <a:ext cx="55070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2400" b="0"/>
              <a:t>visuell unterstützte genauere Sprache</a:t>
            </a:r>
          </a:p>
        </p:txBody>
      </p:sp>
      <p:sp>
        <p:nvSpPr>
          <p:cNvPr id="4107" name="AutoShape 11">
            <a:extLst>
              <a:ext uri="{FF2B5EF4-FFF2-40B4-BE49-F238E27FC236}">
                <a16:creationId xmlns:a16="http://schemas.microsoft.com/office/drawing/2014/main" id="{2D914503-C1EF-4E1A-9FDB-6D1B468BF2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2997200"/>
            <a:ext cx="914400" cy="609600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de-DE" altLang="de-DE" b="0"/>
          </a:p>
        </p:txBody>
      </p:sp>
      <p:grpSp>
        <p:nvGrpSpPr>
          <p:cNvPr id="2" name="Gruppieren 21">
            <a:extLst>
              <a:ext uri="{FF2B5EF4-FFF2-40B4-BE49-F238E27FC236}">
                <a16:creationId xmlns:a16="http://schemas.microsoft.com/office/drawing/2014/main" id="{F80F9AEC-BFB8-4A0D-BC1F-2F5059E0DA9A}"/>
              </a:ext>
            </a:extLst>
          </p:cNvPr>
          <p:cNvGrpSpPr>
            <a:grpSpLocks/>
          </p:cNvGrpSpPr>
          <p:nvPr/>
        </p:nvGrpSpPr>
        <p:grpSpPr bwMode="auto">
          <a:xfrm>
            <a:off x="7885113" y="333375"/>
            <a:ext cx="795337" cy="647700"/>
            <a:chOff x="7092280" y="5589240"/>
            <a:chExt cx="1417075" cy="891571"/>
          </a:xfrm>
        </p:grpSpPr>
        <p:pic>
          <p:nvPicPr>
            <p:cNvPr id="4115" name="Picture 62" descr="geogebra64">
              <a:hlinkClick r:id="rId3" action="ppaction://program"/>
              <a:extLst>
                <a:ext uri="{FF2B5EF4-FFF2-40B4-BE49-F238E27FC236}">
                  <a16:creationId xmlns:a16="http://schemas.microsoft.com/office/drawing/2014/main" id="{DF903C0C-965D-4DDC-B84E-D422110377F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48745" y="5688301"/>
              <a:ext cx="1160610" cy="792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6" name="Textfeld 25">
              <a:extLst>
                <a:ext uri="{FF2B5EF4-FFF2-40B4-BE49-F238E27FC236}">
                  <a16:creationId xmlns:a16="http://schemas.microsoft.com/office/drawing/2014/main" id="{D2E1DF42-839E-4C31-9371-97D83A1264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92280" y="5589240"/>
              <a:ext cx="184791" cy="2155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de-DE" altLang="de-DE" sz="800" b="0"/>
            </a:p>
          </p:txBody>
        </p:sp>
      </p:grpSp>
      <p:sp>
        <p:nvSpPr>
          <p:cNvPr id="19" name="Rectangle 2">
            <a:extLst>
              <a:ext uri="{FF2B5EF4-FFF2-40B4-BE49-F238E27FC236}">
                <a16:creationId xmlns:a16="http://schemas.microsoft.com/office/drawing/2014/main" id="{239E79C7-1DE9-4F8A-8E04-24BB4B5A1C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49275"/>
            <a:ext cx="8424862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de-DE" sz="2400" b="0" kern="0" dirty="0">
                <a:latin typeface="+mj-lt"/>
                <a:ea typeface="+mj-ea"/>
                <a:cs typeface="+mj-cs"/>
              </a:rPr>
              <a:t>Mathematik und Sprache am Beispiel </a:t>
            </a:r>
            <a:br>
              <a:rPr lang="de-DE" sz="2400" b="0" kern="0" dirty="0">
                <a:latin typeface="+mj-lt"/>
                <a:ea typeface="+mj-ea"/>
                <a:cs typeface="+mj-cs"/>
              </a:rPr>
            </a:br>
            <a:r>
              <a:rPr lang="de-DE" sz="4400" b="0" kern="0" dirty="0">
                <a:solidFill>
                  <a:srgbClr val="FF3300"/>
                </a:solidFill>
                <a:latin typeface="+mj-lt"/>
                <a:ea typeface="+mj-ea"/>
                <a:cs typeface="+mj-cs"/>
              </a:rPr>
              <a:t>Diese Funktion ist unstetig im Punkt B.</a:t>
            </a:r>
            <a:br>
              <a:rPr lang="de-DE" sz="2400" b="0" kern="0" dirty="0">
                <a:solidFill>
                  <a:srgbClr val="FF3300"/>
                </a:solidFill>
                <a:latin typeface="+mj-lt"/>
                <a:ea typeface="+mj-ea"/>
                <a:cs typeface="+mj-cs"/>
              </a:rPr>
            </a:br>
            <a:endParaRPr lang="de-DE" sz="2400" b="0" kern="0" dirty="0">
              <a:solidFill>
                <a:srgbClr val="FF3300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66570" name="Picture 10">
            <a:extLst>
              <a:ext uri="{FF2B5EF4-FFF2-40B4-BE49-F238E27FC236}">
                <a16:creationId xmlns:a16="http://schemas.microsoft.com/office/drawing/2014/main" id="{42911B9E-2C55-4C59-9C42-3181100C3E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003425"/>
            <a:ext cx="2578100" cy="430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71" name="Picture 11">
            <a:extLst>
              <a:ext uri="{FF2B5EF4-FFF2-40B4-BE49-F238E27FC236}">
                <a16:creationId xmlns:a16="http://schemas.microsoft.com/office/drawing/2014/main" id="{492B1281-73EF-42F3-A05B-89036388B7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1916113"/>
            <a:ext cx="2533650" cy="448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72" name="Picture 12">
            <a:extLst>
              <a:ext uri="{FF2B5EF4-FFF2-40B4-BE49-F238E27FC236}">
                <a16:creationId xmlns:a16="http://schemas.microsoft.com/office/drawing/2014/main" id="{77B76F38-AF42-4CB3-81BE-46F66F0A06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1844675"/>
            <a:ext cx="2501900" cy="455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73" name="Picture 13">
            <a:extLst>
              <a:ext uri="{FF2B5EF4-FFF2-40B4-BE49-F238E27FC236}">
                <a16:creationId xmlns:a16="http://schemas.microsoft.com/office/drawing/2014/main" id="{82EB90EF-E8FB-4CD3-80A0-D05E05E5B6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950" y="4076700"/>
            <a:ext cx="1582738" cy="151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Wolke 22">
            <a:extLst>
              <a:ext uri="{FF2B5EF4-FFF2-40B4-BE49-F238E27FC236}">
                <a16:creationId xmlns:a16="http://schemas.microsoft.com/office/drawing/2014/main" id="{B39A16A6-F828-453F-A16A-D4D2D89246BB}"/>
              </a:ext>
            </a:extLst>
          </p:cNvPr>
          <p:cNvSpPr/>
          <p:nvPr/>
        </p:nvSpPr>
        <p:spPr bwMode="auto">
          <a:xfrm>
            <a:off x="4716463" y="5945188"/>
            <a:ext cx="4203700" cy="796925"/>
          </a:xfrm>
          <a:prstGeom prst="cloud">
            <a:avLst/>
          </a:prstGeom>
          <a:solidFill>
            <a:srgbClr val="CC3300">
              <a:alpha val="67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dirty="0">
                <a:solidFill>
                  <a:schemeClr val="accent5"/>
                </a:solidFill>
              </a:rPr>
              <a:t>nicht zu retten!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4098" name="Ink 5">
                <a:extLst>
                  <a:ext uri="{FF2B5EF4-FFF2-40B4-BE49-F238E27FC236}">
                    <a16:creationId xmlns:a16="http://schemas.microsoft.com/office/drawing/2014/main" id="{E25ADD3A-2F9B-48B4-9D36-A9C49F76DBF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4098" name="Ink 5">
                <a:extLst>
                  <a:ext uri="{FF2B5EF4-FFF2-40B4-BE49-F238E27FC236}">
                    <a16:creationId xmlns:a16="http://schemas.microsoft.com/office/drawing/2014/main" id="{E25ADD3A-2F9B-48B4-9D36-A9C49F76DBF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4099" name="Ink 6">
                <a:extLst>
                  <a:ext uri="{FF2B5EF4-FFF2-40B4-BE49-F238E27FC236}">
                    <a16:creationId xmlns:a16="http://schemas.microsoft.com/office/drawing/2014/main" id="{D58367C5-57C5-4210-8FF4-A8A6EB4A6CE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4099" name="Ink 6">
                <a:extLst>
                  <a:ext uri="{FF2B5EF4-FFF2-40B4-BE49-F238E27FC236}">
                    <a16:creationId xmlns:a16="http://schemas.microsoft.com/office/drawing/2014/main" id="{D58367C5-57C5-4210-8FF4-A8A6EB4A6CE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4100" name="Ink 7">
                <a:extLst>
                  <a:ext uri="{FF2B5EF4-FFF2-40B4-BE49-F238E27FC236}">
                    <a16:creationId xmlns:a16="http://schemas.microsoft.com/office/drawing/2014/main" id="{677181E6-663A-4951-ADCD-9267018429F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4100" name="Ink 7">
                <a:extLst>
                  <a:ext uri="{FF2B5EF4-FFF2-40B4-BE49-F238E27FC236}">
                    <a16:creationId xmlns:a16="http://schemas.microsoft.com/office/drawing/2014/main" id="{677181E6-663A-4951-ADCD-9267018429F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4101" name="Ink 8">
                <a:extLst>
                  <a:ext uri="{FF2B5EF4-FFF2-40B4-BE49-F238E27FC236}">
                    <a16:creationId xmlns:a16="http://schemas.microsoft.com/office/drawing/2014/main" id="{F17EAA0E-74CB-44CF-9213-68D55C03CA7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4101" name="Ink 8">
                <a:extLst>
                  <a:ext uri="{FF2B5EF4-FFF2-40B4-BE49-F238E27FC236}">
                    <a16:creationId xmlns:a16="http://schemas.microsoft.com/office/drawing/2014/main" id="{F17EAA0E-74CB-44CF-9213-68D55C03CA7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4102" name="Ink 9">
                <a:extLst>
                  <a:ext uri="{FF2B5EF4-FFF2-40B4-BE49-F238E27FC236}">
                    <a16:creationId xmlns:a16="http://schemas.microsoft.com/office/drawing/2014/main" id="{92876B5F-7B82-449A-8449-B11C38299C7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4102" name="Ink 9">
                <a:extLst>
                  <a:ext uri="{FF2B5EF4-FFF2-40B4-BE49-F238E27FC236}">
                    <a16:creationId xmlns:a16="http://schemas.microsoft.com/office/drawing/2014/main" id="{92876B5F-7B82-449A-8449-B11C38299C7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6" grpId="0"/>
      <p:bldP spid="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8" name="Picture 33">
            <a:extLst>
              <a:ext uri="{FF2B5EF4-FFF2-40B4-BE49-F238E27FC236}">
                <a16:creationId xmlns:a16="http://schemas.microsoft.com/office/drawing/2014/main" id="{DCD96C39-9BDA-4811-ABC4-65D993601C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0" y="1714500"/>
            <a:ext cx="2921000" cy="423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1" name="Foliennummernplatzhalter 5">
            <a:extLst>
              <a:ext uri="{FF2B5EF4-FFF2-40B4-BE49-F238E27FC236}">
                <a16:creationId xmlns:a16="http://schemas.microsoft.com/office/drawing/2014/main" id="{CC206271-72B9-436C-B5D3-3D395CF2C9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D7ED56B-8460-4EEF-8A4B-A34A51400FC8}" type="slidenum">
              <a:rPr lang="de-DE" altLang="de-DE" sz="1400" b="0"/>
              <a:pPr eaLnBrk="1" hangingPunct="1"/>
              <a:t>5</a:t>
            </a:fld>
            <a:endParaRPr lang="de-DE" altLang="de-DE" sz="1400" b="0"/>
          </a:p>
        </p:txBody>
      </p:sp>
      <p:sp>
        <p:nvSpPr>
          <p:cNvPr id="5142" name="Rectangle 2">
            <a:extLst>
              <a:ext uri="{FF2B5EF4-FFF2-40B4-BE49-F238E27FC236}">
                <a16:creationId xmlns:a16="http://schemas.microsoft.com/office/drawing/2014/main" id="{20A61A80-0824-4C25-AB6C-4D444E32D8C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95288" y="0"/>
            <a:ext cx="8351837" cy="1296988"/>
          </a:xfrm>
        </p:spPr>
        <p:txBody>
          <a:bodyPr/>
          <a:lstStyle/>
          <a:p>
            <a:pPr eaLnBrk="1" hangingPunct="1"/>
            <a:r>
              <a:rPr lang="de-DE" altLang="de-DE" sz="2400">
                <a:solidFill>
                  <a:schemeClr val="tx1"/>
                </a:solidFill>
              </a:rPr>
              <a:t>Mathematik und Sprache am Beispiel </a:t>
            </a:r>
            <a:br>
              <a:rPr lang="de-DE" altLang="de-DE" sz="2400">
                <a:solidFill>
                  <a:schemeClr val="tx1"/>
                </a:solidFill>
              </a:rPr>
            </a:br>
            <a:r>
              <a:rPr lang="de-DE" altLang="de-DE" sz="2400">
                <a:solidFill>
                  <a:srgbClr val="FF3300"/>
                </a:solidFill>
              </a:rPr>
              <a:t>Eine Funktion ist stetig im Punkt B=(b,f(b))</a:t>
            </a:r>
            <a:br>
              <a:rPr lang="de-DE" altLang="de-DE" sz="2400">
                <a:solidFill>
                  <a:srgbClr val="FF3300"/>
                </a:solidFill>
              </a:rPr>
            </a:br>
            <a:endParaRPr lang="de-DE" altLang="de-DE" sz="2400">
              <a:solidFill>
                <a:srgbClr val="FF3300"/>
              </a:solidFill>
            </a:endParaRPr>
          </a:p>
        </p:txBody>
      </p:sp>
      <p:sp>
        <p:nvSpPr>
          <p:cNvPr id="5143" name="Text Box 3">
            <a:extLst>
              <a:ext uri="{FF2B5EF4-FFF2-40B4-BE49-F238E27FC236}">
                <a16:creationId xmlns:a16="http://schemas.microsoft.com/office/drawing/2014/main" id="{F6E3EFBA-FEAB-4028-989B-7AF6D179F8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 b="0"/>
          </a:p>
        </p:txBody>
      </p:sp>
      <p:sp>
        <p:nvSpPr>
          <p:cNvPr id="5144" name="Text Box 4">
            <a:extLst>
              <a:ext uri="{FF2B5EF4-FFF2-40B4-BE49-F238E27FC236}">
                <a16:creationId xmlns:a16="http://schemas.microsoft.com/office/drawing/2014/main" id="{766F76AB-718C-475C-836E-6F21ECA128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 b="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5145" name="Text Box 10">
            <a:extLst>
              <a:ext uri="{FF2B5EF4-FFF2-40B4-BE49-F238E27FC236}">
                <a16:creationId xmlns:a16="http://schemas.microsoft.com/office/drawing/2014/main" id="{8085E087-537C-4153-BEFD-86C311A401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08050"/>
            <a:ext cx="5921375" cy="550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de-DE" altLang="de-DE" sz="3600" b="0"/>
              <a:t> </a:t>
            </a:r>
            <a:r>
              <a:rPr lang="de-DE" altLang="de-DE" sz="2400" b="0"/>
              <a:t>formale Sprache </a:t>
            </a:r>
            <a:endParaRPr lang="de-DE" altLang="de-DE" b="0"/>
          </a:p>
          <a:p>
            <a:pPr eaLnBrk="1" hangingPunct="1">
              <a:buFontTx/>
              <a:buChar char="•"/>
            </a:pPr>
            <a:r>
              <a:rPr lang="de-DE" altLang="de-DE" b="0"/>
              <a:t> </a:t>
            </a:r>
            <a:r>
              <a:rPr lang="de-DE" altLang="de-DE" sz="2400" b="0"/>
              <a:t>verbale Sprache mit Exaktheitsanspruch</a:t>
            </a:r>
          </a:p>
          <a:p>
            <a:pPr eaLnBrk="1" hangingPunct="1"/>
            <a:endParaRPr lang="de-DE" altLang="de-DE" sz="2400" b="0"/>
          </a:p>
          <a:p>
            <a:pPr eaLnBrk="1" hangingPunct="1"/>
            <a:endParaRPr lang="de-DE" altLang="de-DE" sz="2400" b="0"/>
          </a:p>
          <a:p>
            <a:pPr eaLnBrk="1" hangingPunct="1"/>
            <a:endParaRPr lang="de-DE" altLang="de-DE" sz="2400" b="0"/>
          </a:p>
          <a:p>
            <a:pPr eaLnBrk="1" hangingPunct="1">
              <a:buFontTx/>
              <a:buChar char="•"/>
            </a:pPr>
            <a:r>
              <a:rPr lang="de-DE" altLang="de-DE" sz="2400" b="0"/>
              <a:t> offene, aber treffende verbale Sprache</a:t>
            </a:r>
          </a:p>
          <a:p>
            <a:pPr eaLnBrk="1" hangingPunct="1"/>
            <a:endParaRPr lang="de-DE" altLang="de-DE" sz="2400" b="0"/>
          </a:p>
          <a:p>
            <a:pPr eaLnBrk="1" hangingPunct="1"/>
            <a:endParaRPr lang="de-DE" altLang="de-DE" sz="2400" b="0"/>
          </a:p>
          <a:p>
            <a:pPr eaLnBrk="1" hangingPunct="1"/>
            <a:endParaRPr lang="de-DE" altLang="de-DE" sz="2400" b="0"/>
          </a:p>
          <a:p>
            <a:pPr eaLnBrk="1" hangingPunct="1">
              <a:buFontTx/>
              <a:buChar char="•"/>
            </a:pPr>
            <a:r>
              <a:rPr lang="de-DE" altLang="de-DE" sz="2400" b="0"/>
              <a:t> visuell unterstützte genauere Sprache</a:t>
            </a:r>
          </a:p>
          <a:p>
            <a:pPr eaLnBrk="1" hangingPunct="1"/>
            <a:endParaRPr lang="de-DE" altLang="de-DE" sz="2400" b="0"/>
          </a:p>
          <a:p>
            <a:pPr eaLnBrk="1" hangingPunct="1">
              <a:buFontTx/>
              <a:buChar char="•"/>
            </a:pPr>
            <a:endParaRPr lang="de-DE" altLang="de-DE" sz="2400" b="0"/>
          </a:p>
          <a:p>
            <a:pPr eaLnBrk="1" hangingPunct="1">
              <a:buFontTx/>
              <a:buChar char="•"/>
            </a:pPr>
            <a:endParaRPr lang="de-DE" altLang="de-DE" sz="2400" b="0"/>
          </a:p>
          <a:p>
            <a:pPr eaLnBrk="1" hangingPunct="1">
              <a:buFontTx/>
              <a:buChar char="•"/>
            </a:pPr>
            <a:r>
              <a:rPr lang="de-DE" altLang="de-DE" sz="2400" b="0"/>
              <a:t> Sprache des Lernens und Herantastens</a:t>
            </a:r>
          </a:p>
        </p:txBody>
      </p:sp>
      <p:sp>
        <p:nvSpPr>
          <p:cNvPr id="5146" name="AutoShape 11">
            <a:extLst>
              <a:ext uri="{FF2B5EF4-FFF2-40B4-BE49-F238E27FC236}">
                <a16:creationId xmlns:a16="http://schemas.microsoft.com/office/drawing/2014/main" id="{ACE6C5EB-376A-41B0-BBC8-8E6734002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2997200"/>
            <a:ext cx="914400" cy="609600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de-DE" altLang="de-DE" b="0"/>
          </a:p>
        </p:txBody>
      </p:sp>
      <p:sp>
        <p:nvSpPr>
          <p:cNvPr id="23569" name="AutoShape 17">
            <a:extLst>
              <a:ext uri="{FF2B5EF4-FFF2-40B4-BE49-F238E27FC236}">
                <a16:creationId xmlns:a16="http://schemas.microsoft.com/office/drawing/2014/main" id="{65C5885A-511B-49C9-BD07-42B3D4F68E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084763"/>
            <a:ext cx="3708400" cy="936625"/>
          </a:xfrm>
          <a:prstGeom prst="wedgeRectCallout">
            <a:avLst>
              <a:gd name="adj1" fmla="val 68407"/>
              <a:gd name="adj2" fmla="val 11019"/>
            </a:avLst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2000"/>
              <a:t>Man kann dies in einem Zug zeichnen.</a:t>
            </a:r>
          </a:p>
        </p:txBody>
      </p:sp>
      <p:sp>
        <p:nvSpPr>
          <p:cNvPr id="23570" name="AutoShape 18">
            <a:extLst>
              <a:ext uri="{FF2B5EF4-FFF2-40B4-BE49-F238E27FC236}">
                <a16:creationId xmlns:a16="http://schemas.microsoft.com/office/drawing/2014/main" id="{5579955A-B030-4222-94E8-28B3F5A7B3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00438"/>
            <a:ext cx="5508625" cy="1008062"/>
          </a:xfrm>
          <a:prstGeom prst="wedgeRectCallout">
            <a:avLst>
              <a:gd name="adj1" fmla="val 66218"/>
              <a:gd name="adj2" fmla="val -28579"/>
            </a:avLst>
          </a:prstGeom>
          <a:solidFill>
            <a:srgbClr val="FFCC99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2000"/>
              <a:t>Wenn die x-Werte von beiden Seiten an b heranrücken, dann rücken die Funktionswerte </a:t>
            </a:r>
            <a:r>
              <a:rPr lang="de-DE" altLang="de-DE" sz="2000">
                <a:solidFill>
                  <a:srgbClr val="FF3300"/>
                </a:solidFill>
              </a:rPr>
              <a:t>beliebig </a:t>
            </a:r>
            <a:r>
              <a:rPr lang="de-DE" altLang="de-DE" sz="2000"/>
              <a:t>dicht an f(b) heran.</a:t>
            </a:r>
          </a:p>
        </p:txBody>
      </p:sp>
      <p:sp>
        <p:nvSpPr>
          <p:cNvPr id="23573" name="AutoShape 21">
            <a:extLst>
              <a:ext uri="{FF2B5EF4-FFF2-40B4-BE49-F238E27FC236}">
                <a16:creationId xmlns:a16="http://schemas.microsoft.com/office/drawing/2014/main" id="{CE4BA6E0-9975-4024-BE6A-65D10E6068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60575"/>
            <a:ext cx="5795963" cy="936625"/>
          </a:xfrm>
          <a:prstGeom prst="wedgeRectCallout">
            <a:avLst>
              <a:gd name="adj1" fmla="val 55440"/>
              <a:gd name="adj2" fmla="val -1237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600" b="0"/>
              <a:t>Für alle Epsilon größer Null gibt es ein Delta größer Null, </a:t>
            </a:r>
          </a:p>
          <a:p>
            <a:pPr algn="ctr" eaLnBrk="1" hangingPunct="1"/>
            <a:r>
              <a:rPr lang="de-DE" altLang="de-DE" sz="1600" b="0"/>
              <a:t>so dass für alle x aus einer Delta-Umgebung von b die Funktionswerte in einer Epsilon-Umgebung von f(b) liegen.</a:t>
            </a:r>
          </a:p>
        </p:txBody>
      </p:sp>
      <p:pic>
        <p:nvPicPr>
          <p:cNvPr id="5150" name="Picture 25" descr="C:\Users\User\AppData\Local\Microsoft\Windows\Temporary Internet Files\Content.IE5\778FZRBN\ZVG74X3D.gif">
            <a:extLst>
              <a:ext uri="{FF2B5EF4-FFF2-40B4-BE49-F238E27FC236}">
                <a16:creationId xmlns:a16="http://schemas.microsoft.com/office/drawing/2014/main" id="{49DD3AAE-650E-4CD7-8A17-8AA03E9454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-1447800"/>
            <a:ext cx="68580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51" name="Picture 27" descr="C:\Users\User\AppData\Local\Microsoft\Windows\Temporary Internet Files\Content.IE5\97PNWZJ0\FFJZKVWT.gif">
            <a:extLst>
              <a:ext uri="{FF2B5EF4-FFF2-40B4-BE49-F238E27FC236}">
                <a16:creationId xmlns:a16="http://schemas.microsoft.com/office/drawing/2014/main" id="{92A722C7-8ECB-45AF-8A12-F5CB355E36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-1447800"/>
            <a:ext cx="68580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0" name="Picture 28">
            <a:extLst>
              <a:ext uri="{FF2B5EF4-FFF2-40B4-BE49-F238E27FC236}">
                <a16:creationId xmlns:a16="http://schemas.microsoft.com/office/drawing/2014/main" id="{16FB1886-9211-4388-AFD3-B2361ECD40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836613"/>
            <a:ext cx="7416800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21" name="Pfeil nach rechts 15">
            <a:extLst>
              <a:ext uri="{FF2B5EF4-FFF2-40B4-BE49-F238E27FC236}">
                <a16:creationId xmlns:a16="http://schemas.microsoft.com/office/drawing/2014/main" id="{EBEE1E76-478B-48D7-9D2B-A34DE24076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4508500"/>
            <a:ext cx="977900" cy="485775"/>
          </a:xfrm>
          <a:prstGeom prst="rightArrow">
            <a:avLst>
              <a:gd name="adj1" fmla="val 50000"/>
              <a:gd name="adj2" fmla="val 49861"/>
            </a:avLst>
          </a:prstGeom>
          <a:solidFill>
            <a:srgbClr val="B756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5122" name="Ink 5">
                <a:extLst>
                  <a:ext uri="{FF2B5EF4-FFF2-40B4-BE49-F238E27FC236}">
                    <a16:creationId xmlns:a16="http://schemas.microsoft.com/office/drawing/2014/main" id="{BD09F686-399F-422D-9DDF-4DD41C62DD8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5122" name="Ink 5">
                <a:extLst>
                  <a:ext uri="{FF2B5EF4-FFF2-40B4-BE49-F238E27FC236}">
                    <a16:creationId xmlns:a16="http://schemas.microsoft.com/office/drawing/2014/main" id="{BD09F686-399F-422D-9DDF-4DD41C62DD8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5123" name="Ink 6">
                <a:extLst>
                  <a:ext uri="{FF2B5EF4-FFF2-40B4-BE49-F238E27FC236}">
                    <a16:creationId xmlns:a16="http://schemas.microsoft.com/office/drawing/2014/main" id="{57E12BF4-C58E-4B0A-A582-52EF95E6C38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5123" name="Ink 6">
                <a:extLst>
                  <a:ext uri="{FF2B5EF4-FFF2-40B4-BE49-F238E27FC236}">
                    <a16:creationId xmlns:a16="http://schemas.microsoft.com/office/drawing/2014/main" id="{57E12BF4-C58E-4B0A-A582-52EF95E6C38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5124" name="Ink 7">
                <a:extLst>
                  <a:ext uri="{FF2B5EF4-FFF2-40B4-BE49-F238E27FC236}">
                    <a16:creationId xmlns:a16="http://schemas.microsoft.com/office/drawing/2014/main" id="{9E6F770A-ACC5-448D-8138-598F8309684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5124" name="Ink 7">
                <a:extLst>
                  <a:ext uri="{FF2B5EF4-FFF2-40B4-BE49-F238E27FC236}">
                    <a16:creationId xmlns:a16="http://schemas.microsoft.com/office/drawing/2014/main" id="{9E6F770A-ACC5-448D-8138-598F8309684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5125" name="Ink 8">
                <a:extLst>
                  <a:ext uri="{FF2B5EF4-FFF2-40B4-BE49-F238E27FC236}">
                    <a16:creationId xmlns:a16="http://schemas.microsoft.com/office/drawing/2014/main" id="{68D76C41-30BD-431E-9816-60518FF3A40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5125" name="Ink 8">
                <a:extLst>
                  <a:ext uri="{FF2B5EF4-FFF2-40B4-BE49-F238E27FC236}">
                    <a16:creationId xmlns:a16="http://schemas.microsoft.com/office/drawing/2014/main" id="{68D76C41-30BD-431E-9816-60518FF3A40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5126" name="Ink 9">
                <a:extLst>
                  <a:ext uri="{FF2B5EF4-FFF2-40B4-BE49-F238E27FC236}">
                    <a16:creationId xmlns:a16="http://schemas.microsoft.com/office/drawing/2014/main" id="{8935CCD1-6D55-430C-AB6D-AC5D12310E4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5126" name="Ink 9">
                <a:extLst>
                  <a:ext uri="{FF2B5EF4-FFF2-40B4-BE49-F238E27FC236}">
                    <a16:creationId xmlns:a16="http://schemas.microsoft.com/office/drawing/2014/main" id="{8935CCD1-6D55-430C-AB6D-AC5D12310E4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5127" name="Ink 13">
                <a:extLst>
                  <a:ext uri="{FF2B5EF4-FFF2-40B4-BE49-F238E27FC236}">
                    <a16:creationId xmlns:a16="http://schemas.microsoft.com/office/drawing/2014/main" id="{286931D4-62BB-4164-AD09-18C94120161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56100" y="4941888"/>
              <a:ext cx="1860550" cy="1343025"/>
            </p14:xfrm>
          </p:contentPart>
        </mc:Choice>
        <mc:Fallback>
          <p:pic>
            <p:nvPicPr>
              <p:cNvPr id="5127" name="Ink 13">
                <a:extLst>
                  <a:ext uri="{FF2B5EF4-FFF2-40B4-BE49-F238E27FC236}">
                    <a16:creationId xmlns:a16="http://schemas.microsoft.com/office/drawing/2014/main" id="{286931D4-62BB-4164-AD09-18C94120161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346738" y="4932524"/>
                <a:ext cx="1879274" cy="13617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5128" name="Ink 16">
                <a:extLst>
                  <a:ext uri="{FF2B5EF4-FFF2-40B4-BE49-F238E27FC236}">
                    <a16:creationId xmlns:a16="http://schemas.microsoft.com/office/drawing/2014/main" id="{102394B8-685A-462D-A900-23A4F86F07A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27675" y="5373688"/>
              <a:ext cx="52388" cy="58737"/>
            </p14:xfrm>
          </p:contentPart>
        </mc:Choice>
        <mc:Fallback>
          <p:pic>
            <p:nvPicPr>
              <p:cNvPr id="5128" name="Ink 16">
                <a:extLst>
                  <a:ext uri="{FF2B5EF4-FFF2-40B4-BE49-F238E27FC236}">
                    <a16:creationId xmlns:a16="http://schemas.microsoft.com/office/drawing/2014/main" id="{102394B8-685A-462D-A900-23A4F86F07A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518216" y="5364319"/>
                <a:ext cx="71306" cy="774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5129" name="Ink 30">
                <a:extLst>
                  <a:ext uri="{FF2B5EF4-FFF2-40B4-BE49-F238E27FC236}">
                    <a16:creationId xmlns:a16="http://schemas.microsoft.com/office/drawing/2014/main" id="{77BDD566-D23F-4A6E-B209-78DD8D1B871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51500" y="5229225"/>
              <a:ext cx="168275" cy="368300"/>
            </p14:xfrm>
          </p:contentPart>
        </mc:Choice>
        <mc:Fallback>
          <p:pic>
            <p:nvPicPr>
              <p:cNvPr id="5129" name="Ink 30">
                <a:extLst>
                  <a:ext uri="{FF2B5EF4-FFF2-40B4-BE49-F238E27FC236}">
                    <a16:creationId xmlns:a16="http://schemas.microsoft.com/office/drawing/2014/main" id="{77BDD566-D23F-4A6E-B209-78DD8D1B871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642131" y="5219901"/>
                <a:ext cx="187012" cy="3869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5130" name="Ink 31">
                <a:extLst>
                  <a:ext uri="{FF2B5EF4-FFF2-40B4-BE49-F238E27FC236}">
                    <a16:creationId xmlns:a16="http://schemas.microsoft.com/office/drawing/2014/main" id="{C00501FF-C536-4623-945B-FAA58661B25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27538" y="5013325"/>
              <a:ext cx="255587" cy="446088"/>
            </p14:xfrm>
          </p:contentPart>
        </mc:Choice>
        <mc:Fallback>
          <p:pic>
            <p:nvPicPr>
              <p:cNvPr id="5130" name="Ink 31">
                <a:extLst>
                  <a:ext uri="{FF2B5EF4-FFF2-40B4-BE49-F238E27FC236}">
                    <a16:creationId xmlns:a16="http://schemas.microsoft.com/office/drawing/2014/main" id="{C00501FF-C536-4623-945B-FAA58661B25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4418125" y="5003949"/>
                <a:ext cx="274412" cy="46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5131" name="Ink 32">
                <a:extLst>
                  <a:ext uri="{FF2B5EF4-FFF2-40B4-BE49-F238E27FC236}">
                    <a16:creationId xmlns:a16="http://schemas.microsoft.com/office/drawing/2014/main" id="{1F3599BA-E049-4566-BF89-FBABE7833C2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31175" y="3673475"/>
              <a:ext cx="1588" cy="1588"/>
            </p14:xfrm>
          </p:contentPart>
        </mc:Choice>
        <mc:Fallback>
          <p:pic>
            <p:nvPicPr>
              <p:cNvPr id="5131" name="Ink 32">
                <a:extLst>
                  <a:ext uri="{FF2B5EF4-FFF2-40B4-BE49-F238E27FC236}">
                    <a16:creationId xmlns:a16="http://schemas.microsoft.com/office/drawing/2014/main" id="{1F3599BA-E049-4566-BF89-FBABE7833C2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089887" y="3632187"/>
                <a:ext cx="84164" cy="841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5132" name="Ink 27">
                <a:extLst>
                  <a:ext uri="{FF2B5EF4-FFF2-40B4-BE49-F238E27FC236}">
                    <a16:creationId xmlns:a16="http://schemas.microsoft.com/office/drawing/2014/main" id="{D46DD7BF-D8CE-4650-A277-6B4CB05DDC1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42050" y="2011363"/>
              <a:ext cx="209550" cy="469900"/>
            </p14:xfrm>
          </p:contentPart>
        </mc:Choice>
        <mc:Fallback>
          <p:pic>
            <p:nvPicPr>
              <p:cNvPr id="5132" name="Ink 27">
                <a:extLst>
                  <a:ext uri="{FF2B5EF4-FFF2-40B4-BE49-F238E27FC236}">
                    <a16:creationId xmlns:a16="http://schemas.microsoft.com/office/drawing/2014/main" id="{D46DD7BF-D8CE-4650-A277-6B4CB05DDC1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6222835" y="1992220"/>
                <a:ext cx="247617" cy="5078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5133" name="Ink 28">
                <a:extLst>
                  <a:ext uri="{FF2B5EF4-FFF2-40B4-BE49-F238E27FC236}">
                    <a16:creationId xmlns:a16="http://schemas.microsoft.com/office/drawing/2014/main" id="{CDD3C4F6-94BC-4F0B-9FE8-D34A41E51B4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69025" y="2903538"/>
              <a:ext cx="195263" cy="447675"/>
            </p14:xfrm>
          </p:contentPart>
        </mc:Choice>
        <mc:Fallback>
          <p:pic>
            <p:nvPicPr>
              <p:cNvPr id="5133" name="Ink 28">
                <a:extLst>
                  <a:ext uri="{FF2B5EF4-FFF2-40B4-BE49-F238E27FC236}">
                    <a16:creationId xmlns:a16="http://schemas.microsoft.com/office/drawing/2014/main" id="{CDD3C4F6-94BC-4F0B-9FE8-D34A41E51B4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6149681" y="2884419"/>
                <a:ext cx="233586" cy="4855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5134" name="Ink 33">
                <a:extLst>
                  <a:ext uri="{FF2B5EF4-FFF2-40B4-BE49-F238E27FC236}">
                    <a16:creationId xmlns:a16="http://schemas.microsoft.com/office/drawing/2014/main" id="{5EBD52D8-9C2D-48C3-97BC-AE7E669EE61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53238" y="1838325"/>
              <a:ext cx="19050" cy="20638"/>
            </p14:xfrm>
          </p:contentPart>
        </mc:Choice>
        <mc:Fallback>
          <p:pic>
            <p:nvPicPr>
              <p:cNvPr id="5134" name="Ink 33">
                <a:extLst>
                  <a:ext uri="{FF2B5EF4-FFF2-40B4-BE49-F238E27FC236}">
                    <a16:creationId xmlns:a16="http://schemas.microsoft.com/office/drawing/2014/main" id="{5EBD52D8-9C2D-48C3-97BC-AE7E669EE61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6834881" y="1817687"/>
                <a:ext cx="55418" cy="615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5135" name="Ink 34">
                <a:extLst>
                  <a:ext uri="{FF2B5EF4-FFF2-40B4-BE49-F238E27FC236}">
                    <a16:creationId xmlns:a16="http://schemas.microsoft.com/office/drawing/2014/main" id="{946412F4-1C1C-446C-8775-80C5A044FF4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45288" y="1714500"/>
              <a:ext cx="703262" cy="454025"/>
            </p14:xfrm>
          </p:contentPart>
        </mc:Choice>
        <mc:Fallback>
          <p:pic>
            <p:nvPicPr>
              <p:cNvPr id="5135" name="Ink 34">
                <a:extLst>
                  <a:ext uri="{FF2B5EF4-FFF2-40B4-BE49-F238E27FC236}">
                    <a16:creationId xmlns:a16="http://schemas.microsoft.com/office/drawing/2014/main" id="{946412F4-1C1C-446C-8775-80C5A044FF4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6726154" y="1695432"/>
                <a:ext cx="741169" cy="49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5136" name="Ink 35">
                <a:extLst>
                  <a:ext uri="{FF2B5EF4-FFF2-40B4-BE49-F238E27FC236}">
                    <a16:creationId xmlns:a16="http://schemas.microsoft.com/office/drawing/2014/main" id="{45046282-854B-49B3-AA1E-3007520A446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69200" y="1858963"/>
              <a:ext cx="441325" cy="266700"/>
            </p14:xfrm>
          </p:contentPart>
        </mc:Choice>
        <mc:Fallback>
          <p:pic>
            <p:nvPicPr>
              <p:cNvPr id="5136" name="Ink 35">
                <a:extLst>
                  <a:ext uri="{FF2B5EF4-FFF2-40B4-BE49-F238E27FC236}">
                    <a16:creationId xmlns:a16="http://schemas.microsoft.com/office/drawing/2014/main" id="{45046282-854B-49B3-AA1E-3007520A446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7550028" y="1839732"/>
                <a:ext cx="479308" cy="30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5137" name="Ink 37">
                <a:extLst>
                  <a:ext uri="{FF2B5EF4-FFF2-40B4-BE49-F238E27FC236}">
                    <a16:creationId xmlns:a16="http://schemas.microsoft.com/office/drawing/2014/main" id="{18A9998E-BC0A-454F-B4B5-92A974E4DB0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7350" y="6035675"/>
              <a:ext cx="903288" cy="488950"/>
            </p14:xfrm>
          </p:contentPart>
        </mc:Choice>
        <mc:Fallback>
          <p:pic>
            <p:nvPicPr>
              <p:cNvPr id="5137" name="Ink 37">
                <a:extLst>
                  <a:ext uri="{FF2B5EF4-FFF2-40B4-BE49-F238E27FC236}">
                    <a16:creationId xmlns:a16="http://schemas.microsoft.com/office/drawing/2014/main" id="{18A9998E-BC0A-454F-B4B5-92A974E4DB0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6718292" y="6016662"/>
                <a:ext cx="941045" cy="5266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5138" name="Ink 39">
                <a:extLst>
                  <a:ext uri="{FF2B5EF4-FFF2-40B4-BE49-F238E27FC236}">
                    <a16:creationId xmlns:a16="http://schemas.microsoft.com/office/drawing/2014/main" id="{FD454DDA-6505-44FF-8727-3386DC14D12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01013" y="5964238"/>
              <a:ext cx="238125" cy="312737"/>
            </p14:xfrm>
          </p:contentPart>
        </mc:Choice>
        <mc:Fallback>
          <p:pic>
            <p:nvPicPr>
              <p:cNvPr id="5138" name="Ink 39">
                <a:extLst>
                  <a:ext uri="{FF2B5EF4-FFF2-40B4-BE49-F238E27FC236}">
                    <a16:creationId xmlns:a16="http://schemas.microsoft.com/office/drawing/2014/main" id="{FD454DDA-6505-44FF-8727-3386DC14D12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8081745" y="5944987"/>
                <a:ext cx="276298" cy="3508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5139" name="Ink 40">
                <a:extLst>
                  <a:ext uri="{FF2B5EF4-FFF2-40B4-BE49-F238E27FC236}">
                    <a16:creationId xmlns:a16="http://schemas.microsoft.com/office/drawing/2014/main" id="{94998E0D-1769-49A1-97A9-DDB1C0916E8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27938" y="5964238"/>
              <a:ext cx="249237" cy="325437"/>
            </p14:xfrm>
          </p:contentPart>
        </mc:Choice>
        <mc:Fallback>
          <p:pic>
            <p:nvPicPr>
              <p:cNvPr id="5139" name="Ink 40">
                <a:extLst>
                  <a:ext uri="{FF2B5EF4-FFF2-40B4-BE49-F238E27FC236}">
                    <a16:creationId xmlns:a16="http://schemas.microsoft.com/office/drawing/2014/main" id="{94998E0D-1769-49A1-97A9-DDB1C0916E8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7608738" y="5945137"/>
                <a:ext cx="287275" cy="363279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9" grpId="0" animBg="1" autoUpdateAnimBg="0"/>
      <p:bldP spid="23570" grpId="0" animBg="1" autoUpdateAnimBg="0"/>
      <p:bldP spid="23573" grpId="0" animBg="1" autoUpdateAnimBg="0"/>
      <p:bldP spid="41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Foliennummernplatzhalter 5">
            <a:extLst>
              <a:ext uri="{FF2B5EF4-FFF2-40B4-BE49-F238E27FC236}">
                <a16:creationId xmlns:a16="http://schemas.microsoft.com/office/drawing/2014/main" id="{F83974B4-EC1A-4E60-ACAD-BC1EEA6B47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853DDB6-712E-4350-9EBA-A0522BAA782B}" type="slidenum">
              <a:rPr lang="de-DE" altLang="de-DE" sz="1400" b="0"/>
              <a:pPr eaLnBrk="1" hangingPunct="1"/>
              <a:t>6</a:t>
            </a:fld>
            <a:endParaRPr lang="de-DE" altLang="de-DE" sz="1400" b="0"/>
          </a:p>
        </p:txBody>
      </p:sp>
      <p:sp>
        <p:nvSpPr>
          <p:cNvPr id="6152" name="Rectangle 2">
            <a:extLst>
              <a:ext uri="{FF2B5EF4-FFF2-40B4-BE49-F238E27FC236}">
                <a16:creationId xmlns:a16="http://schemas.microsoft.com/office/drawing/2014/main" id="{A85B8674-C9CC-4D09-8368-F5E62511D7D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68313" y="1268413"/>
            <a:ext cx="8351837" cy="1296987"/>
          </a:xfrm>
        </p:spPr>
        <p:txBody>
          <a:bodyPr/>
          <a:lstStyle/>
          <a:p>
            <a:pPr eaLnBrk="1" hangingPunct="1"/>
            <a:r>
              <a:rPr lang="de-DE" altLang="de-DE" sz="3600">
                <a:solidFill>
                  <a:srgbClr val="FF3300"/>
                </a:solidFill>
              </a:rPr>
              <a:t>Funktionen als zentrales Werkzeug</a:t>
            </a:r>
          </a:p>
        </p:txBody>
      </p:sp>
      <p:sp>
        <p:nvSpPr>
          <p:cNvPr id="6153" name="Text Box 3">
            <a:extLst>
              <a:ext uri="{FF2B5EF4-FFF2-40B4-BE49-F238E27FC236}">
                <a16:creationId xmlns:a16="http://schemas.microsoft.com/office/drawing/2014/main" id="{37259E77-557F-4F72-A999-AA6143D4C9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 b="0"/>
          </a:p>
        </p:txBody>
      </p:sp>
      <p:sp>
        <p:nvSpPr>
          <p:cNvPr id="6154" name="Text Box 4">
            <a:extLst>
              <a:ext uri="{FF2B5EF4-FFF2-40B4-BE49-F238E27FC236}">
                <a16:creationId xmlns:a16="http://schemas.microsoft.com/office/drawing/2014/main" id="{67F08681-204A-430C-A8E3-6F9417333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 b="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6155" name="Text Box 11">
            <a:extLst>
              <a:ext uri="{FF2B5EF4-FFF2-40B4-BE49-F238E27FC236}">
                <a16:creationId xmlns:a16="http://schemas.microsoft.com/office/drawing/2014/main" id="{921EA8DA-8CB3-4779-9E54-9FDDFE9923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404813"/>
            <a:ext cx="7953375" cy="112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000" b="0"/>
              <a:t>Aufgabe von „Mathematik für alle“ </a:t>
            </a:r>
          </a:p>
          <a:p>
            <a:pPr eaLnBrk="1" hangingPunct="1"/>
            <a:r>
              <a:rPr lang="de-DE" altLang="de-DE" b="0"/>
              <a:t>ist es</a:t>
            </a:r>
          </a:p>
        </p:txBody>
      </p:sp>
      <p:pic>
        <p:nvPicPr>
          <p:cNvPr id="6156" name="Picture 12" descr="par+tang-ani">
            <a:extLst>
              <a:ext uri="{FF2B5EF4-FFF2-40B4-BE49-F238E27FC236}">
                <a16:creationId xmlns:a16="http://schemas.microsoft.com/office/drawing/2014/main" id="{83E0C83F-2013-4628-8D52-17D0AABF4E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2276475"/>
            <a:ext cx="3455987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7" name="Text Box 13">
            <a:extLst>
              <a:ext uri="{FF2B5EF4-FFF2-40B4-BE49-F238E27FC236}">
                <a16:creationId xmlns:a16="http://schemas.microsoft.com/office/drawing/2014/main" id="{B5751CCD-14F4-4739-97A4-D0BB3DCD26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205038"/>
            <a:ext cx="43926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b="0"/>
              <a:t>begreifbar zu machen.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75F8C7CE-B81E-4BBE-8A15-97404F73B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924175"/>
            <a:ext cx="4967287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b="0"/>
              <a:t>Mit  visueller Unterstützung sollen Sie die Funktionen-Welt ordnen und gliedern.</a:t>
            </a:r>
          </a:p>
        </p:txBody>
      </p:sp>
      <p:sp>
        <p:nvSpPr>
          <p:cNvPr id="6159" name="Text Box 16">
            <a:extLst>
              <a:ext uri="{FF2B5EF4-FFF2-40B4-BE49-F238E27FC236}">
                <a16:creationId xmlns:a16="http://schemas.microsoft.com/office/drawing/2014/main" id="{E32F7676-9657-45E6-8F40-EF6AFFFE4C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508500"/>
            <a:ext cx="81359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b="0"/>
              <a:t>Sie sollen die tragenden Konzepte verstehen und einen Eindruck vom Nutzen bekommen.</a:t>
            </a:r>
          </a:p>
        </p:txBody>
      </p:sp>
      <p:sp>
        <p:nvSpPr>
          <p:cNvPr id="6160" name="Text Box 17">
            <a:extLst>
              <a:ext uri="{FF2B5EF4-FFF2-40B4-BE49-F238E27FC236}">
                <a16:creationId xmlns:a16="http://schemas.microsoft.com/office/drawing/2014/main" id="{97E3A4C7-0C60-48FA-80C5-840C05638D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445125"/>
            <a:ext cx="82089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b="0">
                <a:solidFill>
                  <a:srgbClr val="0099CC"/>
                </a:solidFill>
              </a:rPr>
              <a:t>Berechnungen, und Vertiefungen folgen in einigen </a:t>
            </a:r>
          </a:p>
          <a:p>
            <a:pPr eaLnBrk="1" hangingPunct="1"/>
            <a:r>
              <a:rPr lang="de-DE" altLang="de-DE" b="0">
                <a:solidFill>
                  <a:srgbClr val="0099CC"/>
                </a:solidFill>
              </a:rPr>
              <a:t>Fachrichtungen später.</a:t>
            </a:r>
            <a:r>
              <a:rPr lang="de-DE" altLang="de-DE" b="0"/>
              <a:t>  Aber nicht hier!!!!!!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6146" name="Ink 5">
                <a:extLst>
                  <a:ext uri="{FF2B5EF4-FFF2-40B4-BE49-F238E27FC236}">
                    <a16:creationId xmlns:a16="http://schemas.microsoft.com/office/drawing/2014/main" id="{3DB814BA-0EA3-4771-AFF8-22EB7792ADF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6146" name="Ink 5">
                <a:extLst>
                  <a:ext uri="{FF2B5EF4-FFF2-40B4-BE49-F238E27FC236}">
                    <a16:creationId xmlns:a16="http://schemas.microsoft.com/office/drawing/2014/main" id="{3DB814BA-0EA3-4771-AFF8-22EB7792ADF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6147" name="Ink 6">
                <a:extLst>
                  <a:ext uri="{FF2B5EF4-FFF2-40B4-BE49-F238E27FC236}">
                    <a16:creationId xmlns:a16="http://schemas.microsoft.com/office/drawing/2014/main" id="{726835DF-FBE2-462F-A603-6B8E9793F25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6147" name="Ink 6">
                <a:extLst>
                  <a:ext uri="{FF2B5EF4-FFF2-40B4-BE49-F238E27FC236}">
                    <a16:creationId xmlns:a16="http://schemas.microsoft.com/office/drawing/2014/main" id="{726835DF-FBE2-462F-A603-6B8E9793F25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6148" name="Ink 7">
                <a:extLst>
                  <a:ext uri="{FF2B5EF4-FFF2-40B4-BE49-F238E27FC236}">
                    <a16:creationId xmlns:a16="http://schemas.microsoft.com/office/drawing/2014/main" id="{52E79E56-8202-46F2-9D58-C2695525200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6148" name="Ink 7">
                <a:extLst>
                  <a:ext uri="{FF2B5EF4-FFF2-40B4-BE49-F238E27FC236}">
                    <a16:creationId xmlns:a16="http://schemas.microsoft.com/office/drawing/2014/main" id="{52E79E56-8202-46F2-9D58-C2695525200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6149" name="Ink 8">
                <a:extLst>
                  <a:ext uri="{FF2B5EF4-FFF2-40B4-BE49-F238E27FC236}">
                    <a16:creationId xmlns:a16="http://schemas.microsoft.com/office/drawing/2014/main" id="{735A61D1-B883-4842-8441-D21DB72AB3F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6149" name="Ink 8">
                <a:extLst>
                  <a:ext uri="{FF2B5EF4-FFF2-40B4-BE49-F238E27FC236}">
                    <a16:creationId xmlns:a16="http://schemas.microsoft.com/office/drawing/2014/main" id="{735A61D1-B883-4842-8441-D21DB72AB3F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6150" name="Ink 9">
                <a:extLst>
                  <a:ext uri="{FF2B5EF4-FFF2-40B4-BE49-F238E27FC236}">
                    <a16:creationId xmlns:a16="http://schemas.microsoft.com/office/drawing/2014/main" id="{A27F0156-394A-486A-A007-C11821420D2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6150" name="Ink 9">
                <a:extLst>
                  <a:ext uri="{FF2B5EF4-FFF2-40B4-BE49-F238E27FC236}">
                    <a16:creationId xmlns:a16="http://schemas.microsoft.com/office/drawing/2014/main" id="{A27F0156-394A-486A-A007-C11821420D2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2" name="Foliennummernplatzhalter 5">
            <a:extLst>
              <a:ext uri="{FF2B5EF4-FFF2-40B4-BE49-F238E27FC236}">
                <a16:creationId xmlns:a16="http://schemas.microsoft.com/office/drawing/2014/main" id="{442358B6-FF32-4335-A63E-F1E265E4A8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3018571-92B5-45FA-82F9-7086B7812F89}" type="slidenum">
              <a:rPr lang="de-DE" altLang="de-DE" sz="1400" b="0"/>
              <a:pPr eaLnBrk="1" hangingPunct="1"/>
              <a:t>7</a:t>
            </a:fld>
            <a:endParaRPr lang="de-DE" altLang="de-DE" sz="1400" b="0"/>
          </a:p>
        </p:txBody>
      </p:sp>
      <p:sp>
        <p:nvSpPr>
          <p:cNvPr id="7183" name="Rectangle 2">
            <a:extLst>
              <a:ext uri="{FF2B5EF4-FFF2-40B4-BE49-F238E27FC236}">
                <a16:creationId xmlns:a16="http://schemas.microsoft.com/office/drawing/2014/main" id="{F266F054-2807-41B7-9D60-7E7530CD922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68313" y="260350"/>
            <a:ext cx="8351837" cy="1296988"/>
          </a:xfrm>
        </p:spPr>
        <p:txBody>
          <a:bodyPr/>
          <a:lstStyle/>
          <a:p>
            <a:pPr eaLnBrk="1" hangingPunct="1"/>
            <a:r>
              <a:rPr lang="de-DE" altLang="de-DE" sz="4000">
                <a:solidFill>
                  <a:schemeClr val="tx1"/>
                </a:solidFill>
              </a:rPr>
              <a:t>Was ist überhaupt eine Funktion?</a:t>
            </a:r>
          </a:p>
        </p:txBody>
      </p:sp>
      <p:sp>
        <p:nvSpPr>
          <p:cNvPr id="7184" name="Text Box 3">
            <a:extLst>
              <a:ext uri="{FF2B5EF4-FFF2-40B4-BE49-F238E27FC236}">
                <a16:creationId xmlns:a16="http://schemas.microsoft.com/office/drawing/2014/main" id="{7E66BA20-EC70-4830-A39C-EC9315FAA2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 b="0"/>
          </a:p>
        </p:txBody>
      </p:sp>
      <p:sp>
        <p:nvSpPr>
          <p:cNvPr id="7185" name="Text Box 4">
            <a:extLst>
              <a:ext uri="{FF2B5EF4-FFF2-40B4-BE49-F238E27FC236}">
                <a16:creationId xmlns:a16="http://schemas.microsoft.com/office/drawing/2014/main" id="{379535B1-9119-4D71-B9B3-D8C68A400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 b="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7186" name="Text Box 11">
            <a:extLst>
              <a:ext uri="{FF2B5EF4-FFF2-40B4-BE49-F238E27FC236}">
                <a16:creationId xmlns:a16="http://schemas.microsoft.com/office/drawing/2014/main" id="{00A7F7C2-9EBB-4076-B77A-2E5D3BEBB8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341438"/>
            <a:ext cx="8642350" cy="557212"/>
          </a:xfrm>
          <a:prstGeom prst="rect">
            <a:avLst/>
          </a:prstGeom>
          <a:noFill/>
          <a:ln w="38100" cmpd="dbl" algn="ctr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b="0"/>
              <a:t>Abbildung, Funktion und Zuordnung sind Synonyme.</a:t>
            </a:r>
          </a:p>
        </p:txBody>
      </p:sp>
      <p:sp>
        <p:nvSpPr>
          <p:cNvPr id="7187" name="Text Box 12">
            <a:extLst>
              <a:ext uri="{FF2B5EF4-FFF2-40B4-BE49-F238E27FC236}">
                <a16:creationId xmlns:a16="http://schemas.microsoft.com/office/drawing/2014/main" id="{541EA464-D30A-497B-A4B9-CA6692D0E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3" y="1812925"/>
            <a:ext cx="4976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b="0"/>
              <a:t>Es wird eine Definitionsmenge</a:t>
            </a:r>
          </a:p>
        </p:txBody>
      </p:sp>
      <p:sp>
        <p:nvSpPr>
          <p:cNvPr id="6164" name="Text Box 15">
            <a:extLst>
              <a:ext uri="{FF2B5EF4-FFF2-40B4-BE49-F238E27FC236}">
                <a16:creationId xmlns:a16="http://schemas.microsoft.com/office/drawing/2014/main" id="{372927D3-DF50-4A1A-ABB3-A755D692C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3573463"/>
            <a:ext cx="2663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b="0"/>
              <a:t>Urbild-Menge</a:t>
            </a:r>
          </a:p>
        </p:txBody>
      </p:sp>
      <p:sp>
        <p:nvSpPr>
          <p:cNvPr id="6165" name="Text Box 16">
            <a:extLst>
              <a:ext uri="{FF2B5EF4-FFF2-40B4-BE49-F238E27FC236}">
                <a16:creationId xmlns:a16="http://schemas.microsoft.com/office/drawing/2014/main" id="{8B47EDB0-26EF-42A0-AAFB-45976040B3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0650" y="3324225"/>
            <a:ext cx="39687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in</a:t>
            </a:r>
          </a:p>
          <a:p>
            <a:pPr eaLnBrk="1" hangingPunct="1"/>
            <a:r>
              <a:rPr lang="de-DE" altLang="de-DE" b="0"/>
              <a:t>eine</a:t>
            </a:r>
          </a:p>
          <a:p>
            <a:pPr eaLnBrk="1" hangingPunct="1"/>
            <a:r>
              <a:rPr lang="de-DE" altLang="de-DE" b="0"/>
              <a:t>Wertemenge abgebildet</a:t>
            </a:r>
          </a:p>
        </p:txBody>
      </p:sp>
      <p:sp>
        <p:nvSpPr>
          <p:cNvPr id="6166" name="Text Box 17">
            <a:extLst>
              <a:ext uri="{FF2B5EF4-FFF2-40B4-BE49-F238E27FC236}">
                <a16:creationId xmlns:a16="http://schemas.microsoft.com/office/drawing/2014/main" id="{E8D4AE7D-0BD7-4623-8BD9-B40C969927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4581525"/>
            <a:ext cx="1868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b="0"/>
              <a:t>Bildmenge</a:t>
            </a:r>
          </a:p>
        </p:txBody>
      </p:sp>
      <p:sp>
        <p:nvSpPr>
          <p:cNvPr id="6167" name="Text Box 20">
            <a:extLst>
              <a:ext uri="{FF2B5EF4-FFF2-40B4-BE49-F238E27FC236}">
                <a16:creationId xmlns:a16="http://schemas.microsoft.com/office/drawing/2014/main" id="{EFCED885-0FB1-4645-9525-7E894F2A36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4941888"/>
            <a:ext cx="5853113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de-DE" b="0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und zwar auf </a:t>
            </a:r>
            <a:r>
              <a:rPr lang="de-DE" sz="4000" b="0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eindeutige</a:t>
            </a:r>
            <a:r>
              <a:rPr lang="de-DE" b="0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 Weise</a:t>
            </a:r>
            <a:r>
              <a:rPr lang="de-DE" b="0" dirty="0"/>
              <a:t>.</a:t>
            </a:r>
          </a:p>
        </p:txBody>
      </p:sp>
      <p:sp>
        <p:nvSpPr>
          <p:cNvPr id="6168" name="Text Box 21">
            <a:extLst>
              <a:ext uri="{FF2B5EF4-FFF2-40B4-BE49-F238E27FC236}">
                <a16:creationId xmlns:a16="http://schemas.microsoft.com/office/drawing/2014/main" id="{EAA37B6B-73C8-4D3C-978E-3A7D30A03F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3" y="5484813"/>
            <a:ext cx="78676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b="0"/>
              <a:t>d.h. jedes Urbild hat ein Bild, aber auch nur eins.</a:t>
            </a:r>
          </a:p>
          <a:p>
            <a:pPr eaLnBrk="1" hangingPunct="1"/>
            <a:r>
              <a:rPr lang="de-DE" altLang="de-DE"/>
              <a:t>d.h. jedes Urbild hat genau ein Bild</a:t>
            </a:r>
            <a:r>
              <a:rPr lang="de-DE" altLang="de-DE" b="0"/>
              <a:t>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7170" name="Ink 5">
                <a:extLst>
                  <a:ext uri="{FF2B5EF4-FFF2-40B4-BE49-F238E27FC236}">
                    <a16:creationId xmlns:a16="http://schemas.microsoft.com/office/drawing/2014/main" id="{FA61841D-94AF-4836-8236-DCEB281E902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7170" name="Ink 5">
                <a:extLst>
                  <a:ext uri="{FF2B5EF4-FFF2-40B4-BE49-F238E27FC236}">
                    <a16:creationId xmlns:a16="http://schemas.microsoft.com/office/drawing/2014/main" id="{FA61841D-94AF-4836-8236-DCEB281E902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7171" name="Ink 6">
                <a:extLst>
                  <a:ext uri="{FF2B5EF4-FFF2-40B4-BE49-F238E27FC236}">
                    <a16:creationId xmlns:a16="http://schemas.microsoft.com/office/drawing/2014/main" id="{7C3D5C52-7004-4558-8592-F0470521010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7171" name="Ink 6">
                <a:extLst>
                  <a:ext uri="{FF2B5EF4-FFF2-40B4-BE49-F238E27FC236}">
                    <a16:creationId xmlns:a16="http://schemas.microsoft.com/office/drawing/2014/main" id="{7C3D5C52-7004-4558-8592-F0470521010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7172" name="Ink 7">
                <a:extLst>
                  <a:ext uri="{FF2B5EF4-FFF2-40B4-BE49-F238E27FC236}">
                    <a16:creationId xmlns:a16="http://schemas.microsoft.com/office/drawing/2014/main" id="{0A4C740A-513C-4BB4-8B86-4F676723CE2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7172" name="Ink 7">
                <a:extLst>
                  <a:ext uri="{FF2B5EF4-FFF2-40B4-BE49-F238E27FC236}">
                    <a16:creationId xmlns:a16="http://schemas.microsoft.com/office/drawing/2014/main" id="{0A4C740A-513C-4BB4-8B86-4F676723CE2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7173" name="Ink 8">
                <a:extLst>
                  <a:ext uri="{FF2B5EF4-FFF2-40B4-BE49-F238E27FC236}">
                    <a16:creationId xmlns:a16="http://schemas.microsoft.com/office/drawing/2014/main" id="{7924B149-FB73-441C-BE35-93B3F86043B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7173" name="Ink 8">
                <a:extLst>
                  <a:ext uri="{FF2B5EF4-FFF2-40B4-BE49-F238E27FC236}">
                    <a16:creationId xmlns:a16="http://schemas.microsoft.com/office/drawing/2014/main" id="{7924B149-FB73-441C-BE35-93B3F86043B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7174" name="Ink 9">
                <a:extLst>
                  <a:ext uri="{FF2B5EF4-FFF2-40B4-BE49-F238E27FC236}">
                    <a16:creationId xmlns:a16="http://schemas.microsoft.com/office/drawing/2014/main" id="{858BEBDB-B1A3-4D60-B322-D7A5E41BCE5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7174" name="Ink 9">
                <a:extLst>
                  <a:ext uri="{FF2B5EF4-FFF2-40B4-BE49-F238E27FC236}">
                    <a16:creationId xmlns:a16="http://schemas.microsoft.com/office/drawing/2014/main" id="{858BEBDB-B1A3-4D60-B322-D7A5E41BCE5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7175" name="Ink 14">
                <a:extLst>
                  <a:ext uri="{FF2B5EF4-FFF2-40B4-BE49-F238E27FC236}">
                    <a16:creationId xmlns:a16="http://schemas.microsoft.com/office/drawing/2014/main" id="{D565523C-5DBE-43B5-B4FC-34168D1C18B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42988" y="1844675"/>
              <a:ext cx="7735887" cy="2311400"/>
            </p14:xfrm>
          </p:contentPart>
        </mc:Choice>
        <mc:Fallback>
          <p:pic>
            <p:nvPicPr>
              <p:cNvPr id="7175" name="Ink 14">
                <a:extLst>
                  <a:ext uri="{FF2B5EF4-FFF2-40B4-BE49-F238E27FC236}">
                    <a16:creationId xmlns:a16="http://schemas.microsoft.com/office/drawing/2014/main" id="{D565523C-5DBE-43B5-B4FC-34168D1C18B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033623" y="1835251"/>
                <a:ext cx="7754618" cy="23302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7176" name="Ink 19">
                <a:extLst>
                  <a:ext uri="{FF2B5EF4-FFF2-40B4-BE49-F238E27FC236}">
                    <a16:creationId xmlns:a16="http://schemas.microsoft.com/office/drawing/2014/main" id="{7D2DB895-A983-4A30-A672-8033C9F09CC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1188" y="4149725"/>
              <a:ext cx="3335337" cy="958850"/>
            </p14:xfrm>
          </p:contentPart>
        </mc:Choice>
        <mc:Fallback>
          <p:pic>
            <p:nvPicPr>
              <p:cNvPr id="7176" name="Ink 19">
                <a:extLst>
                  <a:ext uri="{FF2B5EF4-FFF2-40B4-BE49-F238E27FC236}">
                    <a16:creationId xmlns:a16="http://schemas.microsoft.com/office/drawing/2014/main" id="{7D2DB895-A983-4A30-A672-8033C9F09CC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01827" y="4140367"/>
                <a:ext cx="3354059" cy="97756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7177" name="Ink 23">
                <a:extLst>
                  <a:ext uri="{FF2B5EF4-FFF2-40B4-BE49-F238E27FC236}">
                    <a16:creationId xmlns:a16="http://schemas.microsoft.com/office/drawing/2014/main" id="{8B13F03F-5506-450D-8E4F-C3898E3F6B4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48263" y="4221163"/>
              <a:ext cx="150812" cy="811212"/>
            </p14:xfrm>
          </p:contentPart>
        </mc:Choice>
        <mc:Fallback>
          <p:pic>
            <p:nvPicPr>
              <p:cNvPr id="7177" name="Ink 23">
                <a:extLst>
                  <a:ext uri="{FF2B5EF4-FFF2-40B4-BE49-F238E27FC236}">
                    <a16:creationId xmlns:a16="http://schemas.microsoft.com/office/drawing/2014/main" id="{8B13F03F-5506-450D-8E4F-C3898E3F6B4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138837" y="4211806"/>
                <a:ext cx="169664" cy="8299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7178" name="Ink 25">
                <a:extLst>
                  <a:ext uri="{FF2B5EF4-FFF2-40B4-BE49-F238E27FC236}">
                    <a16:creationId xmlns:a16="http://schemas.microsoft.com/office/drawing/2014/main" id="{796B4B54-224F-471D-81DE-F4A416587E8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03550" y="2738438"/>
              <a:ext cx="84138" cy="88900"/>
            </p14:xfrm>
          </p:contentPart>
        </mc:Choice>
        <mc:Fallback>
          <p:pic>
            <p:nvPicPr>
              <p:cNvPr id="7178" name="Ink 25">
                <a:extLst>
                  <a:ext uri="{FF2B5EF4-FFF2-40B4-BE49-F238E27FC236}">
                    <a16:creationId xmlns:a16="http://schemas.microsoft.com/office/drawing/2014/main" id="{796B4B54-224F-471D-81DE-F4A416587E8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994161" y="2729155"/>
                <a:ext cx="102916" cy="1074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7179" name="Ink 26">
                <a:extLst>
                  <a:ext uri="{FF2B5EF4-FFF2-40B4-BE49-F238E27FC236}">
                    <a16:creationId xmlns:a16="http://schemas.microsoft.com/office/drawing/2014/main" id="{65BC3F1D-6FC4-4710-8469-1C816BDF068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64388" y="2641600"/>
              <a:ext cx="100012" cy="120650"/>
            </p14:xfrm>
          </p:contentPart>
        </mc:Choice>
        <mc:Fallback>
          <p:pic>
            <p:nvPicPr>
              <p:cNvPr id="7179" name="Ink 26">
                <a:extLst>
                  <a:ext uri="{FF2B5EF4-FFF2-40B4-BE49-F238E27FC236}">
                    <a16:creationId xmlns:a16="http://schemas.microsoft.com/office/drawing/2014/main" id="{65BC3F1D-6FC4-4710-8469-1C816BDF068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155101" y="2632292"/>
                <a:ext cx="118586" cy="1392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7180" name="Ink 27">
                <a:extLst>
                  <a:ext uri="{FF2B5EF4-FFF2-40B4-BE49-F238E27FC236}">
                    <a16:creationId xmlns:a16="http://schemas.microsoft.com/office/drawing/2014/main" id="{A455962B-340E-4D6F-8331-4E0CA55642B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63825" y="3086100"/>
              <a:ext cx="76200" cy="119063"/>
            </p14:xfrm>
          </p:contentPart>
        </mc:Choice>
        <mc:Fallback>
          <p:pic>
            <p:nvPicPr>
              <p:cNvPr id="7180" name="Ink 27">
                <a:extLst>
                  <a:ext uri="{FF2B5EF4-FFF2-40B4-BE49-F238E27FC236}">
                    <a16:creationId xmlns:a16="http://schemas.microsoft.com/office/drawing/2014/main" id="{A455962B-340E-4D6F-8331-4E0CA55642B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654567" y="3076633"/>
                <a:ext cx="94716" cy="1379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7181" name="Ink 28">
                <a:extLst>
                  <a:ext uri="{FF2B5EF4-FFF2-40B4-BE49-F238E27FC236}">
                    <a16:creationId xmlns:a16="http://schemas.microsoft.com/office/drawing/2014/main" id="{88D76148-1554-43EF-A0E7-D6D8B0A136C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00263" y="2568575"/>
              <a:ext cx="76200" cy="82550"/>
            </p14:xfrm>
          </p:contentPart>
        </mc:Choice>
        <mc:Fallback>
          <p:pic>
            <p:nvPicPr>
              <p:cNvPr id="7181" name="Ink 28">
                <a:extLst>
                  <a:ext uri="{FF2B5EF4-FFF2-40B4-BE49-F238E27FC236}">
                    <a16:creationId xmlns:a16="http://schemas.microsoft.com/office/drawing/2014/main" id="{88D76148-1554-43EF-A0E7-D6D8B0A136C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2090962" y="2559120"/>
                <a:ext cx="94803" cy="1014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" grpId="0"/>
      <p:bldP spid="6165" grpId="0"/>
      <p:bldP spid="6166" grpId="0"/>
      <p:bldP spid="6167" grpId="0"/>
      <p:bldP spid="616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5" name="Foliennummernplatzhalter 5">
            <a:extLst>
              <a:ext uri="{FF2B5EF4-FFF2-40B4-BE49-F238E27FC236}">
                <a16:creationId xmlns:a16="http://schemas.microsoft.com/office/drawing/2014/main" id="{7A54FD43-3DC5-46FC-97A7-B47AD6ED82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10F294F-B250-4D50-AAB5-6D99AC4103A9}" type="slidenum">
              <a:rPr lang="de-DE" altLang="de-DE" sz="1400" b="0"/>
              <a:pPr eaLnBrk="1" hangingPunct="1"/>
              <a:t>8</a:t>
            </a:fld>
            <a:endParaRPr lang="de-DE" altLang="de-DE" sz="1400" b="0"/>
          </a:p>
        </p:txBody>
      </p:sp>
      <p:sp>
        <p:nvSpPr>
          <p:cNvPr id="8206" name="Rectangle 2">
            <a:extLst>
              <a:ext uri="{FF2B5EF4-FFF2-40B4-BE49-F238E27FC236}">
                <a16:creationId xmlns:a16="http://schemas.microsoft.com/office/drawing/2014/main" id="{75E50AE6-AC09-4A06-9421-5C1B4BB224D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95288" y="0"/>
            <a:ext cx="8351837" cy="1296988"/>
          </a:xfrm>
        </p:spPr>
        <p:txBody>
          <a:bodyPr/>
          <a:lstStyle/>
          <a:p>
            <a:pPr eaLnBrk="1" hangingPunct="1"/>
            <a:r>
              <a:rPr lang="de-DE" altLang="de-DE" sz="4000">
                <a:solidFill>
                  <a:schemeClr val="tx1"/>
                </a:solidFill>
              </a:rPr>
              <a:t>Ausschärfung der Begriffe </a:t>
            </a:r>
          </a:p>
        </p:txBody>
      </p:sp>
      <p:sp>
        <p:nvSpPr>
          <p:cNvPr id="8207" name="Text Box 3">
            <a:extLst>
              <a:ext uri="{FF2B5EF4-FFF2-40B4-BE49-F238E27FC236}">
                <a16:creationId xmlns:a16="http://schemas.microsoft.com/office/drawing/2014/main" id="{201A3C25-3F2B-458A-A504-29CD9895C0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 b="0"/>
          </a:p>
        </p:txBody>
      </p:sp>
      <p:sp>
        <p:nvSpPr>
          <p:cNvPr id="8208" name="Text Box 4">
            <a:extLst>
              <a:ext uri="{FF2B5EF4-FFF2-40B4-BE49-F238E27FC236}">
                <a16:creationId xmlns:a16="http://schemas.microsoft.com/office/drawing/2014/main" id="{F9942CA6-1128-44C5-BEC6-DFFFA43733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 b="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8209" name="Text Box 10">
            <a:extLst>
              <a:ext uri="{FF2B5EF4-FFF2-40B4-BE49-F238E27FC236}">
                <a16:creationId xmlns:a16="http://schemas.microsoft.com/office/drawing/2014/main" id="{665CEEDA-D4E9-4241-9CA3-71E84F001E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81075"/>
            <a:ext cx="8642350" cy="557213"/>
          </a:xfrm>
          <a:prstGeom prst="rect">
            <a:avLst/>
          </a:prstGeom>
          <a:noFill/>
          <a:ln w="38100" cmpd="dbl" algn="ctr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b="0"/>
              <a:t>Abbildung, Funktion und Zuordnung sind Synonyme.</a:t>
            </a:r>
          </a:p>
        </p:txBody>
      </p:sp>
      <p:sp>
        <p:nvSpPr>
          <p:cNvPr id="7186" name="Text Box 19">
            <a:extLst>
              <a:ext uri="{FF2B5EF4-FFF2-40B4-BE49-F238E27FC236}">
                <a16:creationId xmlns:a16="http://schemas.microsoft.com/office/drawing/2014/main" id="{362D0BFC-076F-4463-AD86-3472DD4C4C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1957388"/>
            <a:ext cx="8516937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Abbildung  </a:t>
            </a:r>
            <a:r>
              <a:rPr lang="de-DE" altLang="de-DE" b="0"/>
              <a:t>verwendet man allgemein, im Besonderen  aber in der Geometrie:</a:t>
            </a:r>
          </a:p>
          <a:p>
            <a:pPr eaLnBrk="1" hangingPunct="1"/>
            <a:r>
              <a:rPr lang="de-DE" altLang="de-DE" b="0"/>
              <a:t>Spiegelung, Drehung, Scherung, Projektion.... </a:t>
            </a:r>
            <a:endParaRPr lang="de-DE" altLang="de-DE"/>
          </a:p>
        </p:txBody>
      </p:sp>
      <p:sp>
        <p:nvSpPr>
          <p:cNvPr id="7187" name="Text Box 20">
            <a:extLst>
              <a:ext uri="{FF2B5EF4-FFF2-40B4-BE49-F238E27FC236}">
                <a16:creationId xmlns:a16="http://schemas.microsoft.com/office/drawing/2014/main" id="{56752832-AA2C-42A4-9FFC-940EC0AD2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284538"/>
            <a:ext cx="82296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Zuordnung</a:t>
            </a:r>
            <a:r>
              <a:rPr lang="de-DE" altLang="de-DE" b="0"/>
              <a:t> nimmt den Vorgang des Zuordnens und die einzelnen Objekte stärker in den Blick:</a:t>
            </a:r>
          </a:p>
          <a:p>
            <a:pPr eaLnBrk="1" hangingPunct="1"/>
            <a:r>
              <a:rPr lang="de-DE" altLang="de-DE" b="0"/>
              <a:t>den Waren sind Preise zugeordnet, jedem Konto eine PIN,...                             </a:t>
            </a:r>
            <a:r>
              <a:rPr lang="de-DE" altLang="de-DE" sz="1800" b="0"/>
              <a:t>Schule bis Klasse 8</a:t>
            </a:r>
          </a:p>
        </p:txBody>
      </p:sp>
      <p:sp>
        <p:nvSpPr>
          <p:cNvPr id="7188" name="Text Box 23">
            <a:extLst>
              <a:ext uri="{FF2B5EF4-FFF2-40B4-BE49-F238E27FC236}">
                <a16:creationId xmlns:a16="http://schemas.microsoft.com/office/drawing/2014/main" id="{20BA967B-E326-4E72-8C4F-C02663D43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75" y="5053013"/>
            <a:ext cx="8696325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Funktion </a:t>
            </a:r>
            <a:r>
              <a:rPr lang="de-DE" altLang="de-DE" b="0"/>
              <a:t>nimmt die Veränderung stärker in den Blick:</a:t>
            </a:r>
          </a:p>
          <a:p>
            <a:pPr eaLnBrk="1" hangingPunct="1"/>
            <a:r>
              <a:rPr lang="de-DE" altLang="de-DE" b="0"/>
              <a:t>z.B. der Druck ist eine Funktion der Temperatur. </a:t>
            </a:r>
          </a:p>
          <a:p>
            <a:pPr eaLnBrk="1" hangingPunct="1"/>
            <a:r>
              <a:rPr lang="de-DE" altLang="de-DE" b="0"/>
              <a:t>„y ist eine Funktion von x“</a:t>
            </a:r>
            <a:endParaRPr lang="de-DE" altLang="de-DE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8194" name="Ink 5">
                <a:extLst>
                  <a:ext uri="{FF2B5EF4-FFF2-40B4-BE49-F238E27FC236}">
                    <a16:creationId xmlns:a16="http://schemas.microsoft.com/office/drawing/2014/main" id="{D27D5263-C066-4C75-9F03-F1F840D89F0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8194" name="Ink 5">
                <a:extLst>
                  <a:ext uri="{FF2B5EF4-FFF2-40B4-BE49-F238E27FC236}">
                    <a16:creationId xmlns:a16="http://schemas.microsoft.com/office/drawing/2014/main" id="{D27D5263-C066-4C75-9F03-F1F840D89F0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8195" name="Ink 6">
                <a:extLst>
                  <a:ext uri="{FF2B5EF4-FFF2-40B4-BE49-F238E27FC236}">
                    <a16:creationId xmlns:a16="http://schemas.microsoft.com/office/drawing/2014/main" id="{48C4BAB1-A4D0-494D-9C94-90F7120D2FC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8195" name="Ink 6">
                <a:extLst>
                  <a:ext uri="{FF2B5EF4-FFF2-40B4-BE49-F238E27FC236}">
                    <a16:creationId xmlns:a16="http://schemas.microsoft.com/office/drawing/2014/main" id="{48C4BAB1-A4D0-494D-9C94-90F7120D2FC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8196" name="Ink 7">
                <a:extLst>
                  <a:ext uri="{FF2B5EF4-FFF2-40B4-BE49-F238E27FC236}">
                    <a16:creationId xmlns:a16="http://schemas.microsoft.com/office/drawing/2014/main" id="{25F672C0-0879-4DE1-8081-2829892411A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8196" name="Ink 7">
                <a:extLst>
                  <a:ext uri="{FF2B5EF4-FFF2-40B4-BE49-F238E27FC236}">
                    <a16:creationId xmlns:a16="http://schemas.microsoft.com/office/drawing/2014/main" id="{25F672C0-0879-4DE1-8081-2829892411A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8197" name="Ink 8">
                <a:extLst>
                  <a:ext uri="{FF2B5EF4-FFF2-40B4-BE49-F238E27FC236}">
                    <a16:creationId xmlns:a16="http://schemas.microsoft.com/office/drawing/2014/main" id="{8B03A8CA-3153-4547-8F2F-A0A8144BDC1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8197" name="Ink 8">
                <a:extLst>
                  <a:ext uri="{FF2B5EF4-FFF2-40B4-BE49-F238E27FC236}">
                    <a16:creationId xmlns:a16="http://schemas.microsoft.com/office/drawing/2014/main" id="{8B03A8CA-3153-4547-8F2F-A0A8144BDC1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8198" name="Ink 25">
                <a:extLst>
                  <a:ext uri="{FF2B5EF4-FFF2-40B4-BE49-F238E27FC236}">
                    <a16:creationId xmlns:a16="http://schemas.microsoft.com/office/drawing/2014/main" id="{F03FE251-F6CC-46CE-B2AF-0965D011294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34188" y="1357313"/>
              <a:ext cx="6350" cy="9525"/>
            </p14:xfrm>
          </p:contentPart>
        </mc:Choice>
        <mc:Fallback>
          <p:pic>
            <p:nvPicPr>
              <p:cNvPr id="8198" name="Ink 25">
                <a:extLst>
                  <a:ext uri="{FF2B5EF4-FFF2-40B4-BE49-F238E27FC236}">
                    <a16:creationId xmlns:a16="http://schemas.microsoft.com/office/drawing/2014/main" id="{F03FE251-F6CC-46CE-B2AF-0965D011294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822395" y="1346546"/>
                <a:ext cx="29936" cy="310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8199" name="Ink 26">
                <a:extLst>
                  <a:ext uri="{FF2B5EF4-FFF2-40B4-BE49-F238E27FC236}">
                    <a16:creationId xmlns:a16="http://schemas.microsoft.com/office/drawing/2014/main" id="{40BBF3AE-F586-4C5C-A127-8192FFCAA80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91263" y="1598613"/>
              <a:ext cx="252412" cy="476250"/>
            </p14:xfrm>
          </p:contentPart>
        </mc:Choice>
        <mc:Fallback>
          <p:pic>
            <p:nvPicPr>
              <p:cNvPr id="8199" name="Ink 26">
                <a:extLst>
                  <a:ext uri="{FF2B5EF4-FFF2-40B4-BE49-F238E27FC236}">
                    <a16:creationId xmlns:a16="http://schemas.microsoft.com/office/drawing/2014/main" id="{40BBF3AE-F586-4C5C-A127-8192FFCAA80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281888" y="1589268"/>
                <a:ext cx="271163" cy="49494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8200" name="Ink 27">
                <a:extLst>
                  <a:ext uri="{FF2B5EF4-FFF2-40B4-BE49-F238E27FC236}">
                    <a16:creationId xmlns:a16="http://schemas.microsoft.com/office/drawing/2014/main" id="{87A134F3-0895-49D8-B0D5-18C77EE7A7C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92875" y="1771650"/>
              <a:ext cx="146050" cy="174625"/>
            </p14:xfrm>
          </p:contentPart>
        </mc:Choice>
        <mc:Fallback>
          <p:pic>
            <p:nvPicPr>
              <p:cNvPr id="8200" name="Ink 27">
                <a:extLst>
                  <a:ext uri="{FF2B5EF4-FFF2-40B4-BE49-F238E27FC236}">
                    <a16:creationId xmlns:a16="http://schemas.microsoft.com/office/drawing/2014/main" id="{87A134F3-0895-49D8-B0D5-18C77EE7A7C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483613" y="1762269"/>
                <a:ext cx="164573" cy="1933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8201" name="Ink 28">
                <a:extLst>
                  <a:ext uri="{FF2B5EF4-FFF2-40B4-BE49-F238E27FC236}">
                    <a16:creationId xmlns:a16="http://schemas.microsoft.com/office/drawing/2014/main" id="{4D44C3E2-9A30-44AB-9981-A47D1FDB460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62738" y="1806575"/>
              <a:ext cx="136525" cy="157163"/>
            </p14:xfrm>
          </p:contentPart>
        </mc:Choice>
        <mc:Fallback>
          <p:pic>
            <p:nvPicPr>
              <p:cNvPr id="8201" name="Ink 28">
                <a:extLst>
                  <a:ext uri="{FF2B5EF4-FFF2-40B4-BE49-F238E27FC236}">
                    <a16:creationId xmlns:a16="http://schemas.microsoft.com/office/drawing/2014/main" id="{4D44C3E2-9A30-44AB-9981-A47D1FDB460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653347" y="1797288"/>
                <a:ext cx="155306" cy="1757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8202" name="Ink 29">
                <a:extLst>
                  <a:ext uri="{FF2B5EF4-FFF2-40B4-BE49-F238E27FC236}">
                    <a16:creationId xmlns:a16="http://schemas.microsoft.com/office/drawing/2014/main" id="{312393AD-A1C1-45DD-BC95-C54E7833F4D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81813" y="1651000"/>
              <a:ext cx="122237" cy="303213"/>
            </p14:xfrm>
          </p:contentPart>
        </mc:Choice>
        <mc:Fallback>
          <p:pic>
            <p:nvPicPr>
              <p:cNvPr id="8202" name="Ink 29">
                <a:extLst>
                  <a:ext uri="{FF2B5EF4-FFF2-40B4-BE49-F238E27FC236}">
                    <a16:creationId xmlns:a16="http://schemas.microsoft.com/office/drawing/2014/main" id="{312393AD-A1C1-45DD-BC95-C54E7833F4D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872382" y="1641670"/>
                <a:ext cx="141098" cy="3218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8203" name="Ink 30">
                <a:extLst>
                  <a:ext uri="{FF2B5EF4-FFF2-40B4-BE49-F238E27FC236}">
                    <a16:creationId xmlns:a16="http://schemas.microsoft.com/office/drawing/2014/main" id="{8687DC30-ECDB-4BA7-959B-5B96546391B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73875" y="1776413"/>
              <a:ext cx="166688" cy="41275"/>
            </p14:xfrm>
          </p:contentPart>
        </mc:Choice>
        <mc:Fallback>
          <p:pic>
            <p:nvPicPr>
              <p:cNvPr id="8203" name="Ink 30">
                <a:extLst>
                  <a:ext uri="{FF2B5EF4-FFF2-40B4-BE49-F238E27FC236}">
                    <a16:creationId xmlns:a16="http://schemas.microsoft.com/office/drawing/2014/main" id="{8687DC30-ECDB-4BA7-959B-5B96546391B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864494" y="1767162"/>
                <a:ext cx="185449" cy="5977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8204" name="Ink 31">
                <a:extLst>
                  <a:ext uri="{FF2B5EF4-FFF2-40B4-BE49-F238E27FC236}">
                    <a16:creationId xmlns:a16="http://schemas.microsoft.com/office/drawing/2014/main" id="{E98BF3AF-9339-4205-8E19-DAB85521FEC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67425" y="1377950"/>
              <a:ext cx="1166813" cy="498475"/>
            </p14:xfrm>
          </p:contentPart>
        </mc:Choice>
        <mc:Fallback>
          <p:pic>
            <p:nvPicPr>
              <p:cNvPr id="8204" name="Ink 31">
                <a:extLst>
                  <a:ext uri="{FF2B5EF4-FFF2-40B4-BE49-F238E27FC236}">
                    <a16:creationId xmlns:a16="http://schemas.microsoft.com/office/drawing/2014/main" id="{E98BF3AF-9339-4205-8E19-DAB85521FEC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6058053" y="1368572"/>
                <a:ext cx="1185557" cy="517231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6" grpId="0"/>
      <p:bldP spid="7187" grpId="0"/>
      <p:bldP spid="718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45" name="Foliennummernplatzhalter 5">
            <a:extLst>
              <a:ext uri="{FF2B5EF4-FFF2-40B4-BE49-F238E27FC236}">
                <a16:creationId xmlns:a16="http://schemas.microsoft.com/office/drawing/2014/main" id="{4D9EB27E-9FF7-4DEB-A3AE-D59074FECE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6630BE0-F49A-4CB3-8CE6-297005B41801}" type="slidenum">
              <a:rPr lang="de-DE" altLang="de-DE" sz="1400" b="0"/>
              <a:pPr eaLnBrk="1" hangingPunct="1"/>
              <a:t>9</a:t>
            </a:fld>
            <a:endParaRPr lang="de-DE" altLang="de-DE" sz="1400" b="0"/>
          </a:p>
        </p:txBody>
      </p:sp>
      <p:sp>
        <p:nvSpPr>
          <p:cNvPr id="9246" name="Rectangle 2">
            <a:extLst>
              <a:ext uri="{FF2B5EF4-FFF2-40B4-BE49-F238E27FC236}">
                <a16:creationId xmlns:a16="http://schemas.microsoft.com/office/drawing/2014/main" id="{C6EA89A9-838E-4C7C-839A-093838C1EA4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95288" y="0"/>
            <a:ext cx="8351837" cy="1296988"/>
          </a:xfrm>
        </p:spPr>
        <p:txBody>
          <a:bodyPr/>
          <a:lstStyle/>
          <a:p>
            <a:pPr eaLnBrk="1" hangingPunct="1"/>
            <a:r>
              <a:rPr lang="de-DE" altLang="de-DE" sz="4000">
                <a:solidFill>
                  <a:schemeClr val="tx1"/>
                </a:solidFill>
              </a:rPr>
              <a:t>„y ist eine Funktion von x“</a:t>
            </a:r>
          </a:p>
        </p:txBody>
      </p:sp>
      <p:sp>
        <p:nvSpPr>
          <p:cNvPr id="9247" name="Text Box 3">
            <a:extLst>
              <a:ext uri="{FF2B5EF4-FFF2-40B4-BE49-F238E27FC236}">
                <a16:creationId xmlns:a16="http://schemas.microsoft.com/office/drawing/2014/main" id="{90BC2E55-C736-4C1D-B984-23A96C3A04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 b="0"/>
          </a:p>
        </p:txBody>
      </p:sp>
      <p:sp>
        <p:nvSpPr>
          <p:cNvPr id="9248" name="Text Box 4">
            <a:extLst>
              <a:ext uri="{FF2B5EF4-FFF2-40B4-BE49-F238E27FC236}">
                <a16:creationId xmlns:a16="http://schemas.microsoft.com/office/drawing/2014/main" id="{7E6DBE36-4AE2-49B3-A3EF-CC2A345A33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 b="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9249" name="Text Box 15">
            <a:extLst>
              <a:ext uri="{FF2B5EF4-FFF2-40B4-BE49-F238E27FC236}">
                <a16:creationId xmlns:a16="http://schemas.microsoft.com/office/drawing/2014/main" id="{1D6C1AB7-FA62-4D71-B2D8-A569598821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81075"/>
            <a:ext cx="86582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b="0"/>
              <a:t>Wir betrachten nun erstmal den wichtigen Spezialfall, </a:t>
            </a:r>
          </a:p>
          <a:p>
            <a:pPr eaLnBrk="1" hangingPunct="1"/>
            <a:r>
              <a:rPr lang="de-DE" altLang="de-DE" b="0"/>
              <a:t>bei dem die reellen Zahlen in sich abgebildet werden.</a:t>
            </a:r>
          </a:p>
        </p:txBody>
      </p:sp>
      <p:sp>
        <p:nvSpPr>
          <p:cNvPr id="9250" name="Text Box 43">
            <a:extLst>
              <a:ext uri="{FF2B5EF4-FFF2-40B4-BE49-F238E27FC236}">
                <a16:creationId xmlns:a16="http://schemas.microsoft.com/office/drawing/2014/main" id="{ABAE4877-0A23-4BA9-80B9-4C116ACA27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292600"/>
            <a:ext cx="1963737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2400" b="0"/>
              <a:t>Stelle,</a:t>
            </a:r>
          </a:p>
          <a:p>
            <a:pPr eaLnBrk="1" hangingPunct="1"/>
            <a:r>
              <a:rPr lang="de-DE" altLang="de-DE" sz="2400" b="0"/>
              <a:t>Abszisse,</a:t>
            </a:r>
          </a:p>
          <a:p>
            <a:pPr eaLnBrk="1" hangingPunct="1"/>
            <a:r>
              <a:rPr lang="de-DE" altLang="de-DE" sz="2400" b="0"/>
              <a:t>x-Wert,</a:t>
            </a:r>
          </a:p>
          <a:p>
            <a:pPr eaLnBrk="1" hangingPunct="1"/>
            <a:r>
              <a:rPr lang="de-DE" altLang="de-DE" sz="2400" b="0"/>
              <a:t>Einsetzung,</a:t>
            </a:r>
          </a:p>
          <a:p>
            <a:pPr eaLnBrk="1" hangingPunct="1"/>
            <a:r>
              <a:rPr lang="de-DE" altLang="de-DE" sz="2400" b="0"/>
              <a:t>Argument</a:t>
            </a:r>
          </a:p>
          <a:p>
            <a:pPr eaLnBrk="1" hangingPunct="1"/>
            <a:r>
              <a:rPr lang="de-DE" altLang="de-DE" sz="2000" b="0"/>
              <a:t>unabh. Variable</a:t>
            </a:r>
          </a:p>
        </p:txBody>
      </p:sp>
      <p:sp>
        <p:nvSpPr>
          <p:cNvPr id="9251" name="Text Box 51">
            <a:extLst>
              <a:ext uri="{FF2B5EF4-FFF2-40B4-BE49-F238E27FC236}">
                <a16:creationId xmlns:a16="http://schemas.microsoft.com/office/drawing/2014/main" id="{015DF8C0-8C3D-4D7C-9174-B7BF948AF7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4365625"/>
            <a:ext cx="2879725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2400" b="0"/>
              <a:t>Wert</a:t>
            </a:r>
          </a:p>
          <a:p>
            <a:pPr eaLnBrk="1" hangingPunct="1"/>
            <a:r>
              <a:rPr lang="de-DE" altLang="de-DE" sz="2400" b="0"/>
              <a:t>Ordinate</a:t>
            </a:r>
          </a:p>
          <a:p>
            <a:pPr eaLnBrk="1" hangingPunct="1"/>
            <a:r>
              <a:rPr lang="de-DE" altLang="de-DE" sz="2400" b="0"/>
              <a:t>y-Wert,</a:t>
            </a:r>
          </a:p>
          <a:p>
            <a:pPr eaLnBrk="1" hangingPunct="1"/>
            <a:r>
              <a:rPr lang="de-DE" altLang="de-DE" sz="2400" b="0"/>
              <a:t>Funktionswert</a:t>
            </a:r>
          </a:p>
          <a:p>
            <a:pPr eaLnBrk="1" hangingPunct="1"/>
            <a:r>
              <a:rPr lang="de-DE" altLang="de-DE" sz="2400" b="0"/>
              <a:t>abhängige Variable</a:t>
            </a:r>
          </a:p>
        </p:txBody>
      </p:sp>
      <p:sp>
        <p:nvSpPr>
          <p:cNvPr id="9252" name="Text Box 54">
            <a:extLst>
              <a:ext uri="{FF2B5EF4-FFF2-40B4-BE49-F238E27FC236}">
                <a16:creationId xmlns:a16="http://schemas.microsoft.com/office/drawing/2014/main" id="{B142490E-2DD3-4596-8799-BA88437FE9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516563"/>
            <a:ext cx="2933700" cy="576262"/>
          </a:xfrm>
          <a:prstGeom prst="rect">
            <a:avLst/>
          </a:prstGeom>
          <a:noFill/>
          <a:ln w="57150" cmpd="thinThick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2400" b="0"/>
              <a:t>Die Funktion heißt</a:t>
            </a:r>
            <a:r>
              <a:rPr lang="de-DE" altLang="de-DE"/>
              <a:t> f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9218" name="Ink 5">
                <a:extLst>
                  <a:ext uri="{FF2B5EF4-FFF2-40B4-BE49-F238E27FC236}">
                    <a16:creationId xmlns:a16="http://schemas.microsoft.com/office/drawing/2014/main" id="{6950C675-3CE9-4A5A-8F08-42A8275E519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34900" y="5084763"/>
              <a:ext cx="0" cy="0"/>
            </p14:xfrm>
          </p:contentPart>
        </mc:Choice>
        <mc:Fallback>
          <p:pic>
            <p:nvPicPr>
              <p:cNvPr id="9218" name="Ink 5">
                <a:extLst>
                  <a:ext uri="{FF2B5EF4-FFF2-40B4-BE49-F238E27FC236}">
                    <a16:creationId xmlns:a16="http://schemas.microsoft.com/office/drawing/2014/main" id="{6950C675-3CE9-4A5A-8F08-42A8275E519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0634900" y="50847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9219" name="Ink 6">
                <a:extLst>
                  <a:ext uri="{FF2B5EF4-FFF2-40B4-BE49-F238E27FC236}">
                    <a16:creationId xmlns:a16="http://schemas.microsoft.com/office/drawing/2014/main" id="{45845FE3-CDCC-4B10-AA3D-66476FE28D5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81188" y="2225675"/>
              <a:ext cx="0" cy="0"/>
            </p14:xfrm>
          </p:contentPart>
        </mc:Choice>
        <mc:Fallback>
          <p:pic>
            <p:nvPicPr>
              <p:cNvPr id="9219" name="Ink 6">
                <a:extLst>
                  <a:ext uri="{FF2B5EF4-FFF2-40B4-BE49-F238E27FC236}">
                    <a16:creationId xmlns:a16="http://schemas.microsoft.com/office/drawing/2014/main" id="{45845FE3-CDCC-4B10-AA3D-66476FE28D5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2681188" y="22256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9220" name="Ink 7">
                <a:extLst>
                  <a:ext uri="{FF2B5EF4-FFF2-40B4-BE49-F238E27FC236}">
                    <a16:creationId xmlns:a16="http://schemas.microsoft.com/office/drawing/2014/main" id="{CF90984E-82FA-4757-94E9-CF8E4BDE800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83188" y="2679700"/>
              <a:ext cx="0" cy="0"/>
            </p14:xfrm>
          </p:contentPart>
        </mc:Choice>
        <mc:Fallback>
          <p:pic>
            <p:nvPicPr>
              <p:cNvPr id="9220" name="Ink 7">
                <a:extLst>
                  <a:ext uri="{FF2B5EF4-FFF2-40B4-BE49-F238E27FC236}">
                    <a16:creationId xmlns:a16="http://schemas.microsoft.com/office/drawing/2014/main" id="{CF90984E-82FA-4757-94E9-CF8E4BDE800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3283188" y="26797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9221" name="Ink 8">
                <a:extLst>
                  <a:ext uri="{FF2B5EF4-FFF2-40B4-BE49-F238E27FC236}">
                    <a16:creationId xmlns:a16="http://schemas.microsoft.com/office/drawing/2014/main" id="{EE0DE862-EBA2-4875-80C0-B04AD6891CA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50463" y="-273050"/>
              <a:ext cx="0" cy="0"/>
            </p14:xfrm>
          </p:contentPart>
        </mc:Choice>
        <mc:Fallback>
          <p:pic>
            <p:nvPicPr>
              <p:cNvPr id="9221" name="Ink 8">
                <a:extLst>
                  <a:ext uri="{FF2B5EF4-FFF2-40B4-BE49-F238E27FC236}">
                    <a16:creationId xmlns:a16="http://schemas.microsoft.com/office/drawing/2014/main" id="{EE0DE862-EBA2-4875-80C0-B04AD6891CA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5450463" y="-273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9222" name="Ink 9">
                <a:extLst>
                  <a:ext uri="{FF2B5EF4-FFF2-40B4-BE49-F238E27FC236}">
                    <a16:creationId xmlns:a16="http://schemas.microsoft.com/office/drawing/2014/main" id="{76746AEB-8193-4CEE-AB22-256D45D2842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2488" y="8450263"/>
              <a:ext cx="0" cy="0"/>
            </p14:xfrm>
          </p:contentPart>
        </mc:Choice>
        <mc:Fallback>
          <p:pic>
            <p:nvPicPr>
              <p:cNvPr id="9222" name="Ink 9">
                <a:extLst>
                  <a:ext uri="{FF2B5EF4-FFF2-40B4-BE49-F238E27FC236}">
                    <a16:creationId xmlns:a16="http://schemas.microsoft.com/office/drawing/2014/main" id="{76746AEB-8193-4CEE-AB22-256D45D2842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6412488" y="84502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9223" name="Ink 29">
                <a:extLst>
                  <a:ext uri="{FF2B5EF4-FFF2-40B4-BE49-F238E27FC236}">
                    <a16:creationId xmlns:a16="http://schemas.microsoft.com/office/drawing/2014/main" id="{387A0BCF-8849-4974-B105-BF1350F75B0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23975" y="2008188"/>
              <a:ext cx="3186113" cy="882650"/>
            </p14:xfrm>
          </p:contentPart>
        </mc:Choice>
        <mc:Fallback>
          <p:pic>
            <p:nvPicPr>
              <p:cNvPr id="9223" name="Ink 29">
                <a:extLst>
                  <a:ext uri="{FF2B5EF4-FFF2-40B4-BE49-F238E27FC236}">
                    <a16:creationId xmlns:a16="http://schemas.microsoft.com/office/drawing/2014/main" id="{387A0BCF-8849-4974-B105-BF1350F75B0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314617" y="1998833"/>
                <a:ext cx="3204829" cy="9013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9224" name="Ink 34">
                <a:extLst>
                  <a:ext uri="{FF2B5EF4-FFF2-40B4-BE49-F238E27FC236}">
                    <a16:creationId xmlns:a16="http://schemas.microsoft.com/office/drawing/2014/main" id="{ED568A55-EAE1-498E-8C4D-3E7820AAD3C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0975" y="2540000"/>
              <a:ext cx="3571875" cy="2466975"/>
            </p14:xfrm>
          </p:contentPart>
        </mc:Choice>
        <mc:Fallback>
          <p:pic>
            <p:nvPicPr>
              <p:cNvPr id="9224" name="Ink 34">
                <a:extLst>
                  <a:ext uri="{FF2B5EF4-FFF2-40B4-BE49-F238E27FC236}">
                    <a16:creationId xmlns:a16="http://schemas.microsoft.com/office/drawing/2014/main" id="{ED568A55-EAE1-498E-8C4D-3E7820AAD3C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251617" y="2530638"/>
                <a:ext cx="3590591" cy="24857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9225" name="Ink 33">
                <a:extLst>
                  <a:ext uri="{FF2B5EF4-FFF2-40B4-BE49-F238E27FC236}">
                    <a16:creationId xmlns:a16="http://schemas.microsoft.com/office/drawing/2014/main" id="{B25284B5-D7D5-4524-A229-BD6DE6E4218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65825" y="2978150"/>
              <a:ext cx="228600" cy="334963"/>
            </p14:xfrm>
          </p:contentPart>
        </mc:Choice>
        <mc:Fallback>
          <p:pic>
            <p:nvPicPr>
              <p:cNvPr id="9225" name="Ink 33">
                <a:extLst>
                  <a:ext uri="{FF2B5EF4-FFF2-40B4-BE49-F238E27FC236}">
                    <a16:creationId xmlns:a16="http://schemas.microsoft.com/office/drawing/2014/main" id="{B25284B5-D7D5-4524-A229-BD6DE6E4218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956450" y="2968785"/>
                <a:ext cx="247350" cy="3536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9226" name="Ink 45">
                <a:extLst>
                  <a:ext uri="{FF2B5EF4-FFF2-40B4-BE49-F238E27FC236}">
                    <a16:creationId xmlns:a16="http://schemas.microsoft.com/office/drawing/2014/main" id="{1C1218F9-3348-4979-A934-164FC53AB6F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97325" y="3232150"/>
              <a:ext cx="1147763" cy="806450"/>
            </p14:xfrm>
          </p:contentPart>
        </mc:Choice>
        <mc:Fallback>
          <p:pic>
            <p:nvPicPr>
              <p:cNvPr id="9226" name="Ink 45">
                <a:extLst>
                  <a:ext uri="{FF2B5EF4-FFF2-40B4-BE49-F238E27FC236}">
                    <a16:creationId xmlns:a16="http://schemas.microsoft.com/office/drawing/2014/main" id="{1C1218F9-3348-4979-A934-164FC53AB6F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987958" y="3222777"/>
                <a:ext cx="1166496" cy="8251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9227" name="Ink 44">
                <a:extLst>
                  <a:ext uri="{FF2B5EF4-FFF2-40B4-BE49-F238E27FC236}">
                    <a16:creationId xmlns:a16="http://schemas.microsoft.com/office/drawing/2014/main" id="{8C87AF76-D620-47C4-B255-E4D96CDFBD4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93963" y="3524250"/>
              <a:ext cx="1052512" cy="203200"/>
            </p14:xfrm>
          </p:contentPart>
        </mc:Choice>
        <mc:Fallback>
          <p:pic>
            <p:nvPicPr>
              <p:cNvPr id="9227" name="Ink 44">
                <a:extLst>
                  <a:ext uri="{FF2B5EF4-FFF2-40B4-BE49-F238E27FC236}">
                    <a16:creationId xmlns:a16="http://schemas.microsoft.com/office/drawing/2014/main" id="{8C87AF76-D620-47C4-B255-E4D96CDFBD4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484588" y="3514816"/>
                <a:ext cx="1071262" cy="2220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9228" name="Ink 31">
                <a:extLst>
                  <a:ext uri="{FF2B5EF4-FFF2-40B4-BE49-F238E27FC236}">
                    <a16:creationId xmlns:a16="http://schemas.microsoft.com/office/drawing/2014/main" id="{417A4ED7-C80B-42B9-A190-39FDF17EB02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93863" y="3525838"/>
              <a:ext cx="174625" cy="276225"/>
            </p14:xfrm>
          </p:contentPart>
        </mc:Choice>
        <mc:Fallback>
          <p:pic>
            <p:nvPicPr>
              <p:cNvPr id="9228" name="Ink 31">
                <a:extLst>
                  <a:ext uri="{FF2B5EF4-FFF2-40B4-BE49-F238E27FC236}">
                    <a16:creationId xmlns:a16="http://schemas.microsoft.com/office/drawing/2014/main" id="{417A4ED7-C80B-42B9-A190-39FDF17EB02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684540" y="3516499"/>
                <a:ext cx="193271" cy="2949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9229" name="Ink 30">
                <a:extLst>
                  <a:ext uri="{FF2B5EF4-FFF2-40B4-BE49-F238E27FC236}">
                    <a16:creationId xmlns:a16="http://schemas.microsoft.com/office/drawing/2014/main" id="{40BFE881-620B-4279-86E8-6CFA22382EB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54125" y="3584575"/>
              <a:ext cx="49213" cy="193675"/>
            </p14:xfrm>
          </p:contentPart>
        </mc:Choice>
        <mc:Fallback>
          <p:pic>
            <p:nvPicPr>
              <p:cNvPr id="9229" name="Ink 30">
                <a:extLst>
                  <a:ext uri="{FF2B5EF4-FFF2-40B4-BE49-F238E27FC236}">
                    <a16:creationId xmlns:a16="http://schemas.microsoft.com/office/drawing/2014/main" id="{40BFE881-620B-4279-86E8-6CFA22382EB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244504" y="3575215"/>
                <a:ext cx="68454" cy="2123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9230" name="Ink 21">
                <a:extLst>
                  <a:ext uri="{FF2B5EF4-FFF2-40B4-BE49-F238E27FC236}">
                    <a16:creationId xmlns:a16="http://schemas.microsoft.com/office/drawing/2014/main" id="{9F3A67BC-BD0E-4782-8F29-665DF197348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91225" y="2984500"/>
              <a:ext cx="2449513" cy="2160588"/>
            </p14:xfrm>
          </p:contentPart>
        </mc:Choice>
        <mc:Fallback>
          <p:pic>
            <p:nvPicPr>
              <p:cNvPr id="9230" name="Ink 21">
                <a:extLst>
                  <a:ext uri="{FF2B5EF4-FFF2-40B4-BE49-F238E27FC236}">
                    <a16:creationId xmlns:a16="http://schemas.microsoft.com/office/drawing/2014/main" id="{9F3A67BC-BD0E-4782-8F29-665DF197348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5981867" y="2975131"/>
                <a:ext cx="2468228" cy="21793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9231" name="Ink 22">
                <a:extLst>
                  <a:ext uri="{FF2B5EF4-FFF2-40B4-BE49-F238E27FC236}">
                    <a16:creationId xmlns:a16="http://schemas.microsoft.com/office/drawing/2014/main" id="{5C188EF8-1837-4203-BA66-6464F30408A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450263" y="4900613"/>
              <a:ext cx="273050" cy="481012"/>
            </p14:xfrm>
          </p:contentPart>
        </mc:Choice>
        <mc:Fallback>
          <p:pic>
            <p:nvPicPr>
              <p:cNvPr id="9231" name="Ink 22">
                <a:extLst>
                  <a:ext uri="{FF2B5EF4-FFF2-40B4-BE49-F238E27FC236}">
                    <a16:creationId xmlns:a16="http://schemas.microsoft.com/office/drawing/2014/main" id="{5C188EF8-1837-4203-BA66-6464F30408A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8440885" y="4891252"/>
                <a:ext cx="291806" cy="4997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9232" name="Ink 38">
                <a:extLst>
                  <a:ext uri="{FF2B5EF4-FFF2-40B4-BE49-F238E27FC236}">
                    <a16:creationId xmlns:a16="http://schemas.microsoft.com/office/drawing/2014/main" id="{D91505AD-4D29-4C27-AB34-0FA8890CC12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3588" y="2019300"/>
              <a:ext cx="280987" cy="1000125"/>
            </p14:xfrm>
          </p:contentPart>
        </mc:Choice>
        <mc:Fallback>
          <p:pic>
            <p:nvPicPr>
              <p:cNvPr id="9232" name="Ink 38">
                <a:extLst>
                  <a:ext uri="{FF2B5EF4-FFF2-40B4-BE49-F238E27FC236}">
                    <a16:creationId xmlns:a16="http://schemas.microsoft.com/office/drawing/2014/main" id="{D91505AD-4D29-4C27-AB34-0FA8890CC12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754305" y="2009936"/>
                <a:ext cx="299553" cy="10188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9233" name="Ink 37">
                <a:extLst>
                  <a:ext uri="{FF2B5EF4-FFF2-40B4-BE49-F238E27FC236}">
                    <a16:creationId xmlns:a16="http://schemas.microsoft.com/office/drawing/2014/main" id="{E176EB95-B51A-48C0-B58D-9DAAF2CD1FA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64488" y="2403475"/>
              <a:ext cx="357187" cy="730250"/>
            </p14:xfrm>
          </p:contentPart>
        </mc:Choice>
        <mc:Fallback>
          <p:pic>
            <p:nvPicPr>
              <p:cNvPr id="9233" name="Ink 37">
                <a:extLst>
                  <a:ext uri="{FF2B5EF4-FFF2-40B4-BE49-F238E27FC236}">
                    <a16:creationId xmlns:a16="http://schemas.microsoft.com/office/drawing/2014/main" id="{E176EB95-B51A-48C0-B58D-9DAAF2CD1FA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7955107" y="2394113"/>
                <a:ext cx="375948" cy="7489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9234" name="Ink 40">
                <a:extLst>
                  <a:ext uri="{FF2B5EF4-FFF2-40B4-BE49-F238E27FC236}">
                    <a16:creationId xmlns:a16="http://schemas.microsoft.com/office/drawing/2014/main" id="{1E8DB688-85B7-4D6D-8C55-3F53FB669C9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4375" y="3184525"/>
              <a:ext cx="265113" cy="836613"/>
            </p14:xfrm>
          </p:contentPart>
        </mc:Choice>
        <mc:Fallback>
          <p:pic>
            <p:nvPicPr>
              <p:cNvPr id="9234" name="Ink 40">
                <a:extLst>
                  <a:ext uri="{FF2B5EF4-FFF2-40B4-BE49-F238E27FC236}">
                    <a16:creationId xmlns:a16="http://schemas.microsoft.com/office/drawing/2014/main" id="{1E8DB688-85B7-4D6D-8C55-3F53FB669C9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704997" y="3175133"/>
                <a:ext cx="283869" cy="8553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9235" name="Ink 48">
                <a:extLst>
                  <a:ext uri="{FF2B5EF4-FFF2-40B4-BE49-F238E27FC236}">
                    <a16:creationId xmlns:a16="http://schemas.microsoft.com/office/drawing/2014/main" id="{F8C7CC86-58F3-4FE2-A499-8B9094F73EB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38550" y="3455988"/>
              <a:ext cx="347663" cy="608012"/>
            </p14:xfrm>
          </p:contentPart>
        </mc:Choice>
        <mc:Fallback>
          <p:pic>
            <p:nvPicPr>
              <p:cNvPr id="9235" name="Ink 48">
                <a:extLst>
                  <a:ext uri="{FF2B5EF4-FFF2-40B4-BE49-F238E27FC236}">
                    <a16:creationId xmlns:a16="http://schemas.microsoft.com/office/drawing/2014/main" id="{F8C7CC86-58F3-4FE2-A499-8B9094F73EB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3629173" y="3446617"/>
                <a:ext cx="366417" cy="6267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9236" name="Ink 53">
                <a:extLst>
                  <a:ext uri="{FF2B5EF4-FFF2-40B4-BE49-F238E27FC236}">
                    <a16:creationId xmlns:a16="http://schemas.microsoft.com/office/drawing/2014/main" id="{9BA95D01-FEE1-4096-AAEB-B787927059A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72213" y="2786063"/>
              <a:ext cx="223837" cy="484187"/>
            </p14:xfrm>
          </p:contentPart>
        </mc:Choice>
        <mc:Fallback>
          <p:pic>
            <p:nvPicPr>
              <p:cNvPr id="9236" name="Ink 53">
                <a:extLst>
                  <a:ext uri="{FF2B5EF4-FFF2-40B4-BE49-F238E27FC236}">
                    <a16:creationId xmlns:a16="http://schemas.microsoft.com/office/drawing/2014/main" id="{9BA95D01-FEE1-4096-AAEB-B787927059A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6262765" y="2776640"/>
                <a:ext cx="242732" cy="5030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9237" name="Ink 58">
                <a:extLst>
                  <a:ext uri="{FF2B5EF4-FFF2-40B4-BE49-F238E27FC236}">
                    <a16:creationId xmlns:a16="http://schemas.microsoft.com/office/drawing/2014/main" id="{42D97A16-B8A3-49EC-BB52-9DB8035280B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905625" y="3540125"/>
              <a:ext cx="1031875" cy="1854200"/>
            </p14:xfrm>
          </p:contentPart>
        </mc:Choice>
        <mc:Fallback>
          <p:pic>
            <p:nvPicPr>
              <p:cNvPr id="9237" name="Ink 58">
                <a:extLst>
                  <a:ext uri="{FF2B5EF4-FFF2-40B4-BE49-F238E27FC236}">
                    <a16:creationId xmlns:a16="http://schemas.microsoft.com/office/drawing/2014/main" id="{42D97A16-B8A3-49EC-BB52-9DB8035280B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6896261" y="3530771"/>
                <a:ext cx="1050604" cy="18729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9238" name="Ink 59">
                <a:extLst>
                  <a:ext uri="{FF2B5EF4-FFF2-40B4-BE49-F238E27FC236}">
                    <a16:creationId xmlns:a16="http://schemas.microsoft.com/office/drawing/2014/main" id="{A3014D60-3004-4048-B7EB-15DDA8472D9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65988" y="3757613"/>
              <a:ext cx="1114425" cy="458787"/>
            </p14:xfrm>
          </p:contentPart>
        </mc:Choice>
        <mc:Fallback>
          <p:pic>
            <p:nvPicPr>
              <p:cNvPr id="9238" name="Ink 59">
                <a:extLst>
                  <a:ext uri="{FF2B5EF4-FFF2-40B4-BE49-F238E27FC236}">
                    <a16:creationId xmlns:a16="http://schemas.microsoft.com/office/drawing/2014/main" id="{A3014D60-3004-4048-B7EB-15DDA8472D9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7256629" y="3748250"/>
                <a:ext cx="1133143" cy="4775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9239" name="Ink 60">
                <a:extLst>
                  <a:ext uri="{FF2B5EF4-FFF2-40B4-BE49-F238E27FC236}">
                    <a16:creationId xmlns:a16="http://schemas.microsoft.com/office/drawing/2014/main" id="{F358E97D-9B59-47E0-8345-119E87A2766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05675" y="4352925"/>
              <a:ext cx="681038" cy="185738"/>
            </p14:xfrm>
          </p:contentPart>
        </mc:Choice>
        <mc:Fallback>
          <p:pic>
            <p:nvPicPr>
              <p:cNvPr id="9239" name="Ink 60">
                <a:extLst>
                  <a:ext uri="{FF2B5EF4-FFF2-40B4-BE49-F238E27FC236}">
                    <a16:creationId xmlns:a16="http://schemas.microsoft.com/office/drawing/2014/main" id="{F358E97D-9B59-47E0-8345-119E87A2766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7296311" y="4343620"/>
                <a:ext cx="699766" cy="2043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9240" name="Ink 61">
                <a:extLst>
                  <a:ext uri="{FF2B5EF4-FFF2-40B4-BE49-F238E27FC236}">
                    <a16:creationId xmlns:a16="http://schemas.microsoft.com/office/drawing/2014/main" id="{8A3D5BE9-8F52-4012-B2E9-FAEA9DBBB0B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88325" y="4198938"/>
              <a:ext cx="168275" cy="477837"/>
            </p14:xfrm>
          </p:contentPart>
        </mc:Choice>
        <mc:Fallback>
          <p:pic>
            <p:nvPicPr>
              <p:cNvPr id="9240" name="Ink 61">
                <a:extLst>
                  <a:ext uri="{FF2B5EF4-FFF2-40B4-BE49-F238E27FC236}">
                    <a16:creationId xmlns:a16="http://schemas.microsoft.com/office/drawing/2014/main" id="{8A3D5BE9-8F52-4012-B2E9-FAEA9DBBB0B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8179016" y="4189569"/>
                <a:ext cx="186893" cy="4965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9241" name="Ink 62">
                <a:extLst>
                  <a:ext uri="{FF2B5EF4-FFF2-40B4-BE49-F238E27FC236}">
                    <a16:creationId xmlns:a16="http://schemas.microsoft.com/office/drawing/2014/main" id="{A50E16E0-B361-46FD-BFC1-C43A03F8523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40400" y="3703638"/>
              <a:ext cx="250825" cy="269875"/>
            </p14:xfrm>
          </p:contentPart>
        </mc:Choice>
        <mc:Fallback>
          <p:pic>
            <p:nvPicPr>
              <p:cNvPr id="9241" name="Ink 62">
                <a:extLst>
                  <a:ext uri="{FF2B5EF4-FFF2-40B4-BE49-F238E27FC236}">
                    <a16:creationId xmlns:a16="http://schemas.microsoft.com/office/drawing/2014/main" id="{A50E16E0-B361-46FD-BFC1-C43A03F8523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5731003" y="3694307"/>
                <a:ext cx="269619" cy="2885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9242" name="Ink 63">
                <a:extLst>
                  <a:ext uri="{FF2B5EF4-FFF2-40B4-BE49-F238E27FC236}">
                    <a16:creationId xmlns:a16="http://schemas.microsoft.com/office/drawing/2014/main" id="{A1F821E3-0EC7-451B-91D7-48D9A8B98E2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02350" y="3741738"/>
              <a:ext cx="1006475" cy="100012"/>
            </p14:xfrm>
          </p:contentPart>
        </mc:Choice>
        <mc:Fallback>
          <p:pic>
            <p:nvPicPr>
              <p:cNvPr id="9242" name="Ink 63">
                <a:extLst>
                  <a:ext uri="{FF2B5EF4-FFF2-40B4-BE49-F238E27FC236}">
                    <a16:creationId xmlns:a16="http://schemas.microsoft.com/office/drawing/2014/main" id="{A1F821E3-0EC7-451B-91D7-48D9A8B98E2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6092984" y="3732451"/>
                <a:ext cx="1025207" cy="1185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9">
            <p14:nvContentPartPr>
              <p14:cNvPr id="9243" name="Ink 67">
                <a:extLst>
                  <a:ext uri="{FF2B5EF4-FFF2-40B4-BE49-F238E27FC236}">
                    <a16:creationId xmlns:a16="http://schemas.microsoft.com/office/drawing/2014/main" id="{FB96AD60-27B7-4E78-A9F6-79BD5BA1A94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00188" y="3903663"/>
              <a:ext cx="215900" cy="354012"/>
            </p14:xfrm>
          </p:contentPart>
        </mc:Choice>
        <mc:Fallback>
          <p:pic>
            <p:nvPicPr>
              <p:cNvPr id="9243" name="Ink 67">
                <a:extLst>
                  <a:ext uri="{FF2B5EF4-FFF2-40B4-BE49-F238E27FC236}">
                    <a16:creationId xmlns:a16="http://schemas.microsoft.com/office/drawing/2014/main" id="{FB96AD60-27B7-4E78-A9F6-79BD5BA1A94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1490832" y="3894328"/>
                <a:ext cx="234611" cy="3726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1">
            <p14:nvContentPartPr>
              <p14:cNvPr id="9244" name="Ink 68">
                <a:extLst>
                  <a:ext uri="{FF2B5EF4-FFF2-40B4-BE49-F238E27FC236}">
                    <a16:creationId xmlns:a16="http://schemas.microsoft.com/office/drawing/2014/main" id="{9020FAE2-CE76-422D-B6B7-F438F5BD1B4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33788" y="3948113"/>
              <a:ext cx="700087" cy="444500"/>
            </p14:xfrm>
          </p:contentPart>
        </mc:Choice>
        <mc:Fallback>
          <p:pic>
            <p:nvPicPr>
              <p:cNvPr id="9244" name="Ink 68">
                <a:extLst>
                  <a:ext uri="{FF2B5EF4-FFF2-40B4-BE49-F238E27FC236}">
                    <a16:creationId xmlns:a16="http://schemas.microsoft.com/office/drawing/2014/main" id="{9020FAE2-CE76-422D-B6B7-F438F5BD1B4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3624420" y="3938748"/>
                <a:ext cx="718823" cy="463231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50" grpId="0"/>
      <p:bldP spid="9251" grpId="0" build="allAtOnce"/>
    </p:bldLst>
  </p:timing>
</p:sld>
</file>

<file path=ppt/theme/theme1.xml><?xml version="1.0" encoding="utf-8"?>
<a:theme xmlns:a="http://schemas.openxmlformats.org/drawingml/2006/main" name="Standarddesign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andard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CC3300">
            <a:alpha val="67000"/>
          </a:srgbClr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dirty="0" smtClean="0">
            <a:solidFill>
              <a:schemeClr val="accent5"/>
            </a:solidFill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61</Words>
  <Application>Microsoft Office PowerPoint</Application>
  <PresentationFormat>Bildschirmpräsentation (4:3)</PresentationFormat>
  <Paragraphs>255</Paragraphs>
  <Slides>26</Slides>
  <Notes>26</Notes>
  <HiddenSlides>1</HiddenSlides>
  <MMClips>0</MMClips>
  <ScaleCrop>false</ScaleCrop>
  <HeadingPairs>
    <vt:vector size="8" baseType="variant">
      <vt:variant>
        <vt:lpstr>Verwendete Schriftarten</vt:lpstr>
      </vt:variant>
      <vt:variant>
        <vt:i4>1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26</vt:i4>
      </vt:variant>
    </vt:vector>
  </HeadingPairs>
  <TitlesOfParts>
    <vt:vector size="30" baseType="lpstr">
      <vt:lpstr>Arial</vt:lpstr>
      <vt:lpstr>Standarddesign</vt:lpstr>
      <vt:lpstr>Equation</vt:lpstr>
      <vt:lpstr>MathType 6.0 Equation</vt:lpstr>
      <vt:lpstr>Funktionen als zentrales Werkzeug</vt:lpstr>
      <vt:lpstr>Mathematik und Sprache</vt:lpstr>
      <vt:lpstr>PowerPoint-Präsentation</vt:lpstr>
      <vt:lpstr>PowerPoint-Präsentation</vt:lpstr>
      <vt:lpstr>Mathematik und Sprache am Beispiel  Eine Funktion ist stetig im Punkt B=(b,f(b)) </vt:lpstr>
      <vt:lpstr>Funktionen als zentrales Werkzeug</vt:lpstr>
      <vt:lpstr>Was ist überhaupt eine Funktion?</vt:lpstr>
      <vt:lpstr>Ausschärfung der Begriffe </vt:lpstr>
      <vt:lpstr>„y ist eine Funktion von x“</vt:lpstr>
      <vt:lpstr>   Funktionsgleichung</vt:lpstr>
      <vt:lpstr>Funktionsgleichung </vt:lpstr>
      <vt:lpstr>Funktionsgleichung</vt:lpstr>
      <vt:lpstr>Funktionsgleichung</vt:lpstr>
      <vt:lpstr>Funktionsgleichung</vt:lpstr>
      <vt:lpstr>Funktionsgleichung     </vt:lpstr>
      <vt:lpstr>Funktionsgleichung</vt:lpstr>
      <vt:lpstr>Funktionsgleichung</vt:lpstr>
      <vt:lpstr>Funktionsgleichung</vt:lpstr>
      <vt:lpstr>Funktions-Variation</vt:lpstr>
      <vt:lpstr>Funktionsgleichung</vt:lpstr>
      <vt:lpstr>Funktionsgleichung</vt:lpstr>
      <vt:lpstr>Funktionsgleichung  </vt:lpstr>
      <vt:lpstr>Funktionsgleichung  </vt:lpstr>
      <vt:lpstr>Vierer-Übung</vt:lpstr>
      <vt:lpstr>Parabeln </vt:lpstr>
      <vt:lpstr>Parabeln </vt:lpstr>
    </vt:vector>
  </TitlesOfParts>
  <Company>Universität Lünebur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ktionen als zentrales Werkzeug</dc:title>
  <dc:creator>Prof. Dr. Haftendorn</dc:creator>
  <cp:lastModifiedBy>Dörte Haftendorn</cp:lastModifiedBy>
  <cp:revision>53</cp:revision>
  <dcterms:created xsi:type="dcterms:W3CDTF">2007-10-29T23:02:26Z</dcterms:created>
  <dcterms:modified xsi:type="dcterms:W3CDTF">2021-02-11T10:35:00Z</dcterms:modified>
</cp:coreProperties>
</file>